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6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7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8.xml" ContentType="application/vnd.openxmlformats-officedocument.them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9.xml" ContentType="application/vnd.openxmlformats-officedocument.them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10.xml" ContentType="application/vnd.openxmlformats-officedocument.them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11.xml" ContentType="application/vnd.openxmlformats-officedocument.theme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heme/theme12.xml" ContentType="application/vnd.openxmlformats-officedocument.them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notesSlides/notesSlide1.xml" ContentType="application/vnd.openxmlformats-officedocument.presentationml.notesSlide+xml"/>
  <Override PartName="/ppt/ink/ink1.xml" ContentType="application/inkml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ink/ink2.xml" ContentType="application/inkml+xml"/>
  <Override PartName="/ppt/ink/ink3.xml" ContentType="application/inkml+xml"/>
  <Override PartName="/ppt/ink/ink4.xml" ContentType="application/inkml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notesSlides/notesSlide2.xml" ContentType="application/vnd.openxmlformats-officedocument.presentationml.notesSlide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3">
  <p:sldMasterIdLst>
    <p:sldMasterId id="2147483648" r:id="rId1"/>
    <p:sldMasterId id="2147483660" r:id="rId2"/>
    <p:sldMasterId id="2147483678" r:id="rId3"/>
    <p:sldMasterId id="2147483685" r:id="rId4"/>
    <p:sldMasterId id="2147483693" r:id="rId5"/>
    <p:sldMasterId id="2147483700" r:id="rId6"/>
    <p:sldMasterId id="2147483703" r:id="rId7"/>
    <p:sldMasterId id="2147483726" r:id="rId8"/>
    <p:sldMasterId id="2147483738" r:id="rId9"/>
    <p:sldMasterId id="2147483743" r:id="rId10"/>
    <p:sldMasterId id="2147483748" r:id="rId11"/>
  </p:sldMasterIdLst>
  <p:notesMasterIdLst>
    <p:notesMasterId r:id="rId37"/>
  </p:notesMasterIdLst>
  <p:sldIdLst>
    <p:sldId id="302" r:id="rId12"/>
    <p:sldId id="305" r:id="rId13"/>
    <p:sldId id="283" r:id="rId14"/>
    <p:sldId id="330" r:id="rId15"/>
    <p:sldId id="262" r:id="rId16"/>
    <p:sldId id="327" r:id="rId17"/>
    <p:sldId id="313" r:id="rId18"/>
    <p:sldId id="266" r:id="rId19"/>
    <p:sldId id="329" r:id="rId20"/>
    <p:sldId id="296" r:id="rId21"/>
    <p:sldId id="320" r:id="rId22"/>
    <p:sldId id="278" r:id="rId23"/>
    <p:sldId id="328" r:id="rId24"/>
    <p:sldId id="317" r:id="rId25"/>
    <p:sldId id="318" r:id="rId26"/>
    <p:sldId id="319" r:id="rId27"/>
    <p:sldId id="324" r:id="rId28"/>
    <p:sldId id="322" r:id="rId29"/>
    <p:sldId id="321" r:id="rId30"/>
    <p:sldId id="323" r:id="rId31"/>
    <p:sldId id="286" r:id="rId32"/>
    <p:sldId id="287" r:id="rId33"/>
    <p:sldId id="326" r:id="rId34"/>
    <p:sldId id="304" r:id="rId35"/>
    <p:sldId id="259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45" d="100"/>
          <a:sy n="45" d="100"/>
        </p:scale>
        <p:origin x="56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viewProps" Target="viewProps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wmf"/><Relationship Id="rId2" Type="http://schemas.openxmlformats.org/officeDocument/2006/relationships/image" Target="../media/image609.wmf"/><Relationship Id="rId1" Type="http://schemas.openxmlformats.org/officeDocument/2006/relationships/image" Target="../media/image6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7.wmf"/><Relationship Id="rId1" Type="http://schemas.openxmlformats.org/officeDocument/2006/relationships/image" Target="../media/image60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7:51:44.1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58 14178 0,'0'0'0,"-1"8"0,-1 1 0,0 1 15,1 2-15,-1 3 0,2 1 16,-1 8-16,1 1 0,0 3 16,3 2-16,-1-1 0,2-1 15,5 8-15,1 2 0,-1 0 16,1 0-16,0 2 0,2 5 15,3 2-15,1-2 0,4 6 0,0 4 16,1-6-16,1-3 0,0 7 16,0-2-16,0-3 0,0-3 15,8 5-15,2-1 0,-5-6 16,-4-4-16,3 0 0,0 1 16,3-4-16,-1-2 0,-1 2 15,-2 2-15,1-4 0,-1-5 0,6 7 16,4 5-16,-5-7 15,-4-5-15,6-1 0,5-2 16,-4-1-16,-2-1 0,-3-2 0,0-1 16,4-5-16,0-4 0,-3-2 15,-1-2-15,0-3 0,-3-1 0,4-1 16,4 0-16,-6-3 16,1-2-16,4-2 0,2-3 15,-2-4-15,0-4 0,2-7 16,2-5-16,1 0 0,-1-3 15,2-5-15,1-5 0,-3 1 16,-3 1-16,6-11 0,-1-4 16,-1 0-16,0-2 0,17-28 0,-3 4 15,-5 12-15,-4 10 0,2-8 16,2-6-16,-2 6 0,-3 3 0,3-6 16,1-4-16,2 1 15,-1 1-15,1-5 0,3-4 16,-3 8-16,-1 4 0,5-11 15,7-7-15,-10 5 0,-1 3 0,3-4 16,3-4-16,0 6 0,-1 3 16,3-2-16,1 0 15,-2 4-15,-1 7 0,3-6 0,5-4 16,-10 9-16,-4 6 0,5-5 16,2-2-16,-3 11 0,-3 8 0,3-5 15,0-3-15,-1 2 16,1 1-16,-1 2 0,-2 1 15,-4 8-15,-3 5 0,-2-3 0,-2-2 16,1 6-16,-1 4 0,-6 1 16,-3 0-16,-6 5 0,-3 3 15,3 4-15,2 3 0,-8 2 16,-3 4-16,-7 5 0,-9 4 16,3 3-16,0 0 0,0 0 15,-4 0-15,1 0 0,0-1 0,-2 0 16,-1 0-16,1-1 0,1-1 15,1 1-15,0 0 16,1 1-16</inkml:trace>
  <inkml:trace contextRef="#ctx0" brushRef="#br0" timeOffset="1274.0603">10200 7093 0,'0'0'16,"0"0"-16,0 0 0,0 0 0,11 24 15,-11-24-15,12 21 0,-3-9 16,1 3-16,2 3 0,3 1 16,1 1-16,-1 3 0,7 7 15,1 4-15,2 0 0,-1-2 0,5 12 16,-1 4-16,-1-4 15,-3-1-15,6 10 0,0 1 0,-2-2 16,0-1-16,3 5 0,-2-4 16,0-5-16,0-3 0,-1 3 15,1 1-15,3 1 0,-1-6 16,3-4-16,2-3 0,-2 0 16,-4 0-16,6 0 0,2-2 15,-5-4-15,-3-2 0,2-2 16,2 0-16,2-2 0,0-1 0,2-3 15,4-1-15,-1-3 0,-1-3 16,3-4-16,2-3 0,-1-1 16,-1-2-16,6-7 0,4-6 15,-2 2-15,0 3 0,1-8 16,2-1-16,1-5 0,1-2 16,29-14-16,-4 0 0,-12 1 15,-8-2-15,4-3 0,3-2 0,-1 4 16,0 1-16,1-2 15,1-1-15,-5 2 0,-2 1 0,1-4 16,1-4-16,-4 3 0,0 2 16,4 0-16,4-2 0,2 4 15,-1 4-15,5-7 0,3-3 16,-6 1-16,-6 2 0,3 0 16,2 1-16,-2 0 0,0 0 0,5-1 15,2 1-15,-4 4 0,-4 4 16,2-5-16,2-4 15,-3 4-15,-3 3 0,1-1 16,1 0-16,-5 0 0,-1 3 0,2-2 16,2 3-16,-2 1 0,-1 1 15,-3 1-15,-2 0 0,0-2 16,-3 0 0,15-4-16,10-4 0,-13 10 15,-10 8-15,-10 1 0,-7 2 0,-2 0 16,1 0-16,-4 2 0,-3 2 0,-2 1 15,0 1-15,-1-1 0,-2 2 16,-5 1-16,-3 0 0,-6 1 16,-3 2-16,-2 0 0,0 2 15,-3 2-15,2-1 0,-2-2 16,1 1-16,-2 1 0,-1 2 16,-2 0-16,2-1 0,-2 1 15,3-1-15,-3 1 0,2 0 0,-2 0 16,0 0-16,0 0 0,0 0 15,0 0-15,0 0 16,0 0-16,0 0 0,0 0 0,0 0 16,0 0-16,0 0 0,0 0 15,0 0-15,0 0 0,0 0 16,0 0-16,-2 2 0,2-2 16,0 0-16,0 0 0,0 0 15,0 0-15,0 0 0,0 0 16,0 0-16,0 0 0,0 0 0,0 0 15,-3-1-15,3 1 0,-2 1 16,2-1-16,-6 2 0,0 1 16,-1 3-16,1-2 0,0 1 15,2-2-15</inkml:trace>
  <inkml:trace contextRef="#ctx0" brushRef="#br0" timeOffset="3607.261">13013 7884 0,'0'0'16,"-8"6"-16,-7 1 0,-1 3 0,-2 1 16,-9 5-16,-4 4 0,-5 2 15,-2 1-15,-16 10 0,-5 3 16,-12 8-16,0-3 0,-13 11 15,2 0-15,-10 8 0,5-3 0,1 0 16,1 1-16,-31 20 0,13-10 16,6-2-16,5-2 15,10-5-15,5-3 0,-3-1 0,-4 0 16,7 1-16,4 2 0,-2-2 16,-1-2-16,1-6 0,1-7 15,-1 9-15,0 7 0,1-2 16,-1 1-16,-3-3 0,0-2 15,1 0-15,1 2 0,-4 3 16,0 2-16,4 1 0,3 0 0,-2 5 16,-2 5-16,2-6 15,1-2-15,-1 2 0,0 3 16,5-2-16,4-3 0,-3 6 16,0 4-16,3-2 0,2 0 0,-6 4 15,-3 2-15,5-2 0,2 0 16,-1 2-16,-2 2 0,7-1 15,2-2-15,-1 3 0,0 0 16,-3-1-16,0-3 0,1 2 16,1 3-16,6-7 0,3-1 0,-3 0 15,-2 0-15,4 2 0,3 1 16,-2-2-16,0-3 16,0 1-16,2 0 0,0 1 0,1 3 15,6-5-15,5-4 0,-5 2 16,-3 2-16,5-4 0,5-4 15,-1 2-15,-4 3 0,4-7 16,2-6-16,1 0 0,-1-3 16,2 0-16,1 0 0,3 2 15,4 1-15,-3-5 0,-2-4 0,2 0 16,-1 0-16,8-1 0,5-2 16,-4-1-16,-3 0 0,2-2 15,1-2-15,1 0 0,-2-1 16,7-5-16,5-5 0,-3 4 15,0 3-15,1-6 16,-4-2-16,4-5 0,-3-5 0,5 1 16,3-1-16,1 0 0,2-3 15,2-6-15,-4-2 0,0 1 16,2 2-16,2-1 0,1-1 0,1-3 16,0 0-16,0 0 0,2-2 15,0 1-15,1-2 16,2-3-16,-2-1 0,1-2 0,-1-2 15,2 1-15,3-3 0,1-2 16,1-3-16,0-1 0,0-2 16,4-8-16,-2-5 0,2 0 15,1 0-15,2-2 0,4-3 16,0 1-16,0 1 0,5-13 16,-2-2-16,1 2 0,2 2 0,6-7 15,0 1-15,-1 1 16,1 1-16,4-10 0,3 0 0,-4 3 15,0 4-15,4-5 0,1-1 16,15-31-16,-7 4 0,4 0 16,4 0-16,-6 5 0,-1 4 15,0-2-15,2-1 0,2 4 16,3 6-16,2-4 0,-1-3 16,-6 3-16,-4 2 0,9-4 15,7-1-15,-1 2 0,-4 1 0,3-3 16,1 0-16,1 6 0,0 5 15,3-8-15,3-6 0,2 6 16,0 3-16,3-7 0,1-2 16,-2 3-16,-3 0 0,7 0 15,2-2-15,-3 2 0,-3 2 16,4 1-16,3 0 0,-6-2 16,-5 2-16,5 0 0,2 2 15,-2 4-15,-2 5 0,2-8 16,0-5-16,-3 8 0,-4 6 0,6 0 15,3 0-15,-5 2 0,-3 1 16,4-2-16,3 1 16,-2-2-16,-1-1 0,2 5 0,1 3 15,-8 5-15,-4 1 16,3-1-16,4-1 0,-4 1 0,-3 5 16,0 1-16,1 2 0,0-2 15,0 0-15,1 0 0,0 2 16,-6 4-16,-5-1 0,0 4 15,0 2-15,0 2 0,1 1 0,-6 2 16,-2 1-16,1-1 0,1-2 16,-4 3-16,-1 1 0,-2 5 15,-1 2-15,2-2 0,3-1 16,-8 1-16,-3 1 0,-5 4 16,-4 4-16,-2-1 0,0 1 0,1 0 15,1 0-15,-6 3 0,-6 2 16,4-2-16,1-1 0,-4 5 15,1 0-15,-6 3 0,2-2 16,-4 3-16,-2 1 0,-1-2 16,-3-2-16,0 3 0,-3 3 15,0 0-15,1-3 0,-1 3 16,-3-2-16,3 2 0,-2 0 16,-1 1-16,-2 1 0,-1 0 15,-3 1-15,-2 1 0,-2-1 0,0 3 16,-1 1-16,-1 1 0,-2 3 15,-2-1-15,-4-2 0,1 2 16,-1 1-16,-8 3 16,-3 3-16,0 1 0,0 1 0,-2 0 15,-3 1-15,1 0 0,1-1 16,-9 7-16,-2 0 0,3 1 16,1 1-16,-10 4 0,-1-1 15,1 1-15,0-2 0,1 3 16,0 1-16,-10 3 0,0-3 0,0 1 15,3 1-15,5 2 0,3 2 16,-28 19-16,2-5 0,4-6 16,3-6-16,3 4 0,4 2 15,2 2-15,-1 2 0,-2-5 16,-3-1-16,1 0 0,0-1 0,-1 6 16,-2 4-16,5-4 15,2-4-15,2 4 0,0 3 16,-4 1-16,-2 2 0,-4-3 15,-2-2-15,4-2 0,3-2 0,-4 2 16,-1 0-16,3 0 0,3-1 0,-1 4 16,-2 5-16,2-2 15,1-2-15,-5 2 0,-2 3 16,3-8-16,1-2 0,-1 5 16,1 5-16,1-3 0,2-1 0,-1 5 15,-2 3-15,4-3 0,3-3 16,-4 2-16,-3 2 15,3 1-15,2 0 0,-3-1 16,1 1-16,3-2 0,5-1 0,-6 8 16,-4 4-16,2-6 0,1-6 15,0 3-15,-1-1 0,8-1 16,4-1-16,-5 5 0,-2 5 16,0-5-16,3-2 0,-3 0 15,0 2-15,3 0 0,2 0 0,-2 5 16,-2 3-16,18-22 0,13-16 15,10-11-15</inkml:trace>
  <inkml:trace contextRef="#ctx0" brushRef="#br0" timeOffset="8755.4937">2573 15657 0,'0'0'0,"0"0"0,0 0 16,0 0-16,0 0 0,0 0 15,22 1-15,-22-1 0,0 0 0,25 5 16,-25-5-16,24 6 0,-11-2 16,1 0-16,2 0 0,-2 0 15,4 0-15,0 0 0,2 0 16,1 0-16,-1-1 0,5 1 15,3-2-15,1 1 0,-3-1 0,2-1 16,0 1-16,-2-2 0,1 0 16,2 0-16,1 2 0,-2 0 15,0 0-15,6 4 0,1 5 16,-3-2-16,0-1 0,0 3 16,1-1-16,-3 2 0,1-1 15,0 2-15,1-1 0,-4 0 16,1-2-16,10-1 0,0-4 15,-9-1-15,-2-3 0,4-1 16,2-1-16,-2-4 0,2-1 16,-2 1-16,1 1 0,0-1 0,0 0 15,0-2-15,-1-1 16,0-1-16,2 2 0,2-1 16,1 1-16,2-4 0,1-1 0,1-4 15,-3-1-15,-3 0 0,3-1 16,5-3-16,2-1 0,-2-2 15,0-1-15,-5-1 0,1-1 16,-3 4-16,-3 2 0,-7 5 16,-8 4-16,-3 3 0</inkml:trace>
  <inkml:trace contextRef="#ctx0" brushRef="#br0" timeOffset="13808.1968">12761 8007 0,'0'0'0,"0"0"0,0 0 16,-22 3-16,22-3 0,-24 5 0,9-2 16,-3 3-16,-4 1 0,-5 1 15,-2 2-15,-10 6 0,-2 3 16,-13 4-16,-2 3 0,4 1 16,2 1-16,-13 8 15,-2-2-15,4 1 0,2-3 0,-12 10 16,-2 0-16,-1 5 0,8-3 0,-13 7 15,-1-1-15,-14 8 16,12-7-16,0 3 0,0 4 16,7-9-16,5-6 0,-5 7 0,-4 4 15,9 2-15,7 1 0,-8 1 16,-7-1-16,6-7 0,3-5 16,-3 12-16,-3 8 0,2-5 15,1-3-15,-2 6 0,-3 4 16,8-5-16,4-3 0,-8 7 15,-5 5-15,6-2 0,5 0 0,-10 5 16,-7 5-16,10-6 0,8-4 16,-10 7-16,-6 5 15,6-6-15,4-5 0,-6 7 0,-5 6 16,8-8-16,5-3 0,-4 5 16,-1 6-16,3-8 0,4-5 15,-6 5-15,-6 4 0,9-4 16,7 0-16,-5 4 0,-4 5 15,3-6-15,8-4 0,-7 6 16,-3 3-16,4-7 0,5-4 0,-4 6 16,-4 4-16,8-5 15,5-2-15,-2 1 0,-3 3 16,3-5-16,3-3 0,-6 4 0,-4 2 16,5-6-16,4-5 0,0 9 15,1 7-15,1-10 0,-1-5 16,-3 1-16,-5 1 0,14-2 15,9-1-15,-5 2 0,-3 1 0,5-7 16,4-4-16,-1 3 16,-2 2-16,0-6 0,0-5 0,3 3 15,3 0-15,5-9 0,4-3 16,-7 6-16,-5 5 0,8-8 16,9-4-16,-4 2 0,-1 0 15,2-6-15,4-6 0,1 2 16,2 1-16,4-9 0,4-4 0,1-3 15,1-2-15,2 0 16,2 0-16,-1-6 0,0-2 16,3-5-16,3-3 0,4-4 0,4-4 15,-3 0-15,4 0 0,-1-3 16,1-5-16,-1 2 16,3-1-16,2-8 0,5-7 0,-4 3 15,1 0-15,6-7 0,4-7 16,-1 2-16,-3 2 0,10-13 15,3-6-15,-1 2 0,-1 0 0,8-12 16,2-2-16,-4 5 0,-2 3 16,19-33-16,-2 2 0,-4 9 15,-4 7-15,3-1 16,2 0-16,-3 1 0,-1 1 0,7-2 16,6-2-16,-7 6 0,-4 3 15,4-7-15,2-6 0,4 5 16,3 4-16,2-8 0,0-6 15,-4 3-15,-5 3 0,13-6 16,10-4-16,-4 6 0,-4 5 0,5-8 16,3-8-16,-2 9 0,-4 6 15,9-11-15,1-4 0,-8 7 16,-6 6-16,11-8 0,10-6 16,-10 7-16,-4 6 0,11-6 15,5-1-15,-7 1 0,-6 0 0,6 1 16,7 0-16,-11 8 15,-6 5-15,11-9 0,9-5 16,-9 10-16,-6 5 0,6-4 0,6-2 16,-9 6-16,-5 5 0,7-10 15,5-7-15,-7 14 0,-5 10 16,6-5-16,4-4 0,-7 6 16,-4 5-16,7-6 0,5-3 15,-4-1-15,-4 0 0,6 4 16,3 4-16,-11 7 0,-6 5 0,6-9 15,4-5-15,-8 7 0,-7 7 16,2-4-16,1-3 16,-6 8-16,-6 6 0,3-8 15,1-7-15,-10 9 0,-8 7 0,7-3 16,3-2-16,-6 4 0,-6 2 16,2 2-16,1 3 0,-10-3 15,-6-2-15,-3 0 0,0-1 16,1 7-16,0 6 0,-4 0 15,-3 1-15,-7 6 0,-4 5 0,-1-1 16,-2-1-16,0 4 16,-3 3-16,-1 6 0,-1 2 0,1 4 15,0 0-15,-5 8 0,-2 6 16,-2-2-16,-6 3 0,6-5 16,3-3-16,0 0 0</inkml:trace>
  <inkml:trace contextRef="#ctx0" brushRef="#br0" timeOffset="20908.3846">14528 7927 0,'0'0'0,"0"0"0,0 0 16,0 0-16,0 0 0,0 0 16,0 0-16,0 0 0,26 2 15,-26-2-15,0 0 0,19-7 16,-19 7-16,22-3 0,-7 2 0,-1 0 15,0-1-15,3-2 16,1 0-16,0 0 0,2 1 0,-2-1 16,-3 2-16,-1 0 0</inkml:trace>
  <inkml:trace contextRef="#ctx0" brushRef="#br0" timeOffset="21858.2358">16268 7755 0,'0'0'0,"10"1"0,4-1 15,3 0-15,1 0 0,14-2 16,6 0-16,7 0 0,-2 2 0,3-1 15,3 0-15,5-2 0,-3-3 16,5 3-16,6 0 0,0 0 16,-5-2-16,4 6 0,6 3 15,-7-2-15,-3-1 0,12 1 16,0-1-16,-11 1 0,-9 0 16,31 3-16,-1-2 0,-10 2 15,-7 0-15,1-2 0,1 0 16,-6 1-16,-1 0 0,4 1 0,4 0 15,-11 2-15,-5 2 0,6-2 16,6-2-16,-5 0 0,-3 0 16,7 0-16,6 2 0,-14-4 15,-6 0-15,8-1 0,5 1 16,-5 1-16,-2 1 16,12-1-16,9 2 0,-16-1 0,-10 0 15,-5-2-15,-2 1 0,3-2 16,3 0-16,6 5 0,3 3 15,-3-7-15,-3-4 0,-1 2 0,2 2 16,-2-1-16,1 0 0,-1 1 16,1 1-16,0-4 15,3-2-15,-2 5 0,-2 0 0,4 5 16,1 4-16,1-7 0,0-6 16,-3 2-16,-4 1 0,2 2 15,1 1-15,-2-1 0,-3 1 0,4 0 16,1-1-16,0-1 15,-2-1-15,-1 0 0,-2-1 0,0-2 16,0-2-16,3 5 0,1 2 16,-2-3-16,-4-1 0,0 0 15,0 1-15,0 0 0,1 0 16,3-2-16,3-1 0,-25 1 16,2-1-16,7 4 0,5-1 15,0-1-15,-2 0 0,4-1 16,2-1-16,-4 1 0,-3 2 0,2-2 15,1 0-15,-1 1 16,-3 1-16,3-1 0,1-1 16,-1-1-16,-3 0 0,1 1 0,2 1 15,-2-1-15,1 1 0,-1 0 16,0-1-16,-4 2 0,0 0 16,-1 0-16,0 0 0,0 0 15,0-1-15,1-1 0,1 0 16,-3 0-16,-3-1 0,3 3 15,1 1-15,-1-1 0,-2-1 0,0 1 16,-2 0-16,-2 0 0,0 1 16,0-2-16,0 0 0,-2 2 15,-1 0-15,2 0 0,2-1 16,-1 1-16,-1-1 0,-1-1 16,-1-1-16,-2 2 0,-3 2 0,1-2 15,-1-1-15,0 1 16,0-1-16,2 1 0,1-1 15,-4 1-15,-3-1 0,-2 0 0</inkml:trace>
  <inkml:trace contextRef="#ctx0" brushRef="#br0" timeOffset="23508.5864">17945 8178 0,'0'0'0,"0"0"16,0 0-16,0 0 0,0 0 15,0 0-15,0 0 16,0 0-16,0 0 0,0 0 0,0 0 16,17 18-16,-17-18 0,0 0 15,33 11-15,-33-11 0,36 7 0,-16-4 16,2-1-16,2 1 16,1 2-16,11-1 0,1 1 15,0-3-15,0-1 0,10 0 0,2 2 16,-3 0-16,-2 0 0,14 2 15,1-1-15,-7 1 0,-6-1 16,6-1-16,4-1 0,5 1 16,-6 1-16,6 0 0,3-1 15,-6 0-15,-3 2 0,16-2 16,3 1-16,-9 0 0,-7-1 0,39 3 16,0 1-16,-18-3 15,-10-1-15,5 0 0,4 1 16,-6 2-16,-6 2 0,5 1 0,4 1 15,-10-2-15,-6 1 0,11 2 16,9 0-16,-13-1 0,-8-2 0,12 2 16,6 0-16,-8-2 15,-4 0-15,7 2 0,4 1 16,-6 0-16,-4-1 0,9 0 16,6 1-16,-12-3 0,-9-2 0,17-2 15,12-1-15,-14-2 16,-10-1-16,10 3 0,7 1 15,-11-3-15,-5-2 0,2-1 0,3 0 16,-9-2-16,-9 0 0,6 1 16,1 1-16,-7 2 0,-6 0 15,3 2-15,1 2 0,-7-1 16,-4-1-16,0 1 0,-2-2 16,-4 1-16,-2 1 0,-1-2 15,0-2-15,-6 0 0,-4-1 0,4 0 16,5 1-16,-7 2 0,-3 4 15,-2-1-15,1-1 16,-10-3-16,-2-1 0,0 1 0,-3-1 16,-1 1-16</inkml:trace>
  <inkml:trace contextRef="#ctx0" brushRef="#br0" timeOffset="25479.2581">15948 7649 0,'0'0'15,"0"0"-15,0 0 0,0 0 0,21 4 16,-21-4-16,0 0 0,28 4 16,-16 0-16,3-1 0,3 1 15,1 0-15,-1 3 0,2-1 16,2 1-16,7 3 0,0 0 0,0 2 16,2 2-16,0-2 15,0-1-15,8 3 0,0 0 16,0 1-16,-2-2 0,2 3 0,1 0 15,-2-3-15,0 0 0,8 2 16,1 1-16,-3-3 0,-3-1 16,3 0-16,4 2 0,-4-1 15,-1 0-15,11 8 0,1 1 16,-1-2-16,-2-2 0,-1-1 16,-1-1-16,2 4 0,-5 1 0,3 0 15,2 1-15,-2-3 0,-3-1 16,4-1-16,2-1 15,-6-1-15,-3 1 0,10 2 16,3 3-16,-9-7 0,-1 1 16,25 2-16,-6-4 0,-4 0 0,-4 0 15,2 2-15,0 4 0,-9-2 16,-8 0-16,2-2 0,3 1 16,-8-6-16,-3-3 15,5 3-15,5-1 0,-6 3 0,-5 2 0,0-2 16,-1-5-16,-3-3 15,-2-5-15,-1 1 0,1 1 16,-12 0-16,2 2 0,3-2 0,1-2 16,-1-1-16,-2 0 0,4 1 15,4-2-15,-7 0 0,0 0 16,1 2-16,2 1 0,-2-1 16,0-3-16,3 0 0,4-1 15,-6 2-15,1-1 0,0 2 0,3-1 16,-1 0-16,1 2 0,3-4 15,2-3-15,-1 4 0,0 1 16,2-2-16,1 1 0,0-2 16,0 0-16,9-2 0,1-2 15,-8 2-15,0 1 0,8-3 16,0-1-16,-1 2 0,-1 1 16,1-3-16,2 1 0,-5 1 15,-1 0-15,1 1 0,0 0 16,-2 0-16,0-1 0,-2 0 0,0-1 15,-4 3-15,-2-1 0,0-1 16,-1 0-16,-2 1 0,-3 1 16,2 1-16,0-2 15,-1 2-15,-3 0 0,-1 0 0,-2-3 16,-5 3-16,0 1 0,-1 1 16,0-1-16,2 3 0,-1 1 0,-1 0 15,1 0-15,-4 0 16,0-1-16,-2 2 0,-1-1 15,0 1-15,-1 0 0,-1-1 16,0 1-16,-2-1 0,0 1 0,-1-1 16,0 1-16,1 0 0,-1 0 15,-1 0-15,0 0 0,-2 0 16,3 1-16,-1 0 0,0 0 16,1 0-16,1 2 0,-2-2 15,0 2-15,-1 0 0,-1 1 0,-1 0 16,-1 0-16,0 1 0,0-2 15,1 0-15</inkml:trace>
  <inkml:trace contextRef="#ctx0" brushRef="#br0" timeOffset="26266.9562">20952 7803 0,'0'0'0,"0"0"16,0 0-16,0 0 0,0 0 0,0 0 15,0 0-15,0 0 0,0 0 16,0 0-16,17-18 15,-17 18-15,0 0 0,22 2 0,-22-2 16,0 0-16,27 16 0,-27-16 16,29 12-16,-16-6 0,-1-2 15,-1 0-15</inkml:trace>
  <inkml:trace contextRef="#ctx0" brushRef="#br0" timeOffset="26445.0796">21215 7879 0,'0'0'0,"0"0"0,0 0 16,0 0-16,0 0 0,0 0 16,0 0-16,28 5 0,-28-5 15,25 0-15,-25 0 0,0 0 0</inkml:trace>
  <inkml:trace contextRef="#ctx0" brushRef="#br0" timeOffset="26638.7054">21539 7915 0,'0'0'16,"0"0"-16,0 0 0,0 0 0,0 0 15,0 0-15,0 0 0,0 0 16,14 18-16,-14-18 0,0 0 16,28 14-16,-28-14 0,0 0 15</inkml:trace>
  <inkml:trace contextRef="#ctx0" brushRef="#br0" timeOffset="28243.2905">15775 8203 0,'0'0'0,"0"0"0,0 0 16,0 0-16,0 0 0,0 0 0,0 0 16,0 0-16,0 0 0,0 0 15,0 0-15,0 0 0,0 0 0,-4 19 16,4-19-16,15 25 15,-15-25-15,19 35 0,-8-14 16,0 2-16,0 1 0,5 10 0,4 6 16,0-1-16,0-2 0,8 13 15,0 4-15,0-2 0,-2-2 16,7 14-16,5 10 16,-7-5-16,-6-8 0,6 14 0,1 0 15,-1-11-15,0-6 0,14 31 16,-1-5-16,-8-13 0,-5-9 0,3 6 15,3 4-15,-3-7 0,-2-6 16,5 12-16,4 9 16,-9-7-16,-5-5 0,7 17 0,7 12 15,-11-12-15,-4-10 0,6 16 16,4 10-16,0-12 0,-1-9 16,4 16-16,3 9 0,-4-9 15,-3-7-15,1 4 0,1 5 16,-2-9-16,-2-6 0,2 8 15,2 9-15,-5-14 0,-2-8 16,1 5-16,4 7 0,-6-12 0,-2-8 16,4 5-16,3 4 15,-6-8-15,-4-7 0,-2 1 0,-2 0 16,3-11-16,1-5 0,0-3 16,-1-2-16,-7-8 0,-6-4 0,-1-4 15,-2-2-15,-2-8 16,-2-5-16,4 0 0,2-1 15,-5-5-15,-3-4 0,0-1 0,-1-2 16,0 3-16</inkml:trace>
  <inkml:trace contextRef="#ctx0" brushRef="#br0" timeOffset="28675.1148">17098 12744 0,'0'0'0,"0"0"0,0 0 15,0 0-15,0 0 0,23 17 16,-23-17-16,20 12 0,-20-12 0,28 19 15,-9-7-15,1 0 0,0 1 16,4 2-16,5 2 16,4 5-16,-2 0 0,10 8 0,2 1 15,-5-1-15,-2-2 0,3 3 16,-2-3-16,-8-5 0,-3-4 0,-2-5 16,1-2-16,-4-4 15,-2-2-15,-3-5 0,-3-3 16,-4-4-16,-2-2 0,0-15 0,0-11 15,-2-5-15,1-4 0,1-25 16,2-12-16,2 1 0,2 2 16,8-27-16,8-24 15,0 1-15,-3 14 0,13-46 0,-1 5 16,-11 49-16,-9 32 0,-5 22 16</inkml:trace>
  <inkml:trace contextRef="#ctx0" brushRef="#br0" timeOffset="28830.2977">18218 10778 0,'0'0'0,"0"0"0,0 0 16,0 0-16,0 0 0,17 29 15,-8-10-15,-9-19 0,14 31 0,-8-19 16</inkml:trace>
  <inkml:trace contextRef="#ctx0" brushRef="#br0" timeOffset="31057.0058">15180 6983 0,'0'0'0,"0"0"15,0 0-15,0 0 0,0 0 0,0 0 16,0 0-16,0 0 0,0 0 0,0 0 16,0 0-16,0 0 15</inkml:trace>
  <inkml:trace contextRef="#ctx0" brushRef="#br0" timeOffset="31975.6761">11588 12538 0,'0'0'0,"0"0"16,0 0-16,0 0 0,-16 16 0,16-16 16,-9 14-16,3-4 15,1 1-15,-1 1 0,1 3 0,0 2 16,2 0-16,-2 8 0,1 3 16,2 0-16,1 1 0,-2 4 15,0 2-15,0-1 0,1-1 16,-2 11-16,1 1 0,0 0 0,1-1 15,-3 8-15,1-1 16,-1 1-16,2 2 0,1-2 16,0-2-16,-1 5 0,2-5 0,0 4 15,1 1-15,1-3 0,0-5 16,2 8-16,-1 2 0,0 0 16,1 0-16,1-2 0,-1-1 15,-1-1-15,-1-1 0,0 7 16,0 6-16,2 26 0,0-11 0,-1-6 15,-1-5-15,0-7 16,-1-6-16,-1 1 0,0 0 16,2-6-16,3-4 0,-1 0 0,0 1 15,-3-3-15,-1-1 0,2-2 16,2-1-16,-1 0 0,-1 1 16,1-3-16,0-1 0,0-8 15,0-5-15,4-4 16,3-1-16,-6-14 0,-1-1 0,1-2 15</inkml:trace>
  <inkml:trace contextRef="#ctx0" brushRef="#br0" timeOffset="32729.3687">14147 11421 0,'0'0'0,"-2"15"16,0-1-16,-1 6 0,-1 2 0,-2 9 16,1 6-16,-1 10 0,3 4 15,-2 5-15,1 5 0,-3 9 16,1-3-16,-1 4 0,2 1 15,-1 5-15,2-4 0,-2 5 16,1 5-16,-1 25 0,3-16 16,-1 3-16,-2 2 0,2-9 0,-1-8 15,3 3-15,2 4 16,0-6-16,0-4 0,2 2 16,1 1-16,2-10 0,0-7 0,0 10 15,-1 8-15,2-7 0,-1-5 16,-1 7-16,-2 5 0,-1-5 15,0-2-15,-1 1 0,-1 0 16,0-5-16,1-4 0,-2 5 16,-1 4-16,1-7 0,0-5 0,-1 0 15,-1 0-15,2-1 0,0 1 16,2-9-16,2-6 0,-1-9 16,0-5-16,2-10 15,0-5-15,0-9 0,0-5 0,3-13 16,2-9-16,-4 6 0,-1 2 15,0 4-15</inkml:trace>
  <inkml:trace contextRef="#ctx0" brushRef="#br0" timeOffset="33224.952">14990 10766 0,'0'0'0,"0"0"0,0 0 16,0 0-16,-16 21 0,11-9 16,0 3-16,-1 4 0,0 1 0,-1 7 15,1 5-15,-1 10 0,0 0 16,-2 15-16,0 4 0,2 0 16,0-1-16,0 19 0,3 3 15,1 4-15,-1-7 0,2 8 16,1-1-16,0-24 0,0-18 0,1-12 15</inkml:trace>
  <inkml:trace contextRef="#ctx0" brushRef="#br0" timeOffset="33424.7879">15031 15150 0,'0'6'0,"2"16"0,3 14 15,0 11-15,1 10 0,6 24 16,4 21-16,2 7 0,-6-33 0,-3-25 16</inkml:trace>
  <inkml:trace contextRef="#ctx0" brushRef="#br0" timeOffset="45769.5882">30432 2806 0,'0'0'0,"0"0"16,0 0-16,0 0 0,0 0 0,0 0 15,0 0-15,0 0 0,0 0 16,0 0-16,-34 1 15,34-1-15,-23 4 0,23-4 0,-26 6 16,11-1-16,1 1 0,-4-2 16,-3-1-16,4 1 0,1-2 0,2 1 15</inkml:trace>
  <inkml:trace contextRef="#ctx0" brushRef="#br0" timeOffset="45958.8967">29850 3050 0,'0'0'16,"0"0"-16,0 0 0,-15 16 0,15-16 15,-16 14-15,6-6 16,2 1-16,-1 2 0,-2 0 0,-2 1 16,-1 1-16,0 0 0,-3 6 15,2 0-15,1-1 0,0-1 16,2-1-16,0 4 0,0-2 16,0-1-16,1 2 0,0 0 15,2-2-15,1-4 0,2-1 0</inkml:trace>
  <inkml:trace contextRef="#ctx0" brushRef="#br0" timeOffset="48426.0427">32663 2864 0,'0'0'0,"16"-1"0,8 1 16,8-2-16,3 0 0,17 1 16,22 3-16,-6 2 0,-6 2 0,-5-1 15,-15-1-15,-10-1 0</inkml:trace>
  <inkml:trace contextRef="#ctx0" brushRef="#br0" timeOffset="50008.7611">28662 5289 0,'0'0'0,"0"0"0,-10 15 0,2-6 0,-2 0 16,-5 9-16,-4 4 15,0 0-15,1 0 0,-4 0 16,-4 3-16,-4 5 0,4 2 0,-5 2 16,-3 0-16,-5 6 0,3-2 15,-3 3-15,-1 1 0,1-2 16,3-1-16,-11 10 0,-1 4 16,4-7-16,3-5 0,-10 8 15,-2-1-15,8-3 0,5-4 0,-17 18 16,5-4-16,5-4 15,3-2-15,1 3 0,1 1 16,2-9-16,3-7 0,-3 4 0,-1 2 16,0-3-16,1-3 0,-6-3 15,-2-3-15,8 0 0,7-2 16,0 0-16,0 0 0,0-4 16,0-3-16,0-2 0,1-5 15,8-1-15,6-3 0,-1-6 16,0-3-16,11-4 0,-1 0 0,1-7 15,-1-5-15,5 5 0,2 0 16,-1 2-16,2 1 16,0 3-16</inkml:trace>
  <inkml:trace contextRef="#ctx0" brushRef="#br0" timeOffset="50696.2008">26538 4928 0,'0'0'0,"0"0"16,0 0-16,0 0 0,26 8 0,-13-3 15,4 1-15,-1 0 0,1 1 0,4 3 16,3 2-16,7 4 16,-2 2-16,3 2 0,3 4 15,5 4-15,-1-2 0,1 3 16,-1 2-16,1-2 0,0-1 0,9 7 15,2 2-15,-5-2 16,-3-2-16,7 6 0,0 1 16,-3-3-16,-2-3 0,7 6 0,-1 0 15,-7-1-15,-4-2 0,4 1 16,2 2-16,-4-4 0,-5-3 16,17 20-16,-5 0 0,-9-8 15,-6-6-15,-3-2 0,-3 0 16,-1-5-16,-2-3 0,3-1 15,1 0-15,-4-5 0,-6-1 0,1-6 16,-1-3-16,-9-7 0,1 0 16,-2-1-16,0 1 0,-2-2 15,1-3-15,-2 0 0,-2 1 16,-2-2-16,-2 0 0,0-2 16,-3 1-16,1-4 0,-1-3 0,2 3 15,0-1-15,0 2 16</inkml:trace>
  <inkml:trace contextRef="#ctx0" brushRef="#br0" timeOffset="51586.242">13782 7129 0,'0'0'0,"0"0"16,0 0-16,0 0 0</inkml:trace>
  <inkml:trace contextRef="#ctx0" brushRef="#br0" timeOffset="59841.9942">25073 15325 0,'0'0'16,"0"0"-16,0 0 0,0 0 0,0 0 16,0 0-16,0 0 0,0 0 15,0 0-15,0 0 0,0 0 16,23 2-16,-23-2 0,0 0 16,32 2-16,-32-2 0,30 3 0,-12-2 15,1-1-15,1 0 16,4-1-16,0 0 0,0-1 15,4 0-15,1 0 0,11-5 16,1-2-16,0 1 0,1 1 0,-994-2 16,2002 0-16,-1002 2 0,1 3 15,7 1-15,-2 2 0,-2-2 16,-1 2-16,1 1 0,4 2 16,-3 0-16,-2-1 0,11 3 15,-1 0-15,-1 3 0,1 1 0,1-1 16,1-1-16,3 0 15,-6-2-15,3 1 0,1 2 16,2-2-16,2 0 0,36 7 16,-2 1-16,-15-2 0,-10-1 15,-4-1-15,-3 2 0,-1 0 16,-3-2-16,2-3 0,2-3 0,-2-2 16,0 1-16,5-1 0,2-1 15,-3 0-15,-3 3 0,3-2 16,2 3-16,-6-3 0,-4-2 15,4 7-15,3 3 0,-2 0 16,1-2-16,0-1 0,0-2 16,-1-1-16,1-1 0,2 0 15,3 1-15,-5-1 0,-5 0 0,3-3 16,4-2-16,-5 1 0,-2-2 16,2 1-16,3-1 0,-5 1 15,-1-1-15,3-3 0,4-2 16,-7 0-16,-4-1 0,3 0 15,1 0-15,-4 2 0,-2-2 16,4 1-16,2 1 0,-5-1 16,-1-1-16,-4 4 0,-1 2 15,-2 0-15,1 1 0,0-1 0,0 0 16,-6 0-16,-3 0 0,10 3 16,8 2-16,-11 0 15,-7-1-15,-3-1 0,-2-3 16,-1 1-16,2 0 0,2 0 15,5-1-15,-12 0 0,-8-1 16,0 0-16,-1 3 0,-2 1 0,0 3 16,-1 1-16,2 0 15,-12 0-15,0 1 0,-2-2 16,-1 1-16,-1-1 0,1 0 16,-1 0-16,0-2 0,0-2 15,3-1-15,-3-2 0,-3-2 0,-3 2 16,0 2-16,0 0 0</inkml:trace>
  <inkml:trace contextRef="#ctx0" brushRef="#br0" timeOffset="60194.4555">31548 14904 0,'0'0'0,"0"0"16,0 0-16,11 18 0,-11-18 0,14 18 16,-14-18-16,26 27 15,-10-11-15,2 1 16,0 2-16,-2-1 0,1 0 0,4 4 0,0 1 15,-2-1-15,-1 1 0,1 7 16,-4-1-16,-4-4 0,-2-3 16,-3-1-16,-4 2 0,-3 0 15,-4-2-15,-4 0 0,-4-1 16,-1-2-16,-2-1 0,-8-5 16,-7-2-16,6-3 0,4 0 0,4-2 15</inkml:trace>
  <inkml:trace contextRef="#ctx0" brushRef="#br0" timeOffset="61476.6026">28087 11617 0,'0'0'0,"0"0"0,0 0 16,0 0-16,0 0 0,17 16 16,-17-16-16,0 0 0,21 21 0,-21-21 15,19 29-15,-9-14 0,-1 0 16,6 5-16,2 1 0,0 2 16,0 1-16,5 7 0,0 2 15,-1-1-15,-2-1 0,9 8 16,1-2-16,-4 0 0,-2-2 0,5 7 15,-1-2-15,0-4 0,-2-3 16,0 0-16,2-1 16,-2-3-16,0-2 0,2-2 0,4-1 15,-4-1-15,-1-2 0,7 2 16,1-2-16,-6-5 0,-1-3 0,10 2 16,2-2-16,-5-2 15,2 2-15,3-1 0,1-1 16,-1-1-16,-1 0 0,-1 0 15,-2 0-15,0-2 0,2 1 0,-2-2 16,0-1-16,-2 1 0,-2 2 16,0 0-16,0-2 0,-5 0 15,-3 0-15,0 0 0,-1 0 16,-5 0-16,0 0 0,-2 2 16,0 3-16,-1 0 15,-1 0-15,-2 1 0,-2 3 0,-1 0 16,-3 1-16,-3 4 0,-4 2 15,0-2-15,0 2 0,-2 3 16,0 3-16,-4 3 0,-3 3 0,-2 10 16,1 3-1,1-1-15,0-1 0,-3 8 0,-2-3 16,4-6-16,2-6 0,2 2 16,2 3-16,4 0 15,3-1-15,3-6 0,2-6 0,3 1 16,5 1-1,-2-4-15,0-2 0,7-2 0,3-1 16,1-3-16,1-1 0,2-2 16,0-1-16,3-2 0,2-1 0,2 2 15,0 1 1,0 1-16,0-1 0,0 1 0,0 1 16,0-2-16,0-2 0,3 4 0,4 2 15,-2-2-15,-3-3 0,1 3 16,2 0-16,-2-2 0,1-2 15,1 0-15,2 2 0,-4 0 16,-2 1-16,5 1 0,2 0 16,-4-1-16,-3 1 0,4 4 15,2 4-15,-3-2 0,-3 0 0,4 6 16,-3 6-16,-3 3 16,-2 3-16,-3 4 0,-1 4 0,-4 1 15,-2 2-15,-2 0 0,1 1 16,-1-3-16,-1-3 0,8 22 15,-6-9-15,-1-5 0,-4-6 16,2-8-16,-1-7 0,3-7 16,0-5-16,0 4 0,1 3 15,-5-9-15,4 2 0,-3 0 16,1 3-16,2 1 0,1 1 16,3 3-16,2 2 0,-3 0 0,-2-2 15,-2 7-15,-4 4 0,-3-13 16,-3-7-16,-2-7 15</inkml:trace>
  <inkml:trace contextRef="#ctx0" brushRef="#br0" timeOffset="61533.4325">31592 16316 0,'0'0'0,"0"0"0,0 0 0,0 0 15,8 21-15,-8-21 0,0 0 16,0 0-16</inkml:trace>
  <inkml:trace contextRef="#ctx0" brushRef="#br0" timeOffset="67733.3354">27114 11954 0,'0'0'16,"0"0"-16,0 0 0,0 0 15,0 0-15,0 0 0,-27 2 16,27-2-16,0 0 0,-26 11 0,15-10 15,1 2-15,1-3 0,2 1 16</inkml:trace>
  <inkml:trace contextRef="#ctx0" brushRef="#br0" timeOffset="68079.9986">25573 12411 0,'0'0'0,"0"0"0,0 0 16,-20 6-16,11-2 0,-2 1 0,-1 4 16,0-1-16,1 0 0,-5 4 15,1 1-15,-1 1 0,1-2 0,0 1 16,-2 2-16,2-2 16,0 1-16,0 1 0,-2 3 15,3-1-15,1-2 0,-1 1 16,3-3-16,3-3 0</inkml:trace>
  <inkml:trace contextRef="#ctx0" brushRef="#br0" timeOffset="76937.2651">26353 11789 0,'0'0'16,"0"0"-16,0 0 0,0 0 0,0 0 15,0 0-15,-25 3 0,25-3 16,0 0-16,-21 16 16,12-6-16,1 0 0,2-3 0,-1 0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9:5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397 39523,'-47'-31,"47"23,0 0,31 8,1 0,23 0,-1 0,72-15,-1-1,0 8,1 0,23 8,0 0,23 0,0 0,-31-7,0-1,63-8,0 1,-149 7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800 8481,'0'-15,"8"7,0 0,-1 8,1 0,24 23,-1 1,71 31,-1-1,56 25,-1-1,-15-16,0 1,-102-48,0 1,-7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421 54000,'-16'0,"32"0,-1 0,32 23,0 1,-8-1,0 1,1-1,-1 1,-8-1,0 1,-23-9,0 1,0 0,0-1,-32 1,1-1,-24 9,0-1,-16 16,1 1,-25 6,1 1,39-15,0-1,40-31,-1 0,0 8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247 53781,'16'0,"-16"-15,0-1,-8 16,0 0,-15 0,-1 0,1 16,-1-1,-15 17,0-1,8 16,0 0,7 7,1 1,15-8,0 0,24-8,-1 0,32-31,0 0,-16-8,1 0,-9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22 53713,'0'-16,"16"0,-1 1,-38 46,-1 0,-15 8,0 0,16 8,-1 0,9 0,-1 0,16-16,0 0,39-15,0 0,24-24,-1 0,1-23,-1 0,-22-24,-1 0,-24 8,1 0,-8 8,0 0,-8 16,0-1,-8 16,0 1,8-1,0 0,0 24,0-1,0 24,0 0,0 0,0 1,-8 6,0 1,-15-8,-1 1,9-33,-1 1,16-16,0 1,16-40,-1 0,24 8,1 0,-9 31,0 0,-7 0,-1 0,-15 8,0 0,-8-8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856 53463,'0'-16,"0"8,0 0,0-7,0-1,0 39,0 1,0 46,0 1,-24 46,1 0,0 24,-1 0,9-47,-1 0,1-40,-1 1,16-47,0 0,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350 53697,'16'-15,"-9"15,1 0,31 0,0 0,0 0,1 0,-1 0,0 0,-24 0,1 0,-8-7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710 53200,'-16'0,"16"39,0 0,-7 24,-1-1,-7-15,-1 0,8 0,1 0,7-32,0 1,-8-8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817 52916,'16'0,"0"-8,-1 0,17 39,-1 1,-16 15,1-1,-8 17,0 0,-8 15,0 0,-63 32,1-1,-56-15,1 0,78-78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16 53600,'-78'16,"54"-9,1 1,-1 23,1 1,-1 15,1 0,7 15,1 0,7 32,0 0,47-16,0 0,-15-54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0600 58715,'0'-15,"16"15,-1 0,-7 0,0 0,7 15,1 1,-9-1,1 1,8-8,-1-1,-7-7,0 0,-8 8,0 0,-8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500 59716,'0'-16,"0"24,0 0,0 7,0 1,16 7,-1 0,1-15,-1 0,16-1,0 1,-7 0,-1 0,-15-8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276 6928,'0'-15,"-8"7,0 0,16 8,0 0,39-8,0 0,23-7,0-1,-15 16,0 0,-47 0,0 0,-16 16,0-1,-23 17,-1-1,1 0,0 0,0 9,-1-1,-7 23,0 1,-24 23,1 0,-9-8,1 0,7-38,1-1,38-39,1 0,7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1950 60050,'16'0,"-16"8,0 0,23-1,0 1,-7 0,0 0,7-1,0 1,-15 0,0 0,8-8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600 7750,'16'16,"23"23,0 0,55 47,0 0,39 23,0 1,-16-24,1 0,-79-47,0 0,-15-23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916 7197,'-16'-16,"16"1,0-1,39 39,0 1,31 7,1 0,-40-8,0 0,-15-7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950 6659,'0'-16,"39"-7,0 0,8 7,0 1,8 7,-1 0,-38 8,-1 0,-7 0,0 0,0 8,0 0,-24-1,0 1,9-8,-1 0,-8 8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520 5847,'-31'-31,"23"23,0 0,0 8,0 0,16 39,0 0,-8 32,0-1,-16 0,1 1,-16-17,0 1,7-32,1 1,15-16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613 7600,'0'31,"0"-7,0-1,-7-15,-1 0,8 0,0 0,23-16,1 0,31-16,-1 1,33 7,-1 1,-47 15,0 0,-39 7,0 1,-55 31,0 1,-7-9,-1 0,16-7,0-1,24 1,-1-1,24-15,0 0,47 0,0-1,0 1,0 0,-8-8,0 0,-31 16,0-1,-31 1,-1 0,-31 7,0 1,1-1,-1 0,-8 1,0-1,-7 9,-1-1,32-15,0-1,39 1,0 0,31-1,1 1,70-16,-1 0,25 0,-1 0,8 8,0 0,-31 7,0 1,-78-8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0550 9312,'0'-16,"15"-7,0 0,-23 3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537 51066,'0'-16,"-8"16,0 0,8 8,0 0,-8 31,1 0,-1 0,0 0,-8 63,1 0,-8 15,-1 0,1 16,0 1,15-1,0 0,8-39,0-1,8-38,0 0,-8-39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863 52797,'32'-47,"-24"55,-1 0,-7 7,0 1,-31 7,0 1,-8 7,-1 1,-7-1,0 0,16-15,0-1,-1 1,1 0,39-8,0-1,23 9,0 0,9 7,-1 1,23 15,1 0,-16-8,0 1,-23-17,-1 1,-7-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9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5866 34850,'-31'47,"23"-16,0 1,1-9,-1 1,16-24,-1 0,25-8,-1 0,16-8,0 1,-16 7,1 0,-24 8,-1 0,-14 31,-1 1,-31 15,-1 0,9-8,0 0,15-16,0 1,16-16,0-1,32-14,-1-1,8-8,0 0,-7 9,-1-1,-31 23,0 1,-31 23,-1 0,-7 1,0-1,0-16,0 1,31-16,0-1,32-22,-1-1,32-15,0-1,7 9,1-1,-39 24,-1 0,-39 32,1-1,-40 16,0 0,-8 8,1 0,-1-24,0 0,16-7,0-1,16-15,0 0,23-8,0 0,32-16,-1 1,32-9,0 1,31 7,0 0,0 1,0-1,-23 16,0 0,-40 0,1 0,-16 0,-1 0,-38 0,0 0,-1-23,1-1,0-7,-1-1,17 25,-1-1,16 0,0 0,0 39,0 1,16 23,-1-1,-7 9,0 0,0 23,0 0,-8 16,0-1,-16-46,0 0,-7-47,-1 0,-15-24,0 0,0-54,0-1,31-7,0 0,24 31,-1 0,32 8,0 0,32 15,-1 1,-7-1,-1 1,-54 15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7247 53456,'-16'-16,"16"9,0-1,0-8,0 1,-8-17,1 1,-1 16,0-1,-8 16,1 0,-17 39,1 0,-8 16,0-1,8-7,0 0,23-24,0 1,8-9,0 1,16-16,-1 0,16-24,1 1,7-16,0 0,-24 31,1 0,-16 1,0-1,0 16,0-1,0 17,0-1,8-7,0-1,0 9,-1-1,17 1,-1-1,1-15,-1 0,-7-8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779 53950,'-31'0,"31"31,0 0,0 1,0-1,0 31,0 1,-8-1,1 1,-1-55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716 53465,'-16'-15,"39"15,1 0,38 8,1-1,-16-7,0 0,-16 8,0 0,-23 7,0 0,0-7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597 54215,'-16'0,"1"-7,-1-1,47 8,0 0,32 0,-1 0,-15 23,0 0,-8 1,0-1,-31-15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1358 53331,'0'-31,"-8"31,0 0,8 31,0 1,-16 7,1 0,-1 16,1-1,-1 33,0-1,9-24,-1 1,8-40,0 1,-8-16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162 53816,'-15'-16,"15"24,0 0,0 15,0 0,-8 16,0 0,-7 0,-1 0,16 8,0 0,0-16,0 0,16-15,-1 0,16-24,1 0,7-31,0 0,-16-8,1 0,-24 8,0 0,-8 8,0 0,-23 15,0 1,-1 15,1 0,23 0,0 0,1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131 53230,'-31'-30,"62"30,0 0,8 8,0-1,-15 1,-1-1,-7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791 52681,'0'-15,"7"7,1 0,16 24,-1-1,-15 16,0 1,-24 7,0 0,-23 0,0 0,8-8,0 0,7-15,1-1,31-7,0 0,31-8,0 0,-8 0,0 0,-7 0,-1 0,-7-8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4750 53350,'15'15,"1"9,-1-1,-7-16,0 1,-8 8,0-1,0-7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350 52697,'0'-16,"8"1,0-1,7 16,1 0,15 0,0 0,-15 23,0 1,-8 7,-1 0,-14 8,-1 0,-16 0,1 0,7-23,1-1,7-7,0 0,24-8,-1 0,40-8,0 0,-8 0,0 1,-16 7,0 0,-15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9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9000 34959,'0'-15,"15"-24,1 0,-8 31,-1 0,1 47,0 0,-8 15,0 1,-8 7,0 1,8-24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572 51966,'-16'-16,"8"16,0 0,1 39,-1 0,8 8,0 0,-8 16,0-1,0-7,1 0,-9 39,0 0,-7 16,0-1,15-23,0 0,16-46,0-1,-1-39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097 53312,'16'-46,"-16"38,0 0,-8 8,0 0,-15 16,-1-1,-23 9,0-1,8-7,0-1,16 9,-1-1,9-7,-1-1,24 9,0-1,31 8,0 1,23-9,1 0,-8 1,-1-1,-22-15,-1 0,-15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084 53990,'0'-15,"8"-1,0 1,-8-1,0 0,0 1,0-1,-8 8,0 1,-7-1,-1 0,-7 24,-1-1,-15 24,0 0,23-8,1 1,-9 7,1 0,23-32,0 1,16-8,-1 0,16-15,1-1,7 0,0 1,-24 7,1 0,-8 8,0 0,-8 31,0 1,15-9,1 0,-8 1,-1-1,1 8,0 1,0-17,0 1,-8-8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600 54416,'16'-16,"-1"16,1 0,-1 16,1-1,-16 24,0 0,-16 8,1 0,-1-32,1 1,15-8,0 0,38-8,1 0,-8-16,0 0,-7 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500 53750,'16'0,"7"0,1 0,30 8,1-1,-8 1,0 0,-24-1,1 1,-24 8,0-1,-8-15,0 0,0 8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447 54300,'-47'0,"47"8,0 0,31 7,0 1,32-9,-1 1,-7 0,-1 0,-22 7,-1 1,-23-16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856 53516,'0'-16,"-8"16,0 0,8 8,0 0,-8 23,1 0,-9 8,0 0,1 40,-1-1,1 8,-1 0,1-16,-1 1,16-32,0 0,8-3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562 54150,'16'0,"-16"8,0 0,-8 23,0 0,-7 16,-1 0,1 15,-1 1,16-24,0 0,8-16,0 1,23-24,0 0,8-32,0 1,-15-8,-1 0,-15-16,0 1,-16 7,0 0,-15 16,-1 0,-7 23,0 0,7 8,1 0,15 0,0 0,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100 53650,'16'0,"-1"0,1 0,-1 0,1 0,0 8,-1-1,9 1,-1-1,0 1,1 0,7-8,0 0,-8 0,1 0,-16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111 53191,'16'-31,"-16"23,0 0,8-8,0 1,-16-1,0 0,0 1,0-1,-15 16,-1 0,1 8,0 0,-9 15,1 1,15 7,1 0,7-15,0-1,16-7,0 0,15-8,1 0,7 0,0 0,-23 0,0 0,-16 8,0 0,-7 7,-1 1,0 8,1-1,-9 16,1 0,-16 8,-1 0,9 0,0 0,23-3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9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8323 34482,'31'-63,"-7"8,-1 1,1 22,-1 1,8 7,1 1,-17 31,1 0,-8 23,0 0,-8 16,0 0,-32 16,1-1,0-15,-1 0,1-23,0-1,15-23,1 0,15-39,0 0,23 0,1 0,7 23,0 0,-7 8,-1 1,-15 22,0 1,-32 23,1 0,-24 8,0 0,-8 8,0 0,-7-16,-1 0,-8-24,1 1,31-8,0 0,31-8,0 0,31-16,1 0,62-23,0 0,24 0,0 0,15 0,0 0,-47 23,1 0,-56 9,1-1,-24 16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850 54100,'0'16,"23"-9,1 1,-1 8,1-1,7 16,0 0,-8-15,1-1,-24-7,0 0,8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126 53131,'0'-31,"0"39,0 0,0 23,0 0,-8 8,0 0,-15 71,0-1,7 0,1 1,7-7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850 35956,'31'-32,"-31"25,0-1,32-8,-1 0,8-7,0 0,16-17,0 1,16-8,-1 0,8 0,1 0,-17 8,1 0,-24 8,0 0,-15-1,-1 1,-15 8,0-1,0 8,0 1,-8 7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0360 33028,'0'-15,"8"-9,0 1,-16 23,0 0,8-8,0 0,0 24,0-1,0 48,0-1,0 9,0-1,-8 1,1-1,-9 0,1 1,7 15,0 0,0-71,1 1,-1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0928 33831,'16'-15,"-16"7,0 0,-24 16,1 0,-16 15,0 0,0 1,0-1,0 16,0 0,15-23,1-1,15 9,0-1,8-7,0-1,31 1,1-1,14-15,1 0,8 0,0 0,-24 8,0 0,-23-8,0 0,0 8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537 34509,'16'-31,"-8"15,0 1,7 7,1 0,-16 0,0 1,0-1,0 0,-8 8,0 0,-23 0,0 0,0 23,-1 1,1-1,0 1,7 7,1 0,23 0,0 1,0-25,0 1,23-8,1 0,7-15,0-1,-7 0,-1 1,-23 23,0-1,8 25,0-1,7 0,1 0,-8-7,0-1,7-15,1 0,-8-16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50 34497,'0'-16,"23"1,1-1,-9 16,1 0,0 16,-1-1,-15 17,0-1,-15 8,-1 0,-7-7,-1-1,16-23,1-1,14 1,1 0,16 8,-1-1,0 17,1-1,-24 24,0 0,-31-1,-1 1,9-23,0-1,15-23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531 34081,'-15'0,"7"-8,0 0,31 1,1-1,15 8,0 0,0 0,0 0,-23 15,0 1,-16-1,0 1,-8-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281 34600,'-31'15,"78"-15,0 0,7 0,1 0,7 8,1-1,-24 1,0 0,-31-8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575 33597,'0'-31,"-8"31,0 0,8-8,0 0,-8 24,1-1,-1 9,0-1,8 24,0 0,-16 8,1 0,7 15,0 0,0 9,1-1,-1-31,0 0,8-3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9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8598 36300,'-16'0,"-8"0,1 0,7 0,1 0,15 16,0-1,0 17,0-1,-8 16,0 0,0-8,0 0,8-8,0 0,0-15,0 0,16-24,0 0,15-23,0-1,-7-14,-1-1,9 15,-1 1,-15 8,-1-1,1 16,0 1,-9-1,1 0,-8 16,0 0,0 15,0 0,-8 9,1-1,-1-8,0 1,0-8,0-1,0-15,1 0,7-8,0 1,0-17,0 1,15-9,1 1,0 15,-1 1,-7 7,0 0,0 32,0-1,-8 16,0 0,-16 16,0 0,-7-8,-1 0,-7-8,0 0,-1-16,1 1,15-32,1 0,7-31,0 0,24 0,-1 0,17 15,-1 1,0 15,1 0,-1 8,0 0,-7 8,-1 0,-7 0,0-1,-9 9,1 0,-8-1,0 1,-31 15,0 0,-24 16,0 0,-8-8,1 1,-1-17,0 0,16-7,0 0,32-16,-1 0,24-8,0 0,70-23,0 0,24 7,0 1,31 7,0 0,-23 9,0-1,-32 8,0 0,-54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413 34181,'0'-15,"0"7,0 0,-8 8,0 0,0 31,0 0,0 16,1 0,-1-8,0 0,8 0,0 0,16-31,-1 0,17-8,-1 0,16-39,0 0,-16-8,0 0,-23 8,0 0,-24 16,0-1,-15 16,0 1,-8-1,0 0,15 16,1 0,15-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566 32397,'-16'-15,"24"15,0 0,23 0,0 0,0 0,1 0,-1 0,0 0,-8 0,1 0,-16-7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465 31847,'31'-16,"-23"8,-1 1,1-1,0 0,-8 16,0 0,-16 31,1 0,0 0,-1 0,9 7,-1 1,8-39,0 0,8-8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6064 31997,'-16'31,"9"0,-1 1,8-1,0 0,0-7,0-1,8-15,-1 0,9-16,0 0,7-31,0 0,-7 8,0-1,-16 1,0 0,-24 15,1 1,-1 7,1 0,15 16,0 0,1-1,-1 1,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6500 32350,'16'31,"-1"-15,1-1,7 9,1-1,-17 1,1-1,0-15,0 0,-8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7453 31787,'0'-47,"0"32,0-1,0 1,0-1,0 0,0 1,-16-1,1 1,-9 7,1 0,-1 8,1 0,0 0,-1 0,9 23,-1 1,16-1,0 1,31-1,0 0,1 1,-1-1,-8 9,1-1,-9 0,1 0,-16 0,0 1,-16-9,1 0,-17-7,1 0,8-16,-1 0,17-8,-1 0,16-39,-1 0,48-7,0-1,-40 40,1-1,-16-7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9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04 32450,'-16'0,"8"0,0 0,-15 0,-1 0,-22 39,-1 0,0 0,0 0,8 0,0 0,-1 0,1 0,31-23,1 0,-1-1,0 1,8-8,0 0,31-1,1 1,46 16,0-1,8 0,0 1,-62-16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2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81 45344,'-15'0,"7"0,0 0,8 15,0 1,16 0,-1-1,-7 1,0 0,8 15,-1 0,9 8,-1 0,-7 16,0 0,-1 0,1-1,0-15,-1 0,1-23,0 0,15-16,0 0,24-55,0 0,15-39,1 1,15 14,0 1,-8 31,1 0,-9 8,0 0,-23 24,0-1,-31 24,0 0,-16-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2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428 49762,'-15'0,"-17"-16,1 1,39 15,0 0,15 15,1 1,7 31,0 0,-7 24,-1-1,1 16,-1 0,1-15,-1-1,-7-31,0 0,7-23,1 0,23-40,0 1,23-87,1 1,54-48,1 0,54-7,0 0,-31 38,0 1,-110 94,0-1,-15 9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160 55700,'-110'235,"102"-212,1 1,-25 46,1 0,0 9,-1-1,1-8,0 1,15-32,1 0,7-31,0 0,8-24,0 0,39-70,0 0,-23 4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9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2350 35043,'0'-31,"0"15,0 1,31 7,0 0,0 1,1-1,-1 8,0 0,-15 0,-1 0,-7 8,0-1,-24 9,1-1,7-15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4100 55825,'72'72,"1"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1700 55778,'0'-31,"0"39,0 0,0 15,0 1,8 38,0 1,-1-16,1 0,0 7,0 1,-8-16,0 0,0-7,0-1,8-23,0-1,7-22,1-1,15-31,1 0,-1 0,0 0,0 8,1 0,-1 24,0-1,-7-15,-1-1,1 9,-1-1,1 1,-1 0,1-1,-1 1,-7-1,-1 1,-7 15,0 0,0 8,0 0,-8 16,0-1,8 9,-1-1,1-7,0 0,-8 15,0 0,8 16,0 0,-1 8,1-1,0 9,0 0,8-1,-1 1,9-8,-1-1,-15-22,0-1,0-23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5316 55393,'-16'-16,"16"9,0-1,31-8,1 1,7 7,0 0,0 1,0-1,-8 8,0 0,-15 8,0-1,-16 1,0 0,-16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4641 54547,'-31'-47,"23"55,0 0,-7 54,-1 1,-7 23,-1 0,-7-8,0 0,23-31,0 0,8-23,0-1,31-23,1 0,15 0,-1 0,-6-8,-1 1,-24 14,1 1,-24 16,0-1,-23 16,0 0,7-15,1-1,7-7,1 0,22-16,1 0,23-16,1 0,-1 1,0-1,-7 16,-1 0,-23 8,0 0,-15 15,-1 1,-23-1,0 1,-8-1,0 1,-16 7,1 0,15 0,0 1,23-9,1 1,15-24,0 0,39 0,1 0,46-32,0 1,32 8,-1-1,1 16,0 1,-9 14,1 1,-78-8,-1 0,1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7597 55450,'-16'0,"8"16,1-1,7 9,0-1,0 24,0 0,0 0,0 0,0 8,0-1,-8 9,0 0,8-48,0 1,8-8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7800 55388,'0'-63,"39"40,0-1,24-7,-1 0,16 23,1 0,-32 16,-1 0,-30 39,0-1,-16 9,0 0,-39 8,0-1,-8-23,0 0,8-23,0 0,-1-24,1 0,39-31,0 0,32-8,-1 0,8 16,0-1,-8 17,1-1,-25 32,1-1,-23 40,-1 0,-39 15,1 1,7-17,0 1,23-31,1-1,15-15,0 0,16-16,0 0,31-23,0-1,0 9,0 0,-8-1,1 1,-17-9,1 1,-8-8,0 0,-8 8,0-1,-8 9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8491 54550,'0'-156,"-8"117,0 0,0 31,0 0,1 16,-1 0,-8 54,0 1,9 39,-1-1,0 9,0-1,0 17,1-1,-1 0,0 0,16-62,0-1,15-46,0 0,32-48,0 1,-24-16,0 0,-7 8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9697 55068,'-16'0,"1"-16,-1 1,16-1,0 0,39-15,0 0,39 8,1 0,-9 7,1 1,-17 7,1 0,-24 16,1 0,-32 7,0 1,-24-16,1 0,7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9776 54494,'-94'-63,"70"55,1 1,15-1,0 0,8 24,0-1,-8 56,0-1,1 1,-1-1,8-23,0 0,31-39,0-1,16-53,0-1,0-32,0 1,-23 23,-1 1,-15 38,0 0,-24 16,0 0,-23 55,0 0,-8 31,0 0,-15-8,-1 0,24-38,0-1,23-16,1 1,22-40,1 0,0 16,0 0,-8 8,0 0,-8 15,0 1,-15 23,-1 0,16 0,1 0,7 15,0 1,-8-8,0-1,8-38,0 0,16-40,-1 1,17-71,-1 0,8 16,0-1,-8 40,1 0,-9 24,1-1,-9 0,1 1,23 15,0 0,8-8,0 0,23 0,1 0,-24 8,0 0,-24 8,1 0,-24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1409 56300,'-78'16,"63"-16,-1 0,16 7,0 1,0 16,0-1,0 32,0 0,8 54,0 1,-1 31,1-1,-8-46,0 0,8-7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9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1544 34731,'-46'-31,"38"31,0 0,0 31,0 1,0 7,1 0,-9 23,0 1,1 23,-1 0,16-47,0 0,16-31,-1 0,24-8,1 0,-1-8,0 0,-24 1,1-1,-24 23,0 1,-15 15,-1 1,1-17,0 1,15-8,0 0,39-8,0 0,9 0,-1 0,-16 0,1 0,-16 0,-1 0,-22 23,-1 1,-23-1,0 1,-8-1,0 1,-8 7,0 0,0 0,1 1,22-17,1 1,31-8,0 0,31-8,1 0,54-8,0 0,39 0,0 0,9 8,-1 0,-63-7,1-1,-32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0609 56478,'0'-16,"8"16,-1 0,9-7,0-1,-1 23,1 1,-16 23,0 0,-16 16,1-1,-9-30,1-1,-8-15,0 0,7-40,1 1,31-39,0 0,30 15,1 1,-23 38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3500 54166,'0'-16,"16"32,-1-1,16 9,0-1,-15 8,-1 0,-7-23,0 0,-8 8,0-1,0 9,0-1,-8-15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2613 55250,'-15'0,"7"0,0 0,0 0,0 0,-7 23,-1 1,-8 23,1 0,7-8,1 0,-1-16,0 1,8-8,1-1,14-15,1 0,39-23,0-1,16-7,0 0,-32 15,0 0,-23 16,0 0,0 0,0 0,-1 0,1 0,-8 8,0 0,-8 8,1-1,-33 32,1 0,-8-8,0 0,39-31,1 0,-25 0,1 0,7 7,1 1,-1-8,1 0,-16 7,0 1,31-16,0 0,24 0,-1 0,48-16,0 1,38-9,1 1,-86 15,0 0,-1 8,1 0,0 0,-1 0,1 0,0 0,-9-8,1 0,0 8,0 0,0 0,0 0,-1 0,1 0,0 0,0 0,-16 0,0 0,-23-7,0-1,23 0,0 0,-16-8,1 1,-1-1,1 1,15 15,0 0,8 7,0 1,8 16,0-1,0 16,0 0,-1 24,1-1,-8 9,0-1,0-31,0 0,-8-23,1 0,-9-16,0 0,8 0,1 0,-25-24,1 1,23-24,0 0,8 31,0 1,24-9,-1 1,9-1,-1 1,-23 15,0 0,7 0,1 1,-8-1,0 0,7 0,1 0,0 0,-1 1,-7-1,0 0,23-8,1 1,-17 7,1 0,-8 0,0 0,23-15,0-1,-23 17,0-1,0-8,0 1,7-1,1 0,-8 8,0 1,-1-1,1 0,-8 0,0 0,8 1,0-1,-8 0,0 0,0 0,0 0,0 16,0 0,0 23,0 1,0-17,0 1,-8-8,0 0,8 23,0 0,-8-23,1 0,7 0,0-1,0 9,0 0,0-9,0 1,0 0,0 0,0 0,0 0,0 7,0 1,0-8,0 0,7-8,1 0,0 0,0 0,0-24,0 1,-1 7,1 0,0-7,0-1,8-15,-1 0,-15 16,0-1,8 1,0-1,0 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5250 54750,'0'-78,"8"63,0-1,-8 0,0 1,0-9,0 1,7-9,1 1,-8 62,0 1,0 30,0 1,0 31,0 0,-8 23,1 0,7-77,0-1,0 94,0 0,0-78,0-1,0-7,0 0,7 47,1 0,15 70,1 1,-9-79,1 0,-8-78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5100 55927,'0'-62,"0"55,0-1,8 8,0 0,7 8,1-1,23 24,0 0,-8-7,0-1,-23-23,0 0,0 8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6150 54916,'0'-16,"8"16,0 0,-1 0,1 0,31 0,0 0,0 8,0 0,-8 15,1 0,-17 8,1 0,-16-7,0-1,-8-7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6151 55600,'-32'0,"17"16,-1-1,8-7,0 0,8 15,0 1,-8 7,1 0,-1-7,0-1,8 1,0-1,39-30,0-1,16-16,0 1,-16 23,0 0,-31 0,0 0,-24 23,0 1,-31 7,1 0,6 1,1-1,8-15,0-1,7-7,1 0,15 0,0-1,-8 1,1 0,7-8,0 0,8 8,0 0,-16 0,1-1,7-7,0 0,8 8,0 0,23-8,1 0,31 0,0 0,15 8,1 0,-9-8,1 0,-32 0,0 0,1 0,-1 0,-15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9000 56016,'0'-16,"8"24,0 0,7 7,1 1,-1 7,1 1,-8-9,0 1,-8-8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8781 56950,'-15'0,"7"0,0 0,16 8,0-1,15 9,0-1,8 8,0 1,-23-17,0 1,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2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5428 55028,'0'-15,"0"7,0 0,-8 0,0 0,0 0,0 1,8-1,0 0,-7 8,-1 0,0 0,0 0,-7 0,-1 0,8 0,0 0,-7 8,-1 0,1 7,-1 1,0 15,1 0,7-23,0 0,0 0,1 0,-1-1,0 1,8 0,0 0,-8 15,0 1,-7-1,-1 1,8-1,1 1,7-1,0 0,-8 1,0-1,8-15,0 0,0 15,0 1,16-9,-1 1,9-8,-1 0,8-8,0 0,16 0,0 0,-16-8,0 0,-15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40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297 47443,'-16'0,"1"-16,-1 1,24 15,0 0,15 0,1 0,15 8,0-1,8 1,0 0,16-8,0 0,23-8,0 0,0 8,0 0,-7 0,-1 0,-15 8,0 0,-8 7,-1 1,-7-16,0 0,8 0,0 0,0-8,0 0,15 8,1 0,-8 0,-1 0,9 0,0 0,-1 0,1 0,-9 0,1 0,8 0,-1 0,1 0,-1 0,1 0,-1 0,9 0,-1 0,16-15,0-1,16 1,0-1,-16 9,0-1,8 0,0 0,-16 8,0 0,8 0,0 0,0 8,0 0,8-8,0 0,-16 0,1 0,-1-8,0 0,8 1,0-1,-15 8,-1 0,-15 0,-1 0,1 8,0-1,-8 9,0-1,-1-7,1 0,0 0,0-1,8 1,-1 0,1 0,0-1,7-7,1 0,-1 0,1 0,7-7,1-1,-9 0,1 0,7 1,1-1,-9 8,1 0,-9 0,1 0,-8 0,0 0,-8 0,0 0,-8 0,0 0,1 0,-1 0,-8-8,0 0,-7 1,-1-1,1 8,-1 0,-7 0,0 0,-16-8,0 0,8 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2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7240 54781,'0'-15,"0"7,0 0,-7 8,-1 0,-8 16,1-1,7 1,0 0,-8 15,1 0,7 0,0 1,0 7,1 0,-1-8,0 1,8-25,0 1,0 24,0-1,0-8,0 1,23-1,1 1,15-9,0 1,-24-8,1 0,0-8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8456 54603,'0'-15,"-7"15,-1 0,8-8,0 0,-8 0,0 0,8 0,0 1,-8 7,1 0,-1 0,0 0,0 7,0 1,0 0,1 0,-1 15,0 1,8-16,0-1,-8 25,0-1,0 0,1 1,-1 14,0 1,8-23,0-1,8 8,0 1,7-9,1 1,7-24,1 0,-1 0,1 0,15-32,0 1,-31 23,0 0,15-15,1 0,-9-1,1 1,0-1,-1 1,1-16,-1 0,-7 0,0-1,8 9,-1 0,-7-8,0 0,-8 23,0 1,8-1,0 0,-8 1,0-1,0 24,0 0,0 39,0-1,-8 9,0 0,0-8,0 0,8 7,0 1,0-16,0 0,0 0,0 0,8-7,0-1,0-23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100 54748,'62'0,"-54"0,0 0,15 0,1 0,7-8,0 1,-23-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831 53766,'0'-16,"16"16,0 0,7 31,0 1,-23-25,0 1,24 39,-1 0,-15 16,0-1,0 17,0-1,-8-15,0-1,-8 1,0-1,-39 1,0 0,24-32,-1 0,-7-7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1912 55646,'-15'0,"7"0,0 0,0 0,1 0,-1 0,0 0,8-8,0 0,23 8,1 0,15-15,0 0,8 15,0 0,-39 0,-1 0,17 0,-1 0,1 0,-1 0,-7 0,-1 0,1 0,0 0,-9 8,1-1,0-7,0 0,0 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2679 54697,'-16'-16,"9"8,-1 1,8-1,0 0,0 55,0 0,0 23,0 1,0-48,0 0,0 24,0 0,0-31,0 0,-8 30,1 1,7-15,0-1,-8-23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4522 54000,'0'16,"8"-39,0-1,-8 16,0 0,0 1,0-1,8 0,0 0,-8-15,0-1,0 1,0-1,0 1,0-1,-8 16,0 1,0 7,0 0,1-8,-1 0,0 8,0 0,0 0,0 0,-15 16,0-1,-32 32,0 0,24-8,-1 0,9-7,0-1,-1 0,1 1,7 7,0 0,8-8,1 0,-1 32,0 0,8-24,0 0,16-16,-1 1,17-9,-1 1,8-8,0 0,-8-8,1 0,7 0,0 0,-8-16,0 0,-15 9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6324 54600,'-16'0,"9"8,-1 0,0 7,0 1,-7 7,-1 1,16-16,0-1,-7 32,-1 1,0-33,0 1,1 47,-1 0,8-16,0 0,8-16,-1 1,17-24,-1 0,0 0,0 0,-15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7075 54797,'-16'0,"9"15,-1 1,-8 7,1 1,15-16,0-1,-24 32,1 0,15-7,0-1,8 0,0 0,0-23,0 0,16-8,-1 0,17-16,-1 0,-8-15,1 0,-9-8,1 0,-16 24,0-1,0-7,0-1,0 1,0-1,-8 9,0-1,8 1,0-1,16 16,0 0,-1 0,1 0,-8 0,0 0,-1 8,1 0,0 23,0 0,0 0,-1 0,-14 16,-1 0,0-16,0 0,0-31,1 0,22-7,1-1,7-8,1 1,-16 7,-1 0,1 0,0 0,0 8,0 0,-1 0,1 0,-8-7,0-1,8 8,0 0,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8197 54663,'0'-16,"0"-8,0 1,0 46,0 1,0 31,0-1,0 17,0-1,-8 9,0-1,0 0,1 0,-1-46,0-1,8-2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40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7834 44713,'0'-63,"0"79,0-1,-7 32,-1 0,8-15,0-1,8-23,-1-1,33-7,-1 0,0-23,0 0,-8 15,0 0,-23 0,0 0,-16 8,0 0,-23 24,0-1,7-15,1 0,23 0,0-1,8-7,0 0,15 0,0 0,-7 8,0 0,-8 8,-1-1,-30 17,-1-1,-15 0,0 1,8-9,0 1,23-9,0 1,16-16,0 0,31-8,0 0,8-7,0-1,-32 16,1 0,-8 0,0 0,-40 31,1 1,-24-1,1 0,-1-7,0-1,1 1,-1-1,16-7,0-1,31-7,0 0,55-8,0 0,23-16,0 1,16-9,0 1,-31 7,0 0,-16 9,0-1,-31 0,0 0,-24-7,0-1,-15-8,0 1,7 7,1 1,0 15,-1 0,24 39,0 0,0 8,0 0,0 15,0 1,0 15,0 1,-8-17,0 1,-15-40,0 1,-9-24,1 0,0-24,-1 1,17-16,-1-1,24-6,0-1,39-8,0 0,15-8,1 1,-9 15,1 0,-31 23,-1 1,-7 7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8700 55030,'0'-15,"0"7,0 1,8 7,0 0,7 0,1 0,-1 0,1 0,-1 0,1 0,-8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9150 54166,'31'-16,"-15"16,-1 0,8 31,1 1,-9 7,1 0,-9 8,1 0,0-1,0 1,-8-23,0-1,-16 24,1 0,-40 16,1-1,31-38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0463 55128,'-63'0,"87"0,-1 0,32-8,0 0,7-15,1 0,-16 15,0 0,-23 8,-1 0,-15 0,0 0,-8 8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1230 54316,'-15'-16,"7"16,1 0,7 47,0 0,0 15,0 1,0-1,0 1,0 0,0-1,0-38,0-1,0-7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2397 54628,'0'-47,"0"39,0 1,-8 7,0 0,-8-8,1 0,-9 16,1 0,0 7,-1 1,-7 7,0 1,7 7,1 0,7 8,1 0,7 0,0 0,8-15,0-1,16 1,-1-1,16-15,1 0,22-8,1 0,-39 0,-1 0,1-8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4037 54066,'-16'-16,"1"32,-1-1,0 1,1 0,-1-1,1 1,7-1,0 1,0-8,1 0,7 0,0-1,-8 17,0-1,0-15,1 0,7 23,0 0,-8-15,0 0,8 23,0 0,0 8,0 0,8-16,0 0,15-7,0-1,8-15,0 0,-23-8,0 0,0 0,0 0,7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4909 54031,'0'32,"-7"14,-1 1,0 0,0 0,-7 8,-1 0,0 7,1 1,7-24,0 0,8-31,0 0,0-32,0 1,16-16,-1 0,9-55,-1 0,16 23,0 1,-15 39,-1 0,-7 15,0 0,7 1,0-1,-15 24,0 0,0-1,0 1,-8 31,0 0,0-7,0-1,-8 8,0 0,-8-15,1-1,-9 1,1-1,7-15,1 0,-1-16,0 0,9-15,-1-1,8 16,0 1,0-1,0 0,0 24,0-1,15 9,1-1,0 8,-1 1,17 7,-1 0,-16-8,1 0,0-15,-1 0,-7-1,0 1,8 0,-1-1,-7-7,0 0,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6181 54415,'-31'0,"31"-8,0 1,8 7,0 0,15 0,0 0,8 0,0 0,-7 7,-1 1,-7-8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6828 53700,'31'0,"-7"23,-1 1,1-1,-1 1,-15 23,0 0,-8 0,0-1,0 1,0 0,-32 31,1 1,-23-17,-1 1,39-48,1 1,-1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8066 54615,'-16'0,"55"0,0 0,8-7,0-1,-8 8,0 0,-8 8,0-1,-23 1,0-1,0-7,0 0,-8 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40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9419 44691,'16'-78,"-8"70,0 0,-1 16,1 0,-8 46,0 1,-23 8,-1-1,9-22,-1-1,16-31,0-1,8-38,0 0,23-40,0 1,8 15,1 0,-9 16,0 0,-23 39,0 0,0 16,0-1,-32 40,1 0,-9 0,1 0,7-32,1 0,7-15,1 0,22-16,1 0,24-15,-1 0,0 7,1 0,-9 16,1 0,-24 8,0 0,-24 15,1 1,-17 7,1 0,-8 1,0-1,-8-7,1-1,14 1,1-1,24-15,-1 0,32-16,-1 0,40-23,0-1,31 1,0 0,-23 7,0 1,-32 23,0 0,-31 8,0-1,-31 17,0-1,-9 1,1-1,-8 1,0-1,16-7,0 0,23 7,0 1,8-17,0 1,0 0,0 0,8 0,0 0,-8 15,0 1,0 15,0 0,-8-23,0-1,8-7,0 0,31-47,1 0,15-16,0 0,-8 31,0 1,-31 23,0 0,-16 31,0 1,-39 22,0 1,16-23,-1-1,24-23,1-1,46-38,0 0,16 7,0 1,-32 7,1 1,-9 15,1 0,-32 31,1 0,-25 16,1 0,-8-16,0 1,0-1,0 0,8-7,0-1,23-7,1 0,7-16,0 0,39 0,1 0,30-8,1 0,39-8,0 1,-1 7,1 0,-78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7931 55515,'-15'0,"7"0,0 0,16 0,0 0,46 0,1 0,-8-7,0-1,-8 8,0 0,0 8,0-1,-24-7,1 0,-8 8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350 54200,'15'0,"-15"7,0 1,0-16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400 54232,'15'0,"-15"-7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250 53959,'0'-15,"0"-1,0 1,0 7,0 0,0 0,0 0,0 0,0 1,0-1,0 0,-8 8,0 0,-7 0,-1 0,0 0,1 0,-9 16,1-1,0 17,-1-1,1 0,-1 0,9 16,-1 0,16-8,0 0,0-7,0-1,23-16,1 1,15-8,0 0,8-8,0 0,-32-8,1 0,-8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2637 53650,'-47'0,"40"8,-1 0,-8 23,1 0,-1 16,0 0,1 0,-1 0,8 15,1 1,-1-16,0 0,24-16,-1 0,32-23,0 0,0-24,-1 0,-38 1,0-1,8 8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3679 53731,'0'-15,"-8"7,0 0,16 24,0-1,-8 24,0 0,0-15,0-1,-8 16,0 0,-7 0,0 0,7-23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3750 54095,'0'-16,"8"8,0 1,7-1,1 0,15 0,0 1,-15 7,0 0,-9 0,1 0,0 0,0 0,0-8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4228 53247,'0'-31,"0"23,0 0,0 16,0 0,0 23,0 0,-8 8,1 1,-1 7,0-1,0 17,0 0,-7-1,-1 1,16-32,0 1,0-25,0 1,8-47,0 0,7-8,1 0,7 8,1 0,-8 31,-1 0,-7 8,0 0,0 16,0-1,-8 32,0 0,-8-7,0-1,8-16,0 1,0-17,0 1,31-47,1 0,-1-8,0 0,1 0,-1 0,-8 0,1 0,-8 16,-1 0,-7-1,0 1,8 15,-1 1,-15 7,0 0,0 31,0 1,-15 15,-1 0,8 16,0 0,-7 7,-1 1,8-16,0 0,0-8,1 0,7-54,0-1,0-47,0 1,15-9,1 1,15 23,1 0,-9 16,1-1,-9 17,1-1,0 8,-1 0,1 8,0 0,-9 8,1 0,-8 8,0-1,0 9,0-1,-23 9,-1-1,-7 0,0 0,7-15,1 0,7-16,0 0,8-8,1 0,-1 0,0 0,8 1,0-1,8 8,0 0,15 23,1 1,-9 7,1 0,7 9,1-1,-1 8,1 0,-1-16,1 0,-1-7,1-1,-24-15,0 0,8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6381 53715,'-15'0,"7"0,0 0,47-8,0 1,8 7,0 0,-8 0,0 0,-15 0,-1 0,-7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014 53350,'-16'0,"8"0,1 0,7 31,0 1,0-1,0 0,0 8,0 0,0-7,0-1,-8-2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7:53:21.4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51 4907 0,'0'0'0,"0"0"0,0 0 16,0 0-16,0 0 0,29 0 15,-29 0-15,32 5 0,-11-1 16,4-1-16,5 1 0,2 1 0,1-1 16,15 4-16,6-1 0,1 1 15,1-2-15,17 3 0,5 1 16,7-1-16,-7-1 0,12-3 16,0-3-16,-13 0 0,-8-1 15,9-2-15,-3-1 0,-10 0 16,-6 0-16,20 2 0,-9 3 15,-16-2-15,-10 1 0,-3-2 0,-3 0 16,-7 1-16,-6 0 0,-1 4 16,-3 0-16,-13 0 0,1-1 0,0 0 15,1-2-15,-3 0 16,-3 0-16,-1-1 0,-1 0 16,1 1-16</inkml:trace>
  <inkml:trace contextRef="#ctx0" brushRef="#br0" timeOffset="277.3361">13344 4724 0,'0'0'0,"0"0"0,0 0 0,0 0 0,32 12 16,-32-12-16,45 17 15,-17-6-15,2-1 0,14 4 16,3 2-16,1 0 0,-2-3 0,10 5 15,-1 1-15,-4-1 16,-4 0-16,7 3 0,-3 0 0,-7-2 16,-3 0-16,1 1 0,-5 1 15,-8-3-15,-7-1 0,-8-1 16,-5 1-16,-11-5 0,-7 1 0,-13-4 16,-11-4-16,8 0 15,5-2-15,4 0 0</inkml:trace>
  <inkml:trace contextRef="#ctx0" brushRef="#br0" timeOffset="609.6939">12005 5207 0,'0'0'0,"0"0"0,0 0 15,0 0-15,0 0 0,34 6 0,-34-6 16,46 4-16,-17-2 0,6 2 16,7-2-16,12 2 15,0-1-15,17 1 0,1-1 0,-1 0 16,-3-2-16,16 3 0,1 1 16,3-2-16,-9 0 0,10 2 15,-3-1-15,-11 0 0,-9 1 16,15 1-16,-17-2 0,-14 3 0,-10 0 15,-8 5-15,-4 1 16,-9-3-16,-8-3 0,-12-3 0,-3 0 16,-11 0-16,-6 2 0,-13-18 15,-11-12-15,11 6 0,8 5 0,6 3 16</inkml:trace>
  <inkml:trace contextRef="#ctx0" brushRef="#br0" timeOffset="893.4498">11968 5217 0,'0'0'0,"0"0"16,0 0-16,0 0 0,0 0 0,0 0 16,0 0-16,17 20 0,-17-20 15,24 18-15,-6-5 0,-1 0 16,1-2-16,2 1 15,2 0-15,0 1 0,1 0 16,7 2-16,1-1 0,0 1 0,-1 0 16,2 0-16,1-1 15,8 3-15,-1-1 0,3 2 0,3 0 16,1 3-16,-1 0 0,15 4 16,2 1-16,-13-6 0,-11-4 0,-8-4 15</inkml:trace>
  <inkml:trace contextRef="#ctx0" brushRef="#br0" timeOffset="1053.5242">14603 5416 0,'0'0'0,"0"0"0,0 0 16,0 0-16,0 0 0,0 0 0,0 0 15,-5 21-15</inkml:trace>
  <inkml:trace contextRef="#ctx0" brushRef="#br0" timeOffset="5093.6069">22452 3436 0,'0'0'0,"-7"7"16,-3 2-16,0 1 0,-1 2 16,-4 6-16,-5 8 0,-1 1 15,-1-1-15,0 5 0,0 3 16,1-3-16,2-2 0,-3 10 0,1 3 16,2-3-16,3-2 0,1-1 15,3 0-15,4 0 0,2-1 16,4 5-16,4-2 0,1-3 15,3 0-15,0-4 0,3-3 16,0-1-16,0 1 0,0-4 16,1 2-16,1-2 0,0-1 0,0 2 15,0 0-15,-1 1 0,0 0 16,-3-1-16,-1 0 0,-4-1 16,-2 1-16,-6 1 0,-3 2 15,-5-3-15,-1 0 0,-6 1 16,-4 5-16,-1-2 0,1-1 15,0-2-15,-1 1 0,2-2 16,0 0-16,-3-2 0,2-4 16,6-4-16,5-3 0,4-3 0</inkml:trace>
  <inkml:trace contextRef="#ctx0" brushRef="#br0" timeOffset="5428.6653">21930 5060 0,'0'0'0,"0"0"0,0 0 15,0 0-15,0 0 0,5 25 0,-5-25 16,5 24-16,-2-10 0,1 3 15,-1 3-15,0 4 0,-1 0 16,2 12-16,-1 3 0,-2 1 16,-1 3-16,-1 9 0,-2 1 15,1 1-15,0 0 0,-1 12 0,-2-4 16,-1-1-16,1-1 0,-2 8 16,0-3-16,1-3 0,0-4 15,2 8-15,1-2 0,-1-7 16,1-5-16,0-5 0,-1-3 15,1-5-15,0-4 0,1 1 16,0 2-16,0-7 0,0-4 0,1-5 16,1-3-16,0-3 0,-1-2 15,1-6-15,0-1 0,0-1 16,0-2-16,0-2 0,0-2 16,0 0-16,0 0 0,0 0 15,0 0-15,0 0 16,0 0-16,2-4 0,2-3 0,1 2 15,-2 0-15,0 0 0</inkml:trace>
  <inkml:trace contextRef="#ctx0" brushRef="#br0" timeOffset="5604.9347">22468 5607 0,'0'0'0,"0"0"0,0 0 0,0 0 15,0 0-15,10 22 0,-10-22 0,0 0 16</inkml:trace>
  <inkml:trace contextRef="#ctx0" brushRef="#br0" timeOffset="19996.083">23307 4192 0,'0'0'0,"6"6"0,0-1 15,2 2-15,0 0 0,6 1 0,3 1 16,-1 0-16,0 1 0,-2 0 16,-1 2-16,-2-1 0,-1 1 0,-2 0 15,-2 2-15,0-4 16,-2-1-16,0-2 0</inkml:trace>
  <inkml:trace contextRef="#ctx0" brushRef="#br0" timeOffset="20178.305">23177 4538 0,'0'0'0,"0"0"0,0 0 16,0 0-16,22 12 0,-22-12 15,27 14-15,-27-14 0,29 16 0,-11-8 16,1 2-16,1 1 0,0 0 16,1 1-16,-1 1 0,5 4 15,-2-1-15,-5 2 0,-1 0 16,-3-1-16,-2-3 0,-2-3 15</inkml:trace>
  <inkml:trace contextRef="#ctx0" brushRef="#br0" timeOffset="20362.014">22826 5161 0,'0'0'0,"0"0"16,0 0-1,37 8-15,-9-7 0,1 2 0,1-3 16,13 1-16,3-1 16,-2 0-16,-3-1 0,16-2 0,5-1 15,4-3-15,-6 0 0,-7 1 16,-14 1-16,-9 2 0</inkml:trace>
  <inkml:trace contextRef="#ctx0" brushRef="#br0" timeOffset="20576.5985">23834 4749 0,'0'0'0,"0"0"0,0 0 16,31-1-16,-31 1 0,39-2 16,-10-1-16,2 2 0,1 0 0,13 1 15,4 1-15,4-1 16,-7-1-16,7-1 0,-3-1 15,-8 1-15,-7 0 0,-7-5 16,-4-2-16,-6 0 0,-3 3 0,-4 1 16</inkml:trace>
  <inkml:trace contextRef="#ctx0" brushRef="#br0" timeOffset="20776.9459">24083 4514 0,'0'0'0,"0"0"0,-6 23 16,0-6-16,0 3 0,-6 11 0,-1 6 0,-2 2 15,-2 4-15,-7 11 16,-4 1-16,-4 11 0,2-2 0,-6 10 16,2-4-16,4-18 0,5-14 15,3-7-15,7-9 0,4-5 16</inkml:trace>
  <inkml:trace contextRef="#ctx0" brushRef="#br0" timeOffset="20960.1068">24492 4731 0,'0'0'0,"0"0"15,0 0-15,26 16 0,-26-16 16,28 17-16,-10-8 0,4 0 15,2 1-15,13-2 0,1-2 16,-5-2-16,-5 1 0,-5-2 0</inkml:trace>
  <inkml:trace contextRef="#ctx0" brushRef="#br0" timeOffset="21127.3187">25892 4328 0,'0'0'0,"0"0"0,0 0 16,0 0-16,0 0 0,0 0 15,29 20-15,-29-20 0,28 29 0,-16-14 16,-1-4-16,-2 0 0</inkml:trace>
  <inkml:trace contextRef="#ctx0" brushRef="#br0" timeOffset="21307.8401">26037 4387 0,'0'0'0,"0"0"16,0 0-16,0 0 0,0 0 0,10 26 15,-10-26-15,0 0 16</inkml:trace>
  <inkml:trace contextRef="#ctx0" brushRef="#br0" timeOffset="22420.9729">12075 7680 0,'0'0'0,"0"0"0,0 0 0,0 0 0,0 0 15,0 0-15,0 0 0,0 0 16,0 0-16,26 5 0,-26-5 16,0 0-16,26 5 0,-26-5 15,30 5-15,-11-4 0,0-1 16,-1 1-16,-3-1 0,-1 0 15</inkml:trace>
  <inkml:trace contextRef="#ctx0" brushRef="#br0" timeOffset="27995.121">13954 10454 0,'0'0'0,"0"0"16,0 0-16,0 0 0,0 0 0,0 0 15,0 0-15,23 11 0,-23-11 16,0 0-16,29 7 0,-29-7 16,24 4-16,-9-1 0,4 0 15,1 0-15,2 1 0,2 0 16,3-1-16,0 0 0,2 1 15,9 2-15,3-2 0,0 0 0,0 0 16,14 1-16,2-2 16,-3 2-16,-3 1 0,13 0 0,2-3 15,-2-2-15,-1-1 0,-7 0 16,-14 0-16,-10 0 0</inkml:trace>
  <inkml:trace contextRef="#ctx0" brushRef="#br0" timeOffset="28443.3005">17674 10242 0,'0'0'0,"0"0"15,0 0-15,30 1 0,-30-1 0,29 3 16,-10 1-16,1 2 0,-1-1 16,11 3-16,2-1 0,-1 0 15,-1-1-15,8 3 0,3-1 16,-1 0-16,-1-1 0,1 0 15,3-2-15,-2 0 0,-1 0 0,8-2 16,0 1-16,-4-3 0,-3-2 16,5 1-16,-1 1 15,-12-1-15,-3-1 0,2 0 0,-2-2 16,-7 2-16,0 1 0,-1-1 16,-3 0-16,-7-3 0,-2 1 0,-2-1 15,-2 1-15,-1 0 16,-1 1-16,0-1 0,1-1 15,0 2-15,1 1 0,-2-1 0,0 1 16,-1 1-16</inkml:trace>
  <inkml:trace contextRef="#ctx0" brushRef="#br0" timeOffset="34243.6175">17345 11108 0,'0'0'0,"-11"-3"0,-3 0 16,-3-1-16,-1 0 0,-9-3 0,-11-1 16,0 0-16,-2-2 0,-9 4 15,-3 2-15,0-1 0,1-2 16,3 2-16,-1 1 0,-5 4 15,2 2-15,1 1 0,-1 2 16,0 0-16,0 0 0,-1 1 16,0 2-16,0-1 0,0-3 15,-9 7-15,-1 5 0,6 2 16,7 2-16,-4-2 0,-1 0 16,1 4-16,1 1 0,-21 14 0,9 0 15,3-6-15,3-5 0,1 1 16,3-1-16,8 1 0,5 1 15,-1 5-15,1 3 0,3-1 16,3-1-16,-2 0 16,0 0-16,-3 16 15,-1 9-15,13-5 0,11-6 0,-2 3 16,0 0-16,1-5 0,4-3 16,2 9-16,2 8 0,3-8 15,3-5-15,4 5 0,2 6 16,1-6-16,-1-2 0,6 5 15,4 0-15,-1-8 0,0-8 0,6 11 16,5 6-16,-3-8 0,1-6 16,1 5-16,1 4 15,2-4-15,1-3 0,7 6 16,6 4-16,-3-8 0,-3-6 0,8 6 16,7 4-16,-7-4 0,-2-4 0,8-1 15,8 0-15,0-5 16,0-4-16,5 1 0,5 3 15,-9-7-15,-6-4 0,13 1 16,7 1-16,-5-6 0,-3-3 0,10-3 16,9-3-16,-10-1 0,-7-1 15,13 1-15,9-1 0,-10-4 16,-5-3-16,11-8 0,11-4 16,-8 3-16,-3 2 0,14-7 15,8-5-15,-13 0 0,-8 1 0,6-5 16,7-1-16,-12 2 15,-6-1-15,6-10 0,4-8 16,-12 3-16,-9-1 0,7-2 16,3-3-16,-14 2 0,-8-1 0,3-8 15,4-6-15,-10 5 0,-7 4 16,0-9-16,-2-8 0,-7 8 16,-8 5-16,0-5 0,2-6 15,-4 2-15,-3-1 0,-5-9 16,-4-5-16,-4 10 0,-4 8 0,-3-9 15,-2-8-15,-1 9 16,-2 8-16,-4-6 0,-5-5 16,-3 9-16,-4 9 0,-6-6 15,-4-2-15,4 6 0,6 6 0,-14-2 16,-6 0-16,2 6 0,3 4 16,-14-1-16,-8-1 0,9 4 15,5 2-15,-10 4 0,-7 4 16,2 5-16,0 4 0,-6 5 15,-4 3-15,11 5 0,9 2 0,-8 5 16,-6 2-16,5 3 0,3 1 16,4 11-16,3 5 15,6-4-15,6-2 0,11-6 0,6-5 16,6-3-16</inkml:trace>
  <inkml:trace contextRef="#ctx0" brushRef="#br0" timeOffset="36810.6991">17839 15897 0,'0'0'0,"0"0"0,0 0 16,0 0-16,0 0 0,0 0 15,0 0-15,0 0 0,0 0 0,-20 3 16,20-3-16,0 0 0,0 0 16,0 0-16,0 0 0,0 0 15,0 0-15,20 8 0,-20-8 16,21 4-16,-21-4 0,26 1 15,-26-1-15,30-2 0,-30 2 0,39 0 16,-13 1 0,4 2-16,3 0 15,6 1-15,-4-1 0,6 1 0,4-2 16,8 3-16,-3-1 0,3-1 16,2 1-16,13-1 0,0-1 15,3 0-15,1-1 0,-7 0 16,-6-1-16,14 2 0,9 2 15,-4-1-15,-5 1 0,3-2 0,3-3 16,29 0-16,-11-1 0,-7-2 16,-5-2-16,-7 1 0,-3 1 15,9 0-15,6 0 16,-19 0-16,-14-1 0,-3 0 0,-1-1 16,2 5-16,3 4 0,-1 0 15,0 1-15,-10 0 0,-8-1 16,-6 0-16,-4 0 0,0 0 15,1 2-15,-4 0 0,-1 3 16,-8-1-16,-6-1 0,-4-3 16,-3-2-16,-2 1 0,2 3 0,-4-5 15,0 0-15,0 0 0,-2-3 16,0 2-16,0-1 0,-1 1 16,-1 0-16,-2-2 15,-3-1-15,-2 1 0,-1 0 16,-4-1-16,-2 0 0,-2-2 0,-1-1 15,3 1-15,4 1 0,3 1 16</inkml:trace>
  <inkml:trace contextRef="#ctx0" brushRef="#br0" timeOffset="38044.7841">13702 16087 0,'0'0'0,"0"0"16,0 0-16,0 0 0,26-6 16,-26 6-16,25-4 0,-8 1 15,0-1-15,3 1 0,1-1 16,1 1-16,2-1 0,10-1 15,0 1-15,1 1 0,0-1 0,10 0 16,1 1-16,-1-1 0,0 1 16,1 0-16,2 1 15,7-2-15,-2 0 0,1 1 0,2 2 16,-3 0-16,-3-2 0,11 0 16,3 0-16,-3 2 0,-3 2 0,8-3 15,0-1-15,-6-1 16,-3 1-16,6-3 0,3-1 15,-7 3-15,-5 2 0,32-2 16,-3 1-16,-8 1 0,-6 1 0,4 1 16,2 0-16,3-1 15,3 0-15,-5 3 0,-3 0 16,-14 0-16,-11-1 0,10 3 0,6 0 16,2-2-16,3-3 0,3 2 15,3 1-15,-6-5 0,-1-1 16,-1 1-16,0 1 0,5 4 0,3 2 15,12-3-15,9-1 16,-20-1-16,-13-2 0,2 4 16,1 1-16,1 1 0,3 0 15,-1-2-15,0-1 0,1-2 16,-1-1-16,0 0 0,-2 0 0,-5 6 16,-5 5-16,0-3 0,1-1 15,-1-6-15,-1-4 0,-1 2 16,-1 1-16,-3 2 0,-4 1 15,3-1-15,0-1 0,-6-1 16,-4 1-16,1-3 0,2-1 16,-5-1-16,-4 1 0,8-2 15,4-2-15,-8-1 0,-6-2 0,-4-3 16,-2-2-16,3-2 0,2-2 16,2-9-16,2-5 15,-16 13-15,5-4 0,13-28 0,-2-5 16,-10 19-16,-9 13 0,-4 9 15</inkml:trace>
  <inkml:trace contextRef="#ctx0" brushRef="#br0" timeOffset="38527.3488">18544 13158 0,'0'0'15,"0"0"-15,0 0 0,23 22 0,-23-22 16,17 24-16,-5-7 16,4 2-16,0 1 0,9 11 0,1 5 15,0-1-15,1 1 0,9 13 16,3 4-16,2 6 0,-4-3 16,-4-6-16,-7-13 0,-8-9 15</inkml:trace>
  <inkml:trace contextRef="#ctx0" brushRef="#br0" timeOffset="38994.9025">20616 16529 0,'0'0'0,"6"7"16,1 1-16,2 3 0,1 0 0,3 10 15,2 3-15,0 2 0,2 2 0,6 8 16,2 1-16,-1 1 16,-1-1-16,3 7 0,-2-1 0,-1 0 15,1-2-15,2-1 0,-1-1 16,2 3-16,-4-4 0,-1-4 16,0-3-16,0-3 0,0-5 15,1 2-15,1-3 0,-3 3 16,-2 0-16,2 4 15,3 3-15,-5-9 0,0-4 0,2-1 16,0-1-16,-3-5 0,-1-1 16,-3-4-16,1-2 0,-2-4 15,-1-3-15,-2 0 0,-2 0 16,-3 1-16</inkml:trace>
  <inkml:trace contextRef="#ctx0" brushRef="#br0" timeOffset="40577.6572">22733 13714 0,'0'0'0,"-8"-1"15,-3-1-15,-2 0 0,-3 2 0,-8 0 16,-3 1-16,-4 1 0,-2 0 16,-9 2-16,1 3 0,-2 0 15,-1-2-15,-6 4 0,3 2 16,0-2-16,1 0 0,3 2 15,1 3-15,0 0 0,0 1 0,-5 3 16,3 3-16,0-3 16,1 0-16,2 3 0,3 2 0,0 1 15,1 1-15,-4 4 16,-2 4-16,2-1 0,1-2 16,-2 7-16,4 0 0,5 3 0,4 1 15,-2-3-15,-2-3 0,2 0 16,3-1-16,4 1 15,5 0-15,-3 4 0,-2 4 0,1 1 16,2 2-16,1-4 0,2 0 16,2 4-16,3 4 0,2 0 15,2 0-15,-3 26 0,0-5 16,2-4-16,2-4 0,4-1 16,3-3-16,2-1 0,0-1 0,2 6 15,3 3-15,-1-8 0,1-7 16,-1-3-16,2-1 0,0 3 15,-1 2-15,9-2 0,3-2 16,-2-6-16,-1-3 0,6 2 16,4 2-16,-4-1 0,-2 1 15,1-4-15,1-2 0,2-2 16,2-3-16,1 0 0,-1 0 16,-5 5-16,-2 4 0,11-2 15,9-1-15,-6-8 0,-3-5 16,-4-3-16,-2-2 0,6-2 0,4-1 15,-2 1-15,-2 2 0,-12-10 16,4 2-16,5 0 0,5 0 16,-1 0-16,0 0 0,4-3 15,3-1-15,0 0 0,-2-2 16,4-1-16,3 0 0,-6-2 16,-3-2-16,6-1 0,5-1 15,-9-1-15,-2-1 0,5 0 16,3-1-16,-1-3 0,-2-4 0,9-4 15,3-3-15,-7 1 0,-5 1 16,3-2-16,1-1 0,-2-4 16,-3-4-16,4 0 0,2-1 15,-5-1-15,-2 0 0,-2-6 16,0-4-16,0 1 0,1 2 0,-1-4 16,-4-3-16,4-1 15,0-2-15,11-28 0,-7 2 16,-7 8-16,-3 6 0,4-4 0,4-3 15,-6 6-15,-5 5 0,-1-3 16,-1-5-16,-1 0 0,1 0 16,0-5-16,-1-4 0,-4 2 15,-4 0-15,0-1 0,1-3 16,0 8-16,2 5 0,-3-1 16,0 0-16,-5 6 0,-3 2 15,-3-4-15,-1-3 0,-1 6 16,-1 4-16,-3 2 0,-3 1 15,2 0-15,1 0 0,-6 0 0,-3-2 16,-1 5-16,-1 2 0,1 0 16,-1 0-16,1 4 0,2 2 15,-5-2-15,-2 1 0,-1 1 16,-3 1-16,-2 8 0,0 5 16,4 4-16,4 3 0,-5-6 15,-3-3-15,4 11 0,-3 0 0,2 4 16,-1 0-16,-2 5 0,1 2 15,-3 7-15,-4 4 0,11-4 16,5-1-16,3 0 0</inkml:trace>
  <inkml:trace contextRef="#ctx0" brushRef="#br0" timeOffset="41148.562">23345 14294 0,'0'0'0,"0"0"0,0 0 16,0 0-16,3 22 0,0-11 15,1 3-15,0 1 0,3 1 0,0 3 16,1 4-16,2 3 0,0-1 16,1 6-16,0 6 0,0 3 15,0 4-15,3 12 16,1 1-16,-3-4 0,-2-4 0,3 12 15,1 0-15,1 6 0,-3-4 16,0-1-16,0 0 0,-2-2 16,0-1-16,0 7 0,-1-4 15,-2-5-15,0-4 0,-2 0 16,1-1-16,3 19 0,-1-9 0,2-5 16,0-4-16,0 0 0,0-1 15,5-5-15,1-1 0,-5-1 16,-3 1-16,-2-5 0,2-3 15,0 0-15,-2-2 0,1-6 16,0-4-16,-3-10 0,1 5 0,-1 3 16,1 2-16,0-5 0,-1-2 15,3-5 1,1-3-16,-1-5 16,1-3-16,-2-2 0,-2-1 0,-2 0 15,0 0-15,1 0 0</inkml:trace>
  <inkml:trace contextRef="#ctx0" brushRef="#br0" timeOffset="41851.3181">24209 15474 0,'0'0'0,"-3"3"0,0 0 16,3 1-16,4-1 0,3 1 16,4 1-16,3-3 0,1-3 0,-2 0 15,-2 0-15,-1 1 0</inkml:trace>
  <inkml:trace contextRef="#ctx0" brushRef="#br0" timeOffset="44156.8187">24243 10953 0,'0'0'0,"-11"2"15,-5 3-15,-2-1 0,-2 1 0,-10 3 16,-4 0-16,-10 3 0,0 1 0,-11 8 15,-1 3-15,2 0 0,2 0 16,-10 12-16,0 5 0,7 0 16,6 1-16,-14 9 0,-2 1 15,8-1-15,9 0 0,-23 21 16,6-5-16,7-6 0,5-4 16,7 4-16,4 3 0,5-6 15,5-7-15,-3 3 0,-2 0 16,7-4-16,8-3 0,0 6 15,0 5-15,4-8 0,4-5 0,3 6 16,2 4-16,3-1 0,3-2 16,2-3-16,2-1 15,2-4-15,1 1 0,2 4 16,3 2-16,3-6 0,3-3 0,1 1 16,2 0-16,-4 2 0,-1 0 0,7 1 15,4 1-15,-2-8 16,-1-5-16,6 2 0,3 3 15,-3-7-15,1-3 0,2 2 16,0 4-16,1-6 0,-1-3 0,3-2 16,2 1-16,0 0 0,-2 0 0,2-3 15,2-2-15,-9-8 16,4 1-16,18 10 0,-2 4 16,-20-10-16,0 0 0,26 6 15,1-6-15,-23-8 0,1 2 16,22 4-16,-6-4 0,-1-2 0,-2-1 15,5-5-15,1-2 16,-21 3-16,1 2 0,9-1 0,7-1 16,-10-2-16,0-2 0,2-4 15,3-2-15,-3-1 0,-4 1 16,5 0-16,3 0 0,-3-4 16,-1-1-16,1-4 0,0-2 15,0-4-15,-2-3 0,3 1 16,2 3-16,-1-5 0,-1-4 0,1-1 15,0-2-15,0-1 0,0 0 16,15-20-16,-6 3 0,-5 0 16,-3 0-16,2-2 0,-1-2 15,-4 2-15,-4 1 0,3-1 16,2-1-16,-6 3 0,-4 3 16,2-4-16,2-2 0,-4 1 15,-2 0-15,1-1 0,0-1 16,-2 3-16,-3 2 0,-3-5 15,-3-4-15,3 2 0,3 2 0,2-2 16,2 1-16,-7 2 0,-5 1 16,1-3-16,-1-3 15,-1 5-15,-3 4 0,1-1 0,-1-2 16,-2 3-16,-1 2 0,-5 1 16,-4 1-16,-5 2 0,-4 3 15,-3-1-15,-2 1 0,-2-1 16,-2 0-16,2 4 0,-1 1 15,2 1-15,2 2 0,-3-1 16,-3-1-16,-1 2 0,-2 1 0,-5-2 16,-3-1-16,4 4 15,4 4-15,-6-1 0,-2-3 0,9 14 16,-2 0-16,-3-3 0,-2-3 16,-4 0-16,-5 0 0,1 4 15,0 2-15,-3-2 0,-3 1 0,-1 1 16,0-1-16,-2 4 15,0 1-15,-1 3 0,-2 2 16,0 0-16,-1 2 0,-5-1 0,-4 2 16,3 1-16,3 5 0,-12 2 15,-2 3-15,-19 4 0,5 0 16,-1 6-16,-2 4 0,6 5 16,3 3-16,-1-1 0,-1 0 15,23-8-15,17-5 0,10-4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40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0969 47685,'-16'0,"40"-8,-1 0,16-8,1 1,-1-1,0 0,-24 9,1-1,-8 0,0 0,-16-8,0 1,-15-1,-1 1,1-9,-1 1,1 15,-1 0,9 8,-1 0,-8 31,1 1,0 14,-1 1,16-8,0 1,8-17,0 0,24-7,-1 0,16-16,1 0,7 0,-1 0,-22 8,-1-1,-15 17,0-1,-16 1,0-1,-15-7,-1-1,-7 1,0 0,-16 7,0 1,-8-1,1 1,22-1,1 0,15-7,1 0,7-16,0 0,31 0,1 0,39-16,-1 0,16 9,1-1,-1 8,0 0,-39 8,0-1,-15-7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731 52866,'16'-16,"7"24,1 0,7 15,0 1,-8 7,1 0,-9 8,1 0,-8 8,0 0,-24 8,0-1,-23 9,0 0,-23 7,0 0,46-46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0616 58046,'-16'-16,"39"9,1-1,46 1,1-1,-17 8,1 0,-8 0,0 0,-16 8,0-1,-23-7,0 0,0 8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447 57281,'-16'-15,"1"7,-1 0,16 16,0 0,8 39,0 0,-8 15,0 1,0 15,0 0,0-31,0 0,7-3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3456 57131,'0'-15,"24"7,-1 0,-7 8,-1 0,17 8,-1 0,-15 23,-1 0,-15 0,0 1,-15 15,-1-1,-31 1,0 0,8-23,0-1,8-7,0-1,7-7,1 0,15 0,0 0,24-8,-1 0,40 0,0 0,7-8,1 0,-9 8,1 0,-31 0,-1 0,-7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6016 56831,'-16'-15,"8"15,0 0,1-8,-1 0,-8 8,1 0,-1 8,0 0,-7 7,-1 1,1 7,0 1,7 7,0 0,8 16,1 0,-1 0,0 0,8-16,0 0,16 1,-1-1,17-8,-1 1,23-24,1 0,-39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862 56650,'-16'0,"16"8,0 0,0 7,0 1,-7 15,-1 0,0 24,0-1,1-7,-1 0,8-8,0 0,0-23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850 57296,'16'-31,"-9"24,1-1,7 8,1 0,-1 0,1 0,-1 0,1 0,-8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6078 56838,'0'-16,"0"0,0 1,-8 7,0 0,8 0,0 0,0 1,0-1,0 0,0 0,0 0,0 1,8-9,0 0,-8 8,0 1,-8-1,0 0,0 8,0 0,-7 0,-1 0,1 0,-1 0,0 8,1 0,-1 7,1 1,-9 7,1 1,7 7,1 0,-1 16,0 0,1 8,-1 0,1-1,-1 1,16-24,0 1,0-9,0 0,16-7,-1 0,32-16,0 0,-32 0,1 0,23-8,0 0,-31 8,0 0,7-8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793 56550,'-15'16,"-1"15,1 0,7 16,0 0,-7-8,-1 0,16 16,0 0,0-9,0 1,0-8,0 1,31-17,0 0,0-7,0 0,-7-16,-1 0,-15-8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8928 56500,'-16'0,"16"8,0 0,0 15,0 1,0 15,0 0,-15 8,-1 0,8 15,1 1,-1-24,0 0,8-3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40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3815 48715,'-15'-15,"23"15,-1 0,9 0,-1 0,-7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8950 57179,'16'-31,"-9"31,1 0,23-8,1 1,-9 7,1 0,-1 0,0 0,-7 0,0 0,-16-8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9526 56147,'0'-16,"-8"8,0 1,8-1,0 0,0 31,0 1,0 7,0 1,0 22,0 1,-8 16,1-1,-9 24,1 0,7-8,0 0,0-24,1 1,7-39,0-1,0-15,0 0,-8-8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9800 57113,'16'-32,"-1"17,1-1,-8 16,-1 0,9 0,0 0,-9 23,1 1,-23 7,-1 0,0-15,1 0,15-8,0-1,0 1,0 0,23-8,1 0,-17 16,1-1,0 9,0-1,-8 9,0-1,-24 0,1 0,7-15,1 0,-1-16,1 0,22-8,1 0,0-8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0713 56578,'15'-31,"-7"23,0 0,-8 16,0 0,0 7,0 1,0 23,0 0,-8 8,0 0,-7 23,-1 1,8-1,0 0,-7-31,-1 0,16-31,0 0,0-39,0-1,8-30,0-1,15-30,1-1,7 24,0-1,-8 40,1 0,-1 15,1 1,-9 7,1 0,-8 8,0 0,0 16,-1-1,-7 16,0 1,-15 7,-1 0,-15 0,0 0,-1-8,1 0,8-15,-1 0,9-16,-1 0,8-16,0 0,8 1,0-1,0 8,0 1,8 7,0 0,8 0,-1 0,9 23,-1 0,0 16,1 1,-1 6,1 1,7-8,0 0,1-7,-1-1,-23-23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1947 55931,'15'-15,"9"7,-1 0,1 16,-1 0,-15 7,0 1,-8 15,0 0,-31 0,-1 0,1-7,0-1,15-7,1-1,7-7,0 0,24-8,-1 0,16 0,1 0,7 0,0 0,-8 0,0 0,-23 0,0 0,0-8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2700 56265,'62'-15,"-23"15,0 0,-15 0,-1 0,-7 7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3079 55816,'0'-16,"-16"16,1 0,15 31,0 0,8 8,-1 0,-14 8,-1 0,0-8,1 0,-1-23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3464 55516,'0'-16,"16"16,-1 0,-7 0,0 0,15 31,1 1,-1 7,1 0,-9 0,1 0,-1 8,1 0,-8 8,0-1,-32 9,1-1,-40 32,1 0,31-55,-1 0,9-15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4800 57015,'31'0,"16"-8,0 1,0 7,0 0,-8 0,0 0,8 0,0 0,-16 7,0 1,-23-8,0 0,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5678 56316,'-16'0,"8"-8,1 0,7 39,0 1,0 22,0 1,-8 39,0 0,0 15,1 1,-1-71,0 0,8-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8:14:08.3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68 12639 0,'0'0'0,"0"0"0,0 0 16,0 0-16,-14 23 0,14-23 0,-8 36 15,4-12-15,2 4 0,0 7 16,-2 8-16,0 14 0,1 2 16,-2 20-16,1 5 0,0 11 15,0-6-15,1 23 0,0 18 16,3-11-16,2-9 0,1 51 16,0-11-16,3-12 0,-1-10 0,-3 8 15,-5 6-15,1-11 0,0-8 16,4 8-16,3 7 15,-1-16-15,0-11 0,0 10 0,-1 5 16,-3-9-16,-1-5 0,3 0 16,3 1-16,-3-13 0,-2-9 15,-1 9-15,0 8 0,-1-11 16,2-5-16,3-3 0,1-2 16,-1-8-16,-2-7 0,2-5 15,-1-3-15,1-19 0,2-13 0,-2-18 16,0-11-16,-3-7 0,-1-5 15,1 2-15,0 3 0,0 1 16</inkml:trace>
  <inkml:trace contextRef="#ctx0" brushRef="#br0" timeOffset="364.5551">22885 12408 0,'0'0'0,"-9"9"15,1 2-15,2 0 0,-2 3 0,-7 9 16,-5 5-16,-1 3 16,-1 0-16,-9 17 0,-2 3 15,-1 2-15,-1-1 0,-5 12 16,0 1-16,6-10 0,3-9 0,0 2 15,1-1-15,7-10 0,5-10 16,7-8-16,5-6 0,6-11 16,3-5-16,0 0 0,0 0 15,-3 3-15</inkml:trace>
  <inkml:trace contextRef="#ctx0" brushRef="#br0" timeOffset="652.56">23153 12417 0,'0'0'0,"0"0"0,0 0 16,0 0-16,0 0 0,30 18 16,-30-18-16,34 19 0,-16-8 0,7 4 15,3 5-15,1-1 16,-1 4-16,10 7 0,3 2 0,5 8 15,-3 2-15,6 5 16,4 6-16,5 1 0,-3-6 0,-5-6 16,-14-9-16,-8-10 0</inkml:trace>
  <inkml:trace contextRef="#ctx0" brushRef="#br0" timeOffset="1651.9012">23176 16951 0,'0'0'15,"0"0"-15,0 0 0,23 3 0,-23-3 16,25 2-16,-9 0 0,2-1 15,1-1-15,6 2 0,2 1 16,11 1-16,1-2 0,2 0 16,1-2-16,10-3 0,-1-1 0,1 1 15,4 2-15,6-2 0,-1 1 16,1-1-16,1-1 0,1 0 16,1 0-16,13-1 0,0-1 15,-3 3-15,-3 0 0,12-2 16,-2-2-16,8 1 0,-6 2 15,23-4-15,-7 1 0,-7 1 16,-1 0-16,-1 1 0,0 0 16,-3 1-16,-2 1 0,1 1 15,2 1-15,0 1 0,-1 0 0,1-1 16,1-2-16,-1-2 0,-3-1 16,5 1-16,3 0 0,-2 0 15,1 0-15,-1-2 0,-1-1 16,1 0-16,-2 1 0,4-4 15,3-1-15,-4 1 0,0 3 16,-3 0-16,0 1 0,-2 1 0,-1 1 16,6 1-16,4 1 15,-4 1-15,-1 2 0,3-2 0,2 0 16,-6-1-16,-3 1 0,5-1 16,2 0-16,-5 1 0,-3 0 15,-1-2-15,0-3 0,-2 0 16,-2 1-16,-1 0 0,1 0 15,-3 1-15,-2 0 0,2-1 16,-1 0-16,-4 4 0,-5 3 0,2-2 16,0-1-16,-7 0 0,-4-1 15,-3 2-15,-1 2 0,2-1 16,0-2-16,-2 4 16,-2 2-16,-5 1 0,-3-3 0,1 2 15,0 0-15,-4 1 0,-3 0 16,-1-2-16,0 0 0,-3 0 15,-1-2-15,-2 1 0,-1-2 16,-2 1-16,0 0 0,-3 3 16,-2 2-16,-3-3 0,-3-3 0,1 0 15,1-2-15,-8 3 0,2 1 16,1-4-16,-2-4 0,-4-2 16,-2-1-16,-3 2 0,0 2 15,-2 1-15</inkml:trace>
  <inkml:trace contextRef="#ctx0" brushRef="#br0" timeOffset="2105.5465">30931 16047 0,'0'0'0,"0"0"0,0 0 16,0 0-16,0 0 0,24 8 0,-24-8 16,26 11-16,-26-11 0,30 13 15,-11-4-15,1 3 16,0-1-16,1 1 0,-1 0 0,7 5 16,-1 1-16,2-1 0,2 0 15,-2-1-15,1 1 0,4 4 16,-1 1-16,-2-1 0,-1-1 0,-2-2 15,0-2-15,-4 1 16,-2 0-16,0-1 16,0-1-16,-4-1 0,-3-1 0,-1-3 15,-2-2-15,-3-1 0,-1 0 0,-3-3 16,0-1-16,-2 0 0,1 0 16,-4 2-16,-3 1 0,-3 1 15,-2 1-15,-7 1 16,-6 0-16,-2 2 0,-1 1 0,-6 3 15,-4 3-15,-12 5 0,-4 0 16,-12 11-16,0 3 0,-1 0 16,-1 1-16,-14 9 0,-4 2 15,14-7-15,19-13 0,14-7 16</inkml:trace>
  <inkml:trace contextRef="#ctx0" brushRef="#br0" timeOffset="3668.7175">23467 14573 0,'0'0'0,"0"0"0,0 0 16,0 0-16,24 0 0,-24 0 15,30-2-15,-11 1 0,2 0 0,3-1 16,5 0-16,-1 1 0,2-1 15,11 0-15,2 1 0,0 0 16,0 0-16,11 2 0,2 2 16,-1-1-16,-1-1 0,9 4 15,-2 3-15,-1 2 0,0 2 16,8 5-16,-1 1 0,-9-1 0,-9-2 16,10 6-16,0 2 15,5 3-15,2 2 16,3 1-16,-1 2 0,-14-1 0,-11 0 15,22 18-15,-3-1 0,-3-3 16,0-2-16,-5-1 0,-2 0 16,-4-1-16,0 2 0,-1 3 15,-1 3-15,1-2 0,0-3 0,5 7 16,3 5 0,-5-2-16,-5-2 0,-3 5 0,-3 4 15,2-3-15,1 0 0,0 2 0,0 1 16,-6-4-16,-2-3 15,1 6-15,-1 5 0,-2-7 0,0-3 16,-5-9-16,-1-5 16,-5 0-16,-3 0 0,2 2 0,0 3 15,0 0-15,1 1 0,-4-10 16,-1-7-16,-4-2 0,-2-1 16,-3-1-16,-2 0 0,-2-7 0,-2-3 15,-4-13-15,-3-8 16,2 2-16,2 1 0,1 1 0</inkml:trace>
  <inkml:trace contextRef="#ctx0" brushRef="#br0" timeOffset="4773.5751">24092 16543 0,'0'0'0,"0"0"0,0 0 16,0 0-16,0 0 0,0 0 15,6-29-15,-6 29 0,7-29 16,0 10-16,3-3 0,0 0 0,0 0 16,5-11-16,4-3 15,0-1-15,-1-1 0,8-12 0,0-2 16,3 4-16,2 1 0,5-7 16,-1 0-16,3-2 0,2 0 15,5-7-15,0 5 0,-1 4 16,-1 3-16,8-10 0,1-2 15,-3 4-15,0 2 0,26-21 16,-1 12-16,-11 0 0,-6 3 0,3 4 16,2 2-16,-1 5 0,-2 6 15,6-3-15,5-1 0,-9 9 16,-3 4-16,4-4 0,4-2 16,-1 1-16,-1 2 0,3 0 15,3 2-15,-3 3 0,-5 5 16,3-6-16,3-6 0,-5 6 0,-4 2 15,6 2-15,5 1 16,-3 0-16,0 0 0,4 5 0,1 2 16,-1-1-16,-2-1 0,-2-2 15,-2 1-15,-3 7 0,0 6 16,2 3-16,0 1 0,-1-1 16,-1 0-16,3 2 0,3 2 15,-6 3-15,-5 2 0,2 1 16,1 1-16,2-3 0,2-2 15,0 5-15,0 3 0,-7 2 0,-5 1 16,3 3-16,2 1 16,3 1-16,2 2 0,-4-1 0,-2-1 15,-4-2-15,-3 0 0,5 8 16,2 6-16,-7 2 0,-2 3 16,0 0-16,4 2 0,-4 1 15,-1 1-15,-1 4 0,0 3 16,-4-2-16,-2 0 0,1 1 15,1 2-15,0-2 0,-2 0 0,1 0 16,1 3-16,-1-3 0,-2-1 16,1 7-16,-2 7 0,-2-1 15,-1 2-15,3 7 0,4 7 16,-4-3-16,0-1 0,-1 7 16,2 6-16,-5-3 0,-5-4 15,2 7-15,1 3 0,-4-6 16,0-3-16,-2 0 0,0 3 15,0-8-15,0-4 0,4 1 16,2 1-16,-7-5 0,-4-4 0,1-4 16,2-3-16,1 1 0,2 1 15,-1-6-15,-1-2 16,-2-4-16,-1-1 0,2-2 0,2 0 16,0-6-16,0-4 0,-7-7 15,-6-5-15,-3-4 0</inkml:trace>
  <inkml:trace contextRef="#ctx0" brushRef="#br0" timeOffset="6102.8119">26706 16869 0,'0'0'0,"0"0"0,0 0 15,0 0-15,0 0 0,-24 0 16,24 0-16,0 0 0,-24-4 0,24 4 16,0 0-16,-23-5 0,18 1 15,-2 1-15,1 1 16,0 0-16,2-1 0,0-1 0,2-1 16,2-1-16,2 0 0,3-2 15,2-2-15,0-2 0,2 1 0,2-1 16,2-3-16,3-1 15,1 0-15,9-7 0,1 0 16,3 2-16,1 0 0,12-7 16,2-2-16,0-1 0,2 2 0,9-7 15,-1 0-15,-3 1 0,-4 1 16,6 0-16,-2 3 0,-4 0 16,-4-2-16,4-1 0,-3 5 15,-3 6-15,-2 6 0,1 2 16,0 1-16,-3 2 0,-2 2 0,5 0 15,3 1-15,-2 3 0,-1 4 16,4-5-16,3-5 16,-3 0-16,-1-1 0,2-1 0,3-1 15,-5 0-15,-3 0 0,6-6 16,6-6-16,-4-1 0,-2-1 16,3-4-16,2-1 15,-6 3-15,-6 5 0,22-18 0,-5 2 16,-5-4-16,-4-2 0,0 3 15,2 2-15,-3-2 0,0-1 0,0-5 16,1 0-16,-2 4 0,-2 3 16,-2-7-16,-2-7 0,5 3 15,2 4-15,-3-3 16,-1-3-16,0 1 0,0 2 0,2 4 16,2 2-16,-6 6 0,-1 5 15,2-9-15,0-6 0,1 7 16,1 6-16,-3-3 0,-4 0 15,3 1-15,1-1 0,3 0 16,3 0-16,-4 4 0,-1 0 0,0-1 16,0-2-16,-2 5 0,-3 1 15,5-1-15,4 0 0,-6 9 16,-5 5-16,1-2 0,0-3 16,3-1-16,1-1 0,-2 4 15,-3 1-15,0 3 0,1 3 0,-7-3 16,-3 2-16,-3-1 0,-1 1 15,4 6-15,3 5 16,-6 3-16,-3 2 0,-9 0 16,5-2-16,-3 1 0,-1 1 0,1 1 15,1-1-15,-1 1 0,0-1 16,-2 1-16,0 1 0,-2 0 16,0 1-16,-1 0 15,0 0-15,0 2 0,1 0 0,-1 1 16,2 1-16,-2-1 0,-1-1 15,-2 0-15</inkml:trace>
  <inkml:trace contextRef="#ctx0" brushRef="#br0" timeOffset="6618.5055">29673 14555 0,'0'0'0,"0"0"0,0 0 0,-11 15 15,9-8-15,0 6 0,2 2 16,3 3-16,0 1 0,2 9 16,1 3-16,-1-6 0,0-3 15,-2-4-15</inkml:trace>
  <inkml:trace contextRef="#ctx0" brushRef="#br0" timeOffset="6918.4775">29685 15369 0,'0'0'0,"0"0"0,0 0 16,-8 24-16,7-12 0,1 2 15,1 3-15,1 1 0,2 3 0,0 9 16,2 2-16,-2 0 0,0 2 16,0-3-16,-2-1 0,0 6 15,-1 0-15,0-2 0,0-1 16,1-5-16,-1-4 0,-1 1 15,0 2 1,0-3-16,0 0 0,-1 0 0,-1-1 0,0 4 16,0 0-16,-1 4 0,-1 3 15,0 1-15,1 1 0,-4 9 16,-1 1-16,1 1 0,0 2 16,3 1-16,0-2 0,1 5 15,1-3-15,3-3 0,2-1 16,-1-13-16,1-7 0,-2-7 15</inkml:trace>
  <inkml:trace contextRef="#ctx0" brushRef="#br0" timeOffset="7651.9335">25305 14811 0,'0'0'0,"0"0"0,0 0 16,-2 19-16,2-10 0,2 6 0,1 7 16,2 2-16,0 2 0,-2 10 15,-3 4-15,-1 1 0,0 0 16,-2 12-16,-2 0 0,-1-1 16,-2-1-16,-1 8 0,2-1 15,-1-7-15,0-5 0,-1 10 16,2 1-16,0-10 0,0-7 0,2 6 15,0 5-15,2-4 16,0-3-16,-1 6 0,2 0 16,1-1-16,1-2 0,2 2 15,3 3-15,-1-1 0,2 0 0,-1 2 16,1 0-16,-2-6 0,1-5 16,4 35-16,4 6 0,-5-26 15,-2-17-15,-2-13 0</inkml:trace>
  <inkml:trace contextRef="#ctx0" brushRef="#br0" timeOffset="8118.7021">24995 16944 0,'0'0'0,"0"0"0,0 0 15,-18 13-15,14-9 0,0 4 0,-1 2 16,2 3-16,0 3 0,-1 7 16,1 7-16,0 12 0,0 4 15,1 6-15,1 5 0,0 8 16,1-5-16,2 13 0,1-1 15,4-1-15,2-10 0,4 2 16,5-6-16,-3-11 0,1-9 0,2-5 16,2-4-16,-3-10 0,-4-7 15,-4-3-15,-3-2 0,0-2 16</inkml:trace>
  <inkml:trace contextRef="#ctx0" brushRef="#br0" timeOffset="8487.8992">25365 17276 0,'0'0'0,"0"0"15,0 0-15,0 0 0,-25 2 0,25-2 16,0 0-16,-29 6 0,21-1 0,-3 2 15,-2 2-15,1 1 16,-1 1-16,-2 3 0,-2 1 16,1 1-16,0 1 0,-4 6 15,2 2-15,-1-4 0,0-1 0,-2 5 16,1 2-16,3-5 0,2-4 16,4-2-16,4-3 15,1 0-15,3-2 0,4-2 0,3 1 16,3-3-16,2-2 0,2 0 15,1-1-15,2 0 0,2 0 0,2-3 16,4-3-16,0-1 0,-1 2 16,4-2-16,2-1 0,6-3 15,-1 0-15,-6 1 0,-5 1 16,-4 1-16</inkml:trace>
  <inkml:trace contextRef="#ctx0" brushRef="#br0" timeOffset="8885.5543">25507 17380 0,'0'0'0,"0"0"16,0 0-16,0 0 0,0 0 16,-20-4-16,20 4 0,0 0 0,-20 4 15,20-4-15,-13 14 0,6-4 16,0 1-16,2 3 0,-1 1 16,1 2-16,-1-1 0,2 2 15,1 1-15,-2 3 0,2-2 0,1-2 16,1-2-16,2-1 15,1 0-15,1-4 0,3-3 16,-2-3-16,2-4 0,-1-2 0,2-1 16,-1-2-16,1-2 0,2-5 15,0-2-15,1 1 0,1 0 16,-1 0-16,-1-2 0,0 3 16,0 2-16,0 4 0,0 1 15,0 2-15,-1 2 0,2 5 16,1 4-16,-1 2 0,0 3 0,0 0 15,1 0-15,1 1 16,0-1-16,0-1 0,1-1 16,-2-1-16,0 0 0,1-2 0,0-4 15,1-2-15,0-4 0,3-4 16,0-3-16,-1 1 0,-3 2 16,-2 0-16</inkml:trace>
  <inkml:trace contextRef="#ctx0" brushRef="#br0" timeOffset="9052.5543">25907 17397 0,'0'0'0,"0"0"16,0 0-16,0 0 0,-5 21 0,5-21 15,0 0-15,1 30 0,2-15 16,0 3-16,2 5 16,3 1-16,2 2 0,7 10 0,2 1 15,4 1-15,1 1 0,0-1 16,-4-6-16,-4-6 0</inkml:trace>
  <inkml:trace contextRef="#ctx0" brushRef="#br0" timeOffset="9754.9837">29639 14558 0,'0'0'0,"0"0"15,0 0-15,0 0 0,0 0 16,0 0-16,0 0 0,0 0 15,-10 19-15,10-19 0,-3 28 16,3-28-16,-1 38 0,1-14 16,0 3-16,0 0 0,1 1 15,2 13-15,-1 3 0,0 11 0,1-1 16,0 0-16,-1 0 0,2 8 16,2-2-16,-1-1 0,2 1 15,1 6-15,-1-5 0,1 2 16,0 0-16,-1-3 0,1-4 15,1 12-15,0 0 0,-3-5 16,-1-3-16,-1 19 0,1 5 16,-3 16-16,-1-13 0,2-7 15,4-7-15,-2-2 0,0 0 0,-3-9 16,-1-5-16,0-18 0,-1-12 16,0-8-16</inkml:trace>
  <inkml:trace contextRef="#ctx0" brushRef="#br0" timeOffset="10185.6797">29203 16545 0,'0'0'16,"0"0"-16,0 0 0,0 0 15,0 0-15,-11 25 0,11-11 16,0 3-16,1 2 0,0 11 16,1 10-16,0 11 0,-1 1 15,3 18-15,4 7 0,1 12 0,-2-5 16,4 19-16,3 1 0,0 3 16,-1-12-16,11 38 0,2-11 15,1-22-15,1-14 0,3-11 16,2-7-16,-10-21 0,-8-15 15,-4-10-15</inkml:trace>
  <inkml:trace contextRef="#ctx0" brushRef="#br0" timeOffset="10518.8133">29758 17061 0,'0'0'16,"0"0"-16,0 0 0,0 0 16,-22-13-16,22 13 0,-20-7 15,10 6-15,0-1 0,-2 5 0,-3 4 16,0 3-16,-2 2 0,-1 5 16,-3 4-16,-6 5 0,2 1 15,-1 0-15,-3 3 16,-3 6-16,3-2 0,4 1 0,2 2 15,1-1-15,4-6 0,6-2 16,4-2-16,4-3 0,2-3 0,7-1 16,7-2-16,1-4 0,4-1 15,11-4-15,5-6 16,-4-3-16,3-3 0,9-4 0,2-2 16,-10 2-16,-6 1 0,-8 2 15</inkml:trace>
  <inkml:trace contextRef="#ctx0" brushRef="#br0" timeOffset="10869.0021">29905 17186 0,'0'0'16,"0"0"-16,0 0 0,0 0 0,-24 0 15,24 0-15,0 0 0,-26 22 16,16-6-16,0 5 0,1 3 15,0 2-15,0 2 0,-1 8 16,2-1-16,-1 2 0,2-5 16,4-5-16,3-6 0,2-6 0,1-5 15,3-6-15,1-5 16,-1-3-16,3-3 0,2-5 16,2-5-16,2-1 0,0-3 0,4-3 15,-2 3-15,1 3 0,-1 2 16,-1 5-16,1 2 15,-2 3-15,0 1 0,1 4 0,0 3 16,-1 5-16,-2 4 0,0 7 16,0 7-16,1-3 0,-1-1 15,2-1-15,3-1 0,-4-4 16,-3-2-16,-2-3 0</inkml:trace>
  <inkml:trace contextRef="#ctx0" brushRef="#br0" timeOffset="11168.2336">30396 17103 0,'0'0'16,"0"0"-16,0 0 0,0 0 0,0 0 16,0 0-16,33-2 0,-33 2 15,26-2-15,-26 2 0,30 9 16,-15-1-16,-2 2 0,-1 4 15,-1 1-15,-2 3 0,-1 1 0,-2 0 16,0-1-16,0 5 0,0-2 16,-1-2-16,0-3 15,-1-3-15,-1-2 0,1-2 0,-1-2 16,4 0-16,1-2 0,3-3 16,4-3-16,-3-3 0,2-2 15,6-11-15,1-8 0,-3 5 16,-3 3-16,-3 2 0</inkml:trace>
  <inkml:trace contextRef="#ctx0" brushRef="#br0" timeOffset="11354.7911">30461 16534 0,'0'0'0,"0"0"0,0 0 15,0 0-15,0 0 0,0 0 0</inkml:trace>
  <inkml:trace contextRef="#ctx0" brushRef="#br0" timeOffset="119523.3788">23256 10774 0,'0'0'0,"0"0"0,0 0 16,0 0-16,0 0 0,0 0 15,0 0-15,-11 19 0,11-19 0,-3 19 16,3-19-16,1 30 16,-1-14-16,1 4 0,0 4 0,-1-1 15,0 1-15,-1 6 16,-1 1-16,2-1 0,1 1 0,-2-2 15,-1-1-15,0-1 0,-2-1 16,1 4-16,1-1 0,1-4 16,0-3-16,1-1 0,1-3 15,0-3-15,0-3 0,-1-2 16</inkml:trace>
  <inkml:trace contextRef="#ctx0" brushRef="#br0" timeOffset="119746.9287">23250 11084 0,'0'0'0,"0"0"15,0 0-15,0 0 0,0 0 0,0 0 16,0 0-16,0 0 0,0 0 16,0 0-16,26-8 0,-26 8 15,20-3-15,-20 3 0,25-5 16,-25 5-16,30-3 0,-14 2 15,-1-1-15,-1 0 0,1 0 16,-3 1-16,-1 0 0,-2 0 16</inkml:trace>
  <inkml:trace contextRef="#ctx0" brushRef="#br0" timeOffset="119972.9915">23514 10764 0,'0'0'0,"0"0"16,0 0-16,0 0 0,0 0 16,0 0-16,0 0 0,0 0 0,-7 25 15,7-25-15,-3 32 0,2-11 16,-1 1-16,0 5 16,0 2-16,0 1 0,-1 1 0,-1 13 15,-2 3-15,0 4 0,0-4 16,1-6-16,-1-4 0,2-5 15,1-4-15,0-3 0,3-5 16,0-10-16,0-5 0,0-1 16,0 0-16,0-1 0</inkml:trace>
  <inkml:trace contextRef="#ctx0" brushRef="#br0" timeOffset="120266.0073">23529 11149 0,'0'0'16,"0"0"-16,0 0 0,0 0 0,0 0 15,0 0-15,0 0 0,0 0 16,13-18-16,-13 18 0,0 0 0,0 0 15,28 2 1,-28-2-16,0 0 0,22 17 0,-22-17 16,11 23-16,-11-23 0,6 32 15,-5-12-15,0-2 0,-1 0 0,0 6 16,2-1-16,-1-5 16,0-3-16,1-3 0,1-3 15,1-2-15,0-1 0,4-6 0,3-5 16,-1 0-16,2-2 0,5-7 15,4-5-15,0-1 0,0-1 16,0-4-16,1-2 0,4-4 16,-2 2-16,-5 5 0,-4 5 15,-2 3-15</inkml:trace>
  <inkml:trace contextRef="#ctx0" brushRef="#br0" timeOffset="121914.3266">24035 10760 0,'0'0'0,"0"0"0,0 0 16,0 0-16,0 0 0,0 0 0,0 0 15,0 0-15,0 0 0,0 0 16,0 0-16,0 0 0,0 0 16,0 0-16,0 0 15,0 0-15,0 0 0,0 0 0,0 0 16,0 0-16,0 0 0,0 0 0,0 0 16,0 0-16,-25-7 0,25 7 15,0 0-15,0 0 16,0 0-16,0 0 0,0 0 15,0 0-15,0 0 0,-24 7 0,24-7 16,0 0-16,0 0 0,0 0 16,-23 17-16,18-13 0,-1 0 15,1 1-15,-1 1 0,1 1 0,-1-2 16,-1 1-16,1-1 0,-1 1 16,2 1-16,0-2 0,2 3 15,0 0-15,-1 0 0,1-2 16,0 1-16,1 0 0,-1 1 15,1-1-15,1 1 0,0-1 16,0 0-16,0 1 0,1 1 16,0-1-16,1 0 0,1 0 15,0-1-15,2 1 0,0-2 0,1 2 16,1 0-16,-1 0 16,1-2-16,-1 1 0,1-2 0,-1 2 15,1 0-15,0 0 0,-1 0 16,1 0-16,-1 0 0,2 0 15,0-1-15,0 0 16,0 0-16,-1 0 0,0 1 16,-1-1-16,1 0 0,-1 0 0,1 0 15,-1-1-15,1 0 0,-2 0 16,1 0-16,-3 0 0,-1 1 16,0-2-16,0 3 0,-2-3 15,0 0-15,-2 2 0,-2-1 16,0 1-16,-2 1 0,-1 0 0,0 0 15,-1 1-15,-1 1 0,-2 0 16,-3 0-16,2 0 0,0 0 0,0-1 16,-1 0-16,2-1 15,1 1-15,-1 0 0,1 0 16,5-3-16,0 0 0,2-3 0,0-2 16,2 1-16,0 0 0,0-1 15</inkml:trace>
  <inkml:trace contextRef="#ctx0" brushRef="#br0" timeOffset="122714.2715">24241 10821 0,'0'0'0,"0"0"0,0 0 16,0 0-16,0 0 0,0 0 0,-16 15 15,16-15-15,0 0 0,-13 31 16,8-13-16,0 1 0,1 3 16,-2 1-16,0 2 0,0-2 15,1 1-15,0 6 0,3 2 16,0-4-16,0-4 0,2-1 16,1 0-16,0-5 0,1-2 0,1-2 15,3-1-15,-1-4 0,1 0 16,2-7-16,2-3 0,0-4 15,-1-3-15,1-6 0,1-5 16,0-2-16,0-1 0,3-10 16,-1-3-16,-2 2 0,-1 0 0,-5 1 15,-4 1-15,1 4 16,-1 2-16,-4 0 0,-1 4 16,0 6-16,-1 2 0,0 3 0,-1 3 15,1 3-15,-2 3 16,-1 3-16,0 5 0,-1-1 0,0 1 15,5-2-15,1 3 0,2-1 16,1-1-16,2-2 16,2-1-16,0-1 0,2-1 0,0 2 15,3 1-15,0 0 0,1 0 16,0 0-16,1 2 0,-1 2 16,0 3-16,0 2 0,1 3 15,-3 1-15,-1 1 0,-4 5 16,-3 2-16,0-1 0,0 0 0,-1-1 15,0 0-15,1 3 0,0-2 0,1-3 16,0-2-16,3-3 16,0-1-16,2-4 0,0-1 15,0-4-15,-1-2 0,1 1 16,-1-1-16,0 0 0,-1-1 0,0-1 16,2 0-16,-1 1 0,1-2 15,-1 1-15,1-1 0,0 0 16,0 1-16,1 1 0,0 1 15,0 0-15,0 0 0,-1 0 16,1 0-16,-2 1 0,1 0 0,-3 1 16,-1 4-16,-2-2 15,-2 3-15,-3 4 0,-3 4 16,-1 2-16,-1 3 0,-7 9 0,-5 3 16,-2-2-16,0 0 0,0 0 15,4-7-15,4-4 0</inkml:trace>
  <inkml:trace contextRef="#ctx0" brushRef="#br0" timeOffset="123445.4371">24277 11095 0,'0'0'16,"0"0"-16,0 0 15,0 0-15,0 0 0,0 0 0,0 0 16,0 0-16,22 11 0,-22-11 0,0 0 16,32 6-16,-32-6 0,26 2 15,-13-1-15,0 0 0,1 0 16,1-1-16,0 0 0,1-2 15,-1 1-15,1 0 0,0 0 0,-1 0 16,0-2-16,-1 2 16,0 0-16,1 0 0,-1 0 0,2 0 15,-1-1-15,-1 2 0,1 0 16,-1 2-16,-1 0 0,0 1 16,0-1-16,-2 0 0,0 0 15,-1 1-15,0 1 0,-1 0 16,1 0-16,0-1 0,0 0 0,-1 1 15,1-2-15,-1 1 0,0 0 16,0 0-16,3 0 0,-1 1 16,1-1-16,0-1 0,0 0 15,1-1-15,3-1 0,2-1 16,3-2-16,1-4 0,1-1 16,3-2-16,-5 2 0,-4 1 0</inkml:trace>
  <inkml:trace contextRef="#ctx0" brushRef="#br0" timeOffset="123740.174">25261 10688 0,'0'0'15,"0"0"-15,0 0 0,0 0 0,0 0 0,0 0 16,0 0-16,0 29 16,0-29-16,-3 30 0,0-11 15,-1 3-15,-3 1 0,-2 5 16,-2 4-16,-4 9 0,-1-2 0,-1 10 16,0-1-16,3-4 0,2-5 15,-1 2-15,0-6 16,5-10-16,0-6 0,5-8 15,3-6-15,0-1 0,0-2 0,0 1 16</inkml:trace>
  <inkml:trace contextRef="#ctx0" brushRef="#br0" timeOffset="124040.1843">25258 10843 0,'0'0'0,"0"0"0,0 0 15,0 0-15,0 0 0,0 0 0,0 0 16,0 0-16,0 0 0,17 25 15,-17-25-15,8 25 0,-8-25 16,7 33-16,-2-12 0,-1-1 16,1 1-16,-1-1 0,-1 0 15,1-2-15,-1-1 0,4 4 16,1-2-16,1-4 0,0-3 0,-1-3 16,0-5-16,-1-1 0,0-3 15,-1-3-15,2-5 16,1-4-16,1-3 0,4-9 15,3-3-15,-1-2 0,1-2 0,1-6 16,-4 2-16,-2 3 0,-1 2 16,-2 5-16,-1 3 0,-3 4 15,-1 3-15,0 4 0,-1 4 16,-1 4-16,0 3 0,-2 0 16,3 0-16,-3 0 0</inkml:trace>
  <inkml:trace contextRef="#ctx0" brushRef="#br0" timeOffset="124765.2064">25774 11039 0,'0'0'0,"0"0"0,0 0 16,0 0-16,5-24 0,-5 24 0,5-25 15,-1 11-15,-2 0 0,0 0 16,-1 1-16,-1 0 15,0 1-15,-2 2 0,-2 0 16,-2 1-16,1 2 0,-2 2 0,-2 3 16,-2 0-16,-1 3 0,-1 2 15,-1 4-15,1 2 16,-1 3-16,-2 5 0,1 4 16,-4 4-16,2 1 0,-2 4 0,2 0 15,4-2-15,2-1 0,3-3 16,3-1-16,2-3 0,2-5 0,2-2 15,3-3-15,0-4 16,2-3-16,1-4 0,1-4 16,2-4-16,1-3 0,4-3 0,1-3 15,1 2-15,-1-1 0,2-1 16,-4 1-16,-2 5 0,-1 2 16,-2 3-16,-2 1 0,-1 3 15,0 0-15,-2 3 0,1 2 16,-1 1-16,1 2 0,-1 0 15,0 1-15,1 0 0,-1-1 16,1 1-16,-1 0 0,-1-2 0,2 2 16,-1-3-16,2 1 15,0-1-15,3-2 0,1-5 0,1-2 16,0-3-16,-1-3 0,2-2 16,2-3-16,5-6 0,0-2 15,-1 2-15,-2-1 0,-3 1 16,-2 1-16,-1-1 0,-2 3 15,-1 5-15,-2 3 0,-2 5 16,0 0-16,-1 3 0,0 2 0,-2 4 16,-2 4-16,0 3 0,-2 4 15,0 3-15,-2 3 0,0 3 16,-1 3-16,1 1 0,-1 0 16,-2 7-16,0-3 0,2-1 15,1-1-15,2-3 0,0-3 0,2-4 16,0-4-16,2-4 0,2-5 15,1-6-15,2-7 0,-2 3 16,-1 1-16,1 1 0</inkml:trace>
  <inkml:trace contextRef="#ctx0" brushRef="#br0" timeOffset="124913.2438">26005 10968 0,'0'0'0,"0"0"0,0 0 16,0 0-16,0 0 0,0 0 16,0 0-16,0 0 0,0 0 15,0 0-15,19-9 0,-19 9 16,0 0-16,23 1 0,-23-1 0,0 0 15,30 4-15,-21-1 0,1 0 16,0 1-16,1-2 0,0-2 16,0 0-16,-1-2 0,-1-6 15,-1 2-15,-2 1 0,0 0 16</inkml:trace>
  <inkml:trace contextRef="#ctx0" brushRef="#br0" timeOffset="125072.2684">26244 10717 0,'0'0'0,"0"0"0,0 0 16,0 0-16,0 0 0,0 0 16,-3 25-16,3-25 0,-4 33 0,2-10 15,0 5-15,0 2 0,1 3 16,-1 7-16,0 0 0,2-3 16,2-1-16,0 1 0,0-3 15,1-6-15,3-5 0,4-9 16,4-7-16,3-9 0,1-7 0,-3 3 15,-3-1-15,-2 3 0</inkml:trace>
  <inkml:trace contextRef="#ctx0" brushRef="#br0" timeOffset="125372.237">26443 10758 0,'0'0'0,"0"0"0,0 0 0,0 0 15,-20 13-15,20-13 0,-15 19 16,5-4-16,-1 3 0,1 2 15,1 1-15,0-2 0,1-1 0,1 2 16,4-2-16,1-2 0,0-1 16,2-2-16,2 0 0,1-5 15,1-1-15,1-2 0,1 0 16,0 1-16,1 0 0,-1-1 16,3 1-16,-1-2 0,0 1 0,-1 0 15,1 0-15,-1 1 16,-3 2-16,-2 3 0,-3 3 15,-3 3-15,-3 3 0,-6 5 16,-5 3-16,-2-2 0,-2 1 0,0-1 16,1-1-16,-2 1 0,2-5 15,6-7-15,4-6 0,2-1 16,1 0-16,3-3 0</inkml:trace>
  <inkml:trace contextRef="#ctx0" brushRef="#br0" timeOffset="125732.5311">26549 11000 0,'0'0'0,"0"0"0,0 0 16,0 0-16,-1 29 0,1-29 16,-2 29-16,2-11 0,1 0 15,0 0-15,2 0 0,-1-1 16,1-2-16,3 3 0,0-4 15,1-3-15,-1-2 0,3-4 16,2-4-16,0-4 0,1-3 0,1-6 16,0-6-16,-1-1 0,-1-2 15,-2-3-15,-2-2 0,0-1 16,-1-2-16,-3-3 0,-2 0 16,-3 7-16,-3 3 0,-2 5 15,-2 5-15,-4 3 0,-5 4 0,0 6 16,0 6-16,3-2 0,3 0 15,2-2-15</inkml:trace>
  <inkml:trace contextRef="#ctx0" brushRef="#br0" timeOffset="126101.4956">26751 10968 0,'0'0'0,"0"0"0,0 0 15,0 0-15,0 0 0,24 7 16,-24-7-16,23 12 0,-23-12 0,19 21 15,-11-4-15,-2 3 16,-3 2-16,-4 5 0,-5 4 16,-3 8-16,0-3 0,0-5 0,1-4 15,-1 1-15,3-4 0,0-6 16,3-4-16,1-3 0,2 0 16,2-4-16,2 0 0,3-2 15,2-1-15,3 1 0,2-1 16,1-2-16,2 1 0,3 0 15,3 0-15,-1 0 0,-1-1 0,0 1 16,-1 0-16,-1 1 0,-2 1 16,0 0-1,-1 1-15,-3 4 0,-3 3 16,-2 2-16,-2 1 0,-9 9 16,-4 9-16,-4 2 0,-3 3 0,-12 21 15,-7 6-15,-9 7 0,0-6 16,5-6-16,8-17 15,8-11-15</inkml:trace>
  <inkml:trace contextRef="#ctx0" brushRef="#br0" timeOffset="126330.505">28064 11135 0,'0'0'0,"0"0"0,0 0 0,0 0 16,0 0-16,0 0 0</inkml:trace>
  <inkml:trace contextRef="#ctx0" brushRef="#br0" timeOffset="130369.2433">25639 9500 0,'0'0'0,"0"0"15,0 0-15,0 0 0,0 0 16,0 0-16,-21 17 0,21-17 16,0 0-16,-14 26 0,14-26 15,-14 28-15,7-10 0,-3 4 16,-2 3-16,-1 0 0,2 1 16,-3 12-16,0 1 0,-1-1 0,2-2 15,-4 8-15,0-2 16,4-5-16,2-5 0,0-1 0,2-6 15,4-10-15,2-4 0,1-3 16,0-1-16,0-1 0</inkml:trace>
  <inkml:trace contextRef="#ctx0" brushRef="#br0" timeOffset="130742.28">25638 9588 0,'0'0'0,"0"0"0,0 0 0,0 0 16,0 0-16,0 0 0,0 0 15,16 26-15,-16-26 0,11 25 16,-5-6-16,-1 0 0,1 1 16,-2 2-16,1 3 0,-1 0 0,0-1 15,1 8-15,-1 0 16,0-3-16,-1-2 0,0-2 0,1-1 15,-1-5-15,1-2 0,1-4 16,-2-2-16,1-4 0,2-4 16,4-7-16,3-4 0,1-5 15,2-3-15,0-8 0,2-5 16,2-8-16,0 1 0,-3-4 16,-1-2-16,1-1 0,1 4 0,-3 0 15,0 2-15,-2 4 16,-2 6-16,-2 5 0,-3 5 15,-1 3-15,-2 1 0,0 4 0,0 3 16,-2 2-16,-1 1 0,0 3 16,2 7-16,-2-1 0,0 3 0,0-5 15,0 1-15,0-1 0</inkml:trace>
  <inkml:trace contextRef="#ctx0" brushRef="#br0" timeOffset="131834.3108">26244 9686 0,'0'0'0,"0"0"0,0 0 15,0 0-15,-2-20 0,2 20 16,0 0-16,-3-24 0,1 15 0,1 3 15,-1 0-15,0-1 0,0-1 16,-4 2-16,-1 0 0,-2 2 16,0 1-16,-3 2 0,-3 3 15,2 1-15,1 2 0,-2 3 16,-2 4-16,-2 4 0,-1 0 0,0 4 16,1 2-16,2 2 0,0-1 15,-1 8-15,0 0 16,4-1-16,2-2 0,2 0 0,1 1 15,3-3-15,1-3 0,2-4 16,4-2-16,-1-4 0,1-3 0,2-2 16,3-2-16,1-2 15,-1 2-15,5-10 0,5-6 16,-3 0-16,1-3 0,3-9 16,2-3-16,-1-1 0,-1 1 0,-1-1 15,2-1-15,-2 0 0,-3 0 16,-1-2-16,-2 4 0,-2 5 15,-2 5-15,-3 1 0,0 3 16,-1 4-16,-1 0 0,-2 7 16,-1 9-16,0 0 0,-2 0 0,-1 6 15,-2 6-15,1-4 16,-1-2-16,-1 6 0,-2 1 16,0-1-16,0-2 0,4 2 0,3 0 15,-1-2-15,2-1 0,1-1 16,1-2-16,0-1 0,1-2 15,2-3-15,1-1 0,2-2 16,1-2-16,1-7 0,1-4 16,-1-2-16,1-3 0,5-4 15,3-5-15,1-1 0,0-2 0,3-9 16,0-1-16,-2 1 0,-2 4 16,0-7-16,-2-2 15,-4 9-15,-1 4 0,-5 5 16,-1 1-16,-1 4 0,1 3 0,-3 3 15,0 3-15,-1 2 0,-1 1 16,0 3-16,-1 4 0,0 2 16,0 0-16,1 4 0,0 2 15,0 1-15,-1 2 0,-2 3 16,-2 1-16,2 2 0,1-1 0,-3 6 16,1 1-16,-1-2 0,1-3 15,1 0-15,-1-1 16,1-2-16,0-1 0,1 0 0,0 0 15,1-4-15,1-5 0,1-1 16,1-2-16,0-4 0,0-2 16,1-5-16,1-5 0,-1 2 15,0 1-15,2-4 0,0-4 16,-2 2-16,1 2 0,-3 2 16,0 2-16,-1 2 0,0-1 0,2 1 15,1 0-15,1 1 0,-1 2 16,1-2-16,2 1 15,1 1-15,0 1 0,2-2 0,1 1 16,0-1-16,1 1 0,-1 1 16,0-1-16,-1 0 0,-2 1 0,1-1 15,-1-1-15,-1 0 16,1 1-16,1 0 0,0-3 16,0 0-16,-1 0 0,-1-1 15,0 2-15,-2 0 0</inkml:trace>
  <inkml:trace contextRef="#ctx0" brushRef="#br0" timeOffset="132069.6867">26667 9551 0,'0'0'0,"0"0"0,0 0 0,0 0 15,0 0-15,0 0 0,0 0 16,0 0-16,0 0 0,0 0 16,7 26-16,-7-26 0,2 23 0,-2-23 15,1 32-15,-1-13 0,0 1 16,-1 2-16,-1 2 0,-1 1 15,-2 1-15,0 6 0,0 0 16,1 2-16,0-1 0,1-1 16,2-1-16,2 1 0,3-4 15,2-4-15,3-4 0,-2-3 16,-2-4-16,0-2 0</inkml:trace>
  <inkml:trace contextRef="#ctx0" brushRef="#br0" timeOffset="132583.3316">27058 9572 0,'0'0'0,"0"0"16,0 0-16,0 0 0,0 0 15,0 0-15,0 0 0,0 0 16,0 0-16,0 0 0,-25-7 16,25 7-16,0 0 0,-24 4 0,24-4 15,-23 14-15,12-4 0,-1-1 16,0 0-16,0 2 0,0 3 15,-2 0-15,1 3 0,1-1 16,0-2-16,0 5 0,2-1 16,2-1-16,0-3 0,4 0 15,3-3-15,2 0 0,2-1 16,3 0-16,1 0 0,2-1 16,0 0-16,3 0 0,4-1 15,-1 0-15,1 0 0,-1-1 0,0-1 16,-1 0-16,-2 1 0,-1 2 15,0 0-15,-2 0 0,-2-1 16,-1 0-16,-4-1 0,-2 0 16,-1 0-16,-5 4 0,-1 5 15,-4-3-15,-3-1 0,-1 0 16,-2 1-16,0-1 0,0 1 0,-1-2 16,-1-2-16,1-2 15,2-1-15,2-5 0,3-4 16,4-2-16,2-1 0,2 2 0,0 0 15,0 0-15</inkml:trace>
  <inkml:trace contextRef="#ctx0" brushRef="#br0" timeOffset="132957.0283">27172 9716 0,'0'0'0,"0"0"16,0 0-16,0 0 0,-12 21 0,12-21 15,-10 23-15,10-23 0,-11 32 16,6-13-16,-1 2 0,1 1 16,0 1-16,0 5 0,0 1 15,2-1-15,2-3 0,1-2 16,1-1-16,0-3 0,1-2 0,2-2 16,1-2-16,2-2 15,-1-1-15,3-4 0,1-3 16,0-2-16,0-2 0,1-6 0,1-2 15,3-4-15,0-3 0,-1-4 16,0-5-16,-1 0 0,-1-2 16,0-7-16,-3-1 0,-3 2 15,-1 4-15,-4-3 0,-2 0 16,-2 3-16,-4 3 0,-3-1 16,-1 3-16,-1 5 0,-1 4 0,-1 5 15,0 5-15,1 4 0,-1 3 16,-4 5-16,-2 5 0,0 2 15,0 4-15,3 2 0,0 2 16,3-6-16,3-2 0,2-3 16</inkml:trace>
  <inkml:trace contextRef="#ctx0" brushRef="#br0" timeOffset="133466.5817">27370 9857 0,'0'0'0,"0"0"0,0 0 16,0 0-16,0 0 0,0 0 0,0 0 16,25-1-16,-25 1 0,0 0 15,33 4-15,-33-4 0,24 2 0,-13 1 16,0 0-16,0 0 16,0 0-16,-2 2 0,-2 1 0,-2 2 15,1 0-15,-4 4 0,-3 2 16,-2 2-16,-4 2 0,-3 1 15,-3 1-15,-5 5 0,1-2 16,0-2-16,2 0 0,1-3 16,2-2-16,0-1 0,2-2 15,5-3-15,1 0 0,3-1 16,1-1-16,3-2 0,0-1 0,6-1 16,4 1-16,2-1 0,2-2 15,1 2-15,0-2 16,3 1-16,2 1 0,2-1 0,0 0 15,-2 2-15,-2 2 0,4 0 16,0 1-16,-4-1 0,-3 0 16,-2 1-16,-4 1 0,-4-2 15,-2-1-15,-6 7 0,-4 5 16,-7 3-16,-6 4 0,-16 14 16,-10 9-16,-4 2 0,-4 3 0,-18 27 15,-8 11-15,7-9 0,18-21 16,14-15-16</inkml:trace>
  <inkml:trace contextRef="#ctx0" brushRef="#br0" timeOffset="137166.5472">26929 8424 0,'0'0'0,"0"0"0,0 0 0,0 0 16,-14 16-16,14-16 0,-11 20 16,6-6-16,-2 0 0,-3 4 15,-3 2-15,0 1 0,0 1 0,-5 11 16,-1 4-16,2 0 0,0-2 15,-4 7-15,-1-3 0,5-3 16,1-6-16,3-2 0,5-8 16,6-8-16,4-5 0,4-10 15,1-6-15,-1 1 0,-1 2 0,0 0 16</inkml:trace>
  <inkml:trace contextRef="#ctx0" brushRef="#br0" timeOffset="137471.194">26938 8465 0,'0'0'15,"0"0"-15,0 0 0,0 0 0,0 0 16,0 0-16,0 0 0,0 0 16,0 0-16,0 0 0,0 0 15,0 0-15,-7 30 0,7-30 16,0 29-16,0-29 0,0 33 0,0-12 16,1 1-16,0 1 15,1 1-15,1 6 0,-1 0 16,1-2-16,0-2 0,3-2 0,2-2 15,-1-4-15,2-2 0,0-4 16,0-4-16,0-4 0,-1-4 16,2-7-16,1-7 0,1-2 15,1-5-15,1-2 0,2-4 16,4-6-16,-1-1 0,-2 1 16,-3-3-16,-1 3 0,0 1 0,3-3 15,-2 1-15,-1 4 0,0 2 16,-4 6-16,0 1 0,-2 6 15,-2 4-15,0 5 0,-1 3 16,-4 3-16,0 6 0,-1-3 16,1 0-16,0-1 0</inkml:trace>
  <inkml:trace contextRef="#ctx0" brushRef="#br0" timeOffset="138419.8571">27446 8640 0,'0'0'0,"0"0"15,0 0-15,0 0 0,0 0 0,0 0 16,0-23-16,0 23 16,0 0-16,1-23 0,-1 23 15,0 0-15,3-27 0,-3 18 16,-2 0-16,0 0 0,-2 1 0,-1 1 15,-1 3-15,-1 0 0,-1 2 16,-1 2-16,-1 2 0,-1 3 16,-1 1-16,-1 3 0,-1 1 15,-2 3-15,1 1 0,-3 4 16,3 1-16,1 1 0,2 0 0,2 1 16,2 2-16,1-3 15,1-2-15,3-2 0,1-1 16,1-3-16,1-2 0,2-3 0,3-3 15,2-1-15,1-3 0,3-4 16,3-3-16,-1-5 0,1-2 0,-1 0 16,-1-1-16,1 0 15,0 0-15,2-3 0,-2 2 16,-3 4-16,-2 2 0,-4 4 16,-1 0-16,1 2 0,-1 0 0,0 4 15,1 2-15,-2 1 0,0 3 16,0 1-16,0 0 0,0 0 15,-1-1-15,2 3 0,2-1 16,0-1-16,0 1 0,2-2 16,0-1-16,-1 0 0,1-3 15,1-3-15,-1-4 0,2 1 16,0-2-16,2-4 0,1-2 16,3-3-16,0-1 0,-2 0 15,-1-1-15,-1 0 0,-1 1 0,-1-1 16,0 2-16,-2 1 0,-1 3 15,-1 1-15,0 1 0,-2 2 16,1 2-16,-2 1 0,-1 2 16,-1 2-16,2 3 0,-1 1 15,-1 1-15,0 1 0,1 0 16,-2 5-16,-1 2 0,0 2 16,0 0-16,-3 6 0,1 1 15,-1 1-15,2-2 0,-3 1 16,1-1-16,-1-1 0,2-2 0,0-2 15,-1-2-15,2-3 0,1-2 16,1-4-16,1-5 0,3-2 16,0-4-16,1-3 0,-1-4 15,0 1-15,2 2 0,0-2 16,1-1-16,-2 2 0,0 0 0,2 0 16,1 1-16,-1 2 15,1 0-15,0 2 0,3-1 16,0 3-16,1 0 0,1 2 0,1-1 15,-2 2-15,0 1 0,-1 0 16,-2 0-16,0-1 0,-1-1 16,-2 1-16,1-1 0,-2-3 15,-1-2-15,1 1 0,-1 1 16,-1 0-16</inkml:trace>
  <inkml:trace contextRef="#ctx0" brushRef="#br0" timeOffset="138570.8615">27850 8358 0,'0'0'0,"0"0"0,0 0 15,0 0-15,0 0 0,0 0 0,0 0 16,0 0-16,0 0 0,0 0 16,11 33-16,-11-33 0,0 29 0,0-29 15,-2 40-15,0-17 16,0 3-16,0 3 0,-2 1 16,0 8-16,-1-4 0,3 1 0,1-2 15,1 1-15,1-9 0,3-3 16,1-1-16,3-9 0,2-6 15,-1-2-15,-3 0 0,0 0 16</inkml:trace>
  <inkml:trace contextRef="#ctx0" brushRef="#br0" timeOffset="138882.4739">28064 8389 0,'0'0'15,"0"0"-15,0 0 0,0 0 0,0 0 16,-22 19-16,22-19 0,-19 25 15,7-9-15,0 1 0,0 3 16,1-1-16,1-2 0,0 6 16,2-3-16,3-2 0,1-1 0,2-3 15,4-2-15,1 0 16,2-2-16,4-1 0,1-3 16,1 2-16,-1 0 0,1 0 0,0-2 15,-1 2-15,-1-1 0,-3 3 16,-1 1-16,-4 0 0,-3 0 15,-4 6-15,-3 3 0,-2 0 16,-2 1-16,-4-1 0,-4 0 16,1-2-16,2-2 0,0 1 15,4-4-15,2-2 0</inkml:trace>
  <inkml:trace contextRef="#ctx0" brushRef="#br0" timeOffset="139473.4979">28167 8472 0,'0'0'0,"0"0"16,0 0-16,0 0 0,0 0 0,-1 23 15,1-23-15,-4 26 0,4-26 16,-6 32-16,2-11 16,1 1-16,0 2 0,0-2 15,0 1-15,1 3 0,2-2 0,1-6 16,3-2-16,-1-4 0,1-5 15,5-7-15,3-7 0,4-5 16,1-4-16,3-9 0,1-5 16,1-2-16,0-3 0,2-7 15,-2 1-15,-2-1 0,-5 7 0,-3 5 16,-3 6-16,-4 5 16,-2 4-16,-8 8 0,-7 8 15,-1 6-15,-1 5 0,-3 4 0,-5 5 16,1-2-16,0-1 0,0 3 15,4-2-15,5-2 0,3-3 16,6-2-16,4-1 0,2-4 16,3 0-16,4-1 0,4 2 15,0-1-15,2-1 0,-1 2 16,1 1-16,-2 1 0,-2 0 16,-2 1-16,-1 2 0,-1-2 0,-3-1 15,0 2-15,-1 2 16,-2-3-16,-1-1 0,2-2 0,-1 2 15,1-3-15,1 0 0,3 0 16,2 0-16,0 0 0,1 1 16,1 0-16,0-1 0,-1 3 15,-2-2-15,1 3 0,0 2 16,-3 2-16,-3 2 0,-5 5 16,-4 5-16,-4 0 0,-4 2 0,-6 9 15,-2 4-15,1-10 16,1-6-16,4-5 0,2-4 0,3-3 15</inkml:trace>
  <inkml:trace contextRef="#ctx0" brushRef="#br0" timeOffset="139779.5271">28488 8707 0,'0'0'0,"0"0"0,0 0 0,0 0 16,0 0-16,0 0 0,26-3 16,-26 3-16,31-3 0,-31 3 15,40-3-15,-19 3 0,0 0 16,1 3-16,1 2 0,-2 0 16,-2 1-16,6 3 0,-1 0 15,-2 2-15,-1 1 0,0 3 0,1 1 16,-2 0-16,-3-2 0,2 2 15,0-1-15,-1-1 0,-2-1 16,8 1-16,3-2 0,-3-1 16,-1-1-16,2-4 0,1-1 15,0-3-15,2-3 0,-6 0 16,-3 1-16,-5 0 0</inkml:trace>
  <inkml:trace contextRef="#ctx0" brushRef="#br0" timeOffset="140008.5023">29399 8603 0,'0'0'0,"0"0"0,0 0 16,0 0-16,0 0 0,-17 27 16,17-27-16,-19 35 0,8-13 0,-3 4 15,-4 3-15,0 0 0,1 0 16,-4 6-16,2-2 0,-1-1 15,4-6-15,3-7 0,5-5 16,0-6-16,1-6 0,3 0 16,1-2-16,-1 1 0</inkml:trace>
  <inkml:trace contextRef="#ctx0" brushRef="#br0" timeOffset="140324.5135">29335 8683 0,'0'0'0,"0"0"15,0 0-15,0 0 0,0 0 0,0 0 16,0 0-16,24 5 0,-24-5 15,17 10-15,-17-10 0,18 22 16,-18-22-16,15 30 0,-7-10 16,-1-1-16,-2 2 0,0 0 15,-2 2-15,2 4 0,1-3 16,-2-3-16,0-3 0,-1-2 16,1-3-16,0-3 0,-1-4 15,1-4-15,1-5 0,4-7 16,2-7-16,3-6 0,1-6 0,1-3 15,-1-3-15,5-6 0,-1 0 16,-3 2-16,0 3 16,-1-1-16,0 6 0,-4 7 0,-2 6 15,-1 5-15,-2 4 0,-2 8 16,-1 5-16,2 15 0,-1 13 16,0-7-16,-1-4 0,-1-4 15</inkml:trace>
  <inkml:trace contextRef="#ctx0" brushRef="#br0" timeOffset="141064.1044">29824 8878 0,'0'0'0,"0"0"0,0 0 16,0 0-16,17-22 0,-17 22 16,16-25-16,-10 11 0,1-1 15,-3-1-15,0 2 0,-2 0 16,-1 0-16,-2 2 0,-2 0 15,-1 2-15,0 3 0,-3 1 16,-1 2-16,-2 3 0,0 2 0,-2 4 16,-2 3-16,-3 4 0,0 3 15,1 1-15,0 2 0,3-1 16,2-1-16,3-2 0,2 0 16,0-4-16,2-2 0,4-1 15,3 0-15,4-3 0,1 0 0,2-5 16,1-4-16,0 0 15,2-1-15,-1 1 0,1 1 16,-2 2-16,0 2 0,-1 1 16,0 3-16,-1 3 0,-2 1 0,-2 2 15,-3 0-15,-2 1 0,0 1 16,0-1-16,0-1 0,1-3 16,1-1-16,3-4 0,0-4 15,1-3-15,0 0 0,2-4 16,0-1-16,2-4 0,0 0 0,-2 3 15,0 1-15,1 1 16,0 3-16,0 1 0,0 1 16,0 4-16,-1 4 0,0 1 15,-2 3-15,0 2 0,-2 1 16,1-1-16,-1 1 0,1-2 0,0-2 16,1-2-16,-1-3 0,2-3 15,1-2-15,2-4 0,1-3 16,4-3-16,1-1 0,6-8 15,2-3-15,-4 0 0,-1 2 0,1-5 16,-5 2-16,-2 3 0,-3 3 16,-3 6-16,0 3 0,-3 4 15,0 0-15,-4 7 16,-6 4-16,1 2 0,-2 3 0,-1 1 16,-1 3-16,1 0 0,-1 0 15,1-1-15,1 1 0,3-2 16,2 0-16,2 0 0,1 1 15,3-2-15,3 0 0,2-2 16,2 0-16,0-1 0,1 2 0,0-4 16,-1 0-16,0-1 0,0 1 15,0 1-15,1 2 0,-2 1 16,-2 0-16,-4 1 0,-1-1 16,-3 2-16,-3 0 0,-2 1 15,-4 1-15,-1-1 0,0-2 16,1-2-16,1-2 0,0-2 0,1 0 15,2 0-15</inkml:trace>
  <inkml:trace contextRef="#ctx0" brushRef="#br0" timeOffset="141597.0856">30546 8718 0,'0'0'15,"0"0"-15,0 0 0,0 0 16,0 0-16,4 28 0,-4-28 15,-1 28-15,1-28 0,-2 32 16,1-16-16,0 0 0,1-1 0,1-4 16,0-1-16,1-3 0,3-1 15,1-5-15,2-4 0,3-5 16,2-4-16,3-3 0,2-4 16,3-8-16,-1-1 0,-3 0 15,-3-2-15,0-1 0,-3 4 16,-2 4-16,-3 5 0,-3 2 15,-3 4-15,-5 4 0,-5 6 16,-4 5-16,-1 6 0,-2 2 16,1 4-16,2-1 0,1 1 0,6-3 15,2 0-15,3 1 0,3-3 16,2 0-16,2-1 0,3-2 16,3 1-16,2 1 0,3 2 15,1 1-15,-1 0 0,7 5 16,-1 0-16,-3 1 0,0 2 0,-2 0 15,-3 1-15,-3-2 16,-3 0-16,-1-1 0,0-2 16,-1-2-16,-1-1 0,1-2 15,-2-1-15,2 0 0,0-1 0,1-1 16,1 1-16,0 1 0,2 0 16,0 2-16,0 1 0,0 0 15,-1 1-15,-3 3 0,-1 1 16,-7 4-16,-5 3 0,-7 4 15,-6 6-15,-9 11 0,-4 0 0,-8 1 16,-6-2-16,-9 2 0,2-7 16,5-3-16,13-11 15,9-5-15</inkml:trace>
  <inkml:trace contextRef="#ctx0" brushRef="#br0" timeOffset="142426.4662">29830 8086 0,'0'0'15,"0"0"-15,0 0 0,0 0 0,0 0 16,0 0-16,0 0 15,0 0-15,-15-13 0,15 13 0,0 0 16,0 0-16,13-22 0,-13 22 16,21-18-16,-21 18 0,27-19 15,-12 9-15,2-2 0,-2 3 0,-2 1 16,-2 0-16</inkml:trace>
  <inkml:trace contextRef="#ctx0" brushRef="#br0" timeOffset="143313.8195">29246 6560 0,'0'0'0,"0"0"16,0 0-16,0 0 0,0 0 0,-18 12 15,18-12-15,-14 20 0,14-20 16,-16 28-16,7-9 0,0 2 15,-1 2-15,-2 3 0,-2 3 16,-3 7-16,0 1 0,-2 9 16,-1 1-16,2-5 0,3-3 15,5-4-15,3-3 0,4-7 16,1-4-16,4-8 0,3-9 16,-1-2-16,-1-1 0,-1 2 0</inkml:trace>
  <inkml:trace contextRef="#ctx0" brushRef="#br0" timeOffset="143614.694">29262 6632 0,'0'0'0,"0"0"0,0 0 16,0 0-16,0 0 0,0 0 16,4 24-16,-4-24 0,0 29 0,0-29 15,3 39-15,-1-16 16,1 1-16,-2 3 0,0 0 15,1 6-15,0-2 0,-1 0 0,0-1 16,2-5-16,-1-2 0,0-3 16,0-3-16,1-4 0,-1-2 0,2-6 15,3-8-15,2-8 16,0-5-16,6-9 0,2-5 16,4-10-16,-1 1 0,-1-2 15,0-4-15,1-1 0,-4 3 0,-3 6 16,-3 2-16,-2 7 0,-4 5 15,2 5-15,-2 4 0,0 7 16,-2 3-16,-1 8 0,0 8 16,0-5-16,0 0 0,0-1 15</inkml:trace>
  <inkml:trace contextRef="#ctx0" brushRef="#br0" timeOffset="144496.7957">29730 6894 0,'0'0'0,"0"0"16,0 0-16,0 0 0,12-18 0,-12 18 15,0 0-15,11-28 16,-7 17-16,-2 0 0,-1-1 16,-2 0-16,-1 1 0,-4 2 0,-1 2 15,-1 2-15,-1 2 0,-3 1 16,-2 6-16,0 1 0,-1 3 15,-7 6-15,0 1 0,1 1 16,1 2-16,1 1 0,2 2 16,3-1-16,3-2 0,0 4 15,3-2-15,4-2 0,2-2 16,4-4-16,3-4 0,1-4 0,2-2 16,3-3-16,3-4 0,0-1 15,1 1-15,1-4 0,2 0 16,-2 0-16,-1 1 0,0 2 15,0 1-15,-6 3 0,0-2 16,-1 5-16,0 2 0,-3 1 16,1 2-16,-2 2 0,-1 2 15,1 0-15,-2 2 0,1-1 16,2 0-16,-1-3 0,1-2 0,0-4 16,3-4-16,2-2 15,1-1-15,3-3 0,4-3 0,-4-4 16,-1-3-16,-2-2 0,0-1 15,-2 2-15,-1 4 0,0 1 16,-2 3-16,0 1 0,-3 2 0,1 1 16,2 2-16,0 4 15,3 2-15,-2 3 0,-2 2 16,0 3-16,-2 2 0,-1 3 16,-1 4-16,1-1 0,-1 1 0,0 0 15,-1 1-15,0-4 0,0 0 16,1-3-16,0-3 0,2-1 15,2-2-15,1-8 0,4-7 16,5-4-16,1-3 0,4-6 16,2-6-16,0-1 0,1-2 15,6-8-15,1-2 0,-2-3 0,-3 4 16,-5 3-16,-1 5 16,-7 4-16,-4 2 0,-4 7 0,-1 3 15,-2 5-15,0 4 0,-4 6 16,-5 7-16,-3 2 0,-3 4 0,-3 7 15,-2 3-15,2 1 16,0-2-16,1 5 0,2-1 16,4-1-16,3-3 0,2-1 15,4-2-15,2-1 0,1-4 16,4-1-16,3 1 0,1-2 0,1-1 16,2 0-16,2 0 15,0-1-15,-1 0 0,-2 0 0,-2 2 16,-1 0-16,-1 0 0,-5 5 15,-4 2-15,-6 3 0,-4 0 16,-4 4-16,-3 2 0,0-2 16,1 1-16,-2-7 0,0-4 15,4-4-15,3-2 0,2 0 0</inkml:trace>
  <inkml:trace contextRef="#ctx0" brushRef="#br0" timeOffset="144877.8052">30449 6640 0,'0'0'0,"0"0"0,0 0 16,0 0-16,0 0 0,0 0 15,-1 32-15,1-32 0,-2 31 16,-1-10-16,1 4 0,-1 0 0,0 2 16,-1 1-16,1 1 0,-1 5 15,0-3-15,2-2 0,2-2 16,1-4-16,1-4 0,2 1 15,0-4-15,0-8 0,2-5 0,3-6 16,4-5-16,1-4 16,2-2-16,0-8 0,1-6 15,0-7-15,-2 0 0,-3 1 16,-2-1-16,-4 1 0,-1 0 0,-4-2 16,-2 2-16,-2 6 0,-3 5 15,-6 6-15,-5 5 0,-2 6 16,-3 8-16,-6 9 0,-3 6 15,7-4-15,5-2 0,4-2 16</inkml:trace>
  <inkml:trace contextRef="#ctx0" brushRef="#br0" timeOffset="145185.9305">30734 6756 0,'0'0'0,"0"0"16,0 0-16,0 0 0,0 0 0,20 16 15,-20-16-15,11 23 0,-5-8 0,-5 6 16,-3 5-16,-5 1 16,-3 2-16,-7 11 0,-4 0 15,2-2-15,2-4 0,1 3 16,3-7-16,3-6 0,2-3 0,3-6 16,3-3-16,3-1 0,3-2 15,5-2-15,4 0 0,1-4 16,3 1-16,8-3 15,5-2-15,-1 3 0,1 3 0,0 0 16,0-2-16,-5 2 0,-3 2 0,-3 2 16,-3 3-16,-1 1 0,-3 0 15,-10 7-15,-8 5 16,-7 5-16,-3 4 0,-15 11 16,-12 11-16,-12 14 0,-2 1 0,6-6 15,12-18-15,11-11 0</inkml:trace>
  <inkml:trace contextRef="#ctx0" brushRef="#br0" timeOffset="145403.9008">31249 6999 0,'0'0'0,"0"0"16,0 0-16,0 0 0,0 0 0,11 25 15,-11-25-15,0 0 0</inkml:trace>
  <inkml:trace contextRef="#ctx0" brushRef="#br0" timeOffset="164055.714">9183 7098 0,'0'0'0,"0"0"0,0 0 0,0 0 16,0 0-16,-20-3 0,20 3 16,0 0-16,0 0 0,0 0 15,0 0-15,0 0 0,0 0 0,0 0 16,0 0-16,0 0 0,24-2 16,-24 2-16,36-1 15,-13-1-15,2 0 0,5 1 0,7 0 16,10 0-16,2 2 0,0-1 15,-7 0-15,-10 0 0</inkml:trace>
  <inkml:trace contextRef="#ctx0" brushRef="#br0" timeOffset="165389.4285">19624 6013 0,'0'0'16,"0"0"-16,0 0 0,-8-27 15,4 16-15,-5-4 0,-3-2 16,-11-8-16,-6 0 0,-6 0 0,-7-3 15,-16-5-15,-2 0 0,-20-3 16,-2 3-16,-18-3 0,1 4 16,-18-2-16,2 3 0,-44-3 15,17 12-15,5 9 0,5 5 16,10 2-16,10 4 0,1 3 16,0 4-16,4 0 0,2 0 0,-5 8 15,-1 7-15,5-2 16,4 1-16,-5 0 0,-1 3 0,6 6 15,6 5-15,2 2 0,0 4 16,6 1-16,4 0 0,6 3 16,4 3-16,12 2 0,8 0 15,3-2-15,3-3 0,11 2 16,9 1-16,7 3 0,5 1 16,6-3-16,5-2 0,3 2 15,3 0-15,2 1 0,2-1 0,3 6 16,4 2-16,1-4 0,-1-2 15,6 3-15,5-1 0,5 2 16,4-2-16,3-4 0,3-2 16,5-4-16,4-1 0,8 0 15,6 3-15,3-9 0,1-3 0,8-6 16,5-5-16,3-4 16,0-3-16,11 0 0,7 2 15,1 1-15,3-1 0,4-5 16,3-5-16,0 1 0,2 0 0,2-1 15,3 0-15,0-4 0,-1-1 16,1-3-16,0-4 0,-1 0 16,-1 0-16,2-3 0,1-1 15,-9 2-15,-4-2 0,2-4 16,1-5-16,-6-2 0,-2 0 0,-1-1 16,-1-3-16,-8-1 15,-4-2-15,-3 0 0,-2 1 16,-2 2-16,-4 2 0,-6-6 15,-3-5-15,-5 2 0,-5 3 0,-2-2 16,-1 0-16,-7 3 0,-4 2 16,-1-3-16,0-3 0,-3-1 15,0 0-15,-6 2 0,-4 3 16,-8-4-16,-5-3 0,-5 0 16,-4-2-16,-3 0 0,-3 2 0,-2 0 15,-1 1-15,-1 1 0,-1-1 16,-6-1-16,-4 0 15,-5 1-15,-4 1 0,-6-3 0,-2-3 16,-3 3-16,-1 3 0,-4-2 16,-5 0-16,-4 6 0,-4 2 15,-4-1-15,-4 0 0,-2 2 16,-2 2-16,-9-1 0,-6 2 16,-2 0-16,-2 1 0,-6 0 15,-6 1-15,-1 3 0,0 4 0,-4 1 16,-4 3-16,0 2 0,0 1 15,-7 7-15,-7 5 0,5 0 16,5-1-16,-10 2 0,-7 2 16,2 8-16,0 5 0,-4 8 15,-4 6-15,-3 4 0,-3 2 16,-3 2-16,-3 1 0,46-13 16,31-9-16,21-8 0</inkml:trace>
  <inkml:trace contextRef="#ctx0" brushRef="#br0" timeOffset="174272.7701">14247 5289 0,'0'0'0,"0"0"16,0 0-16,0 0 0,0 0 15,-14 29-15,14-29 0,-17 28 16,7-12-16,-1 5 0,-1 5 16,1 1-16,1 2 0,-3 13 15,1 3-15,3-7 0,2-7 0,3 5 16,3-5-16,3-5 16,1-5-16,5-6 0,4-4 0,4-5 15,1-3-15,4-11 0,4-6 16,1-2-16,3-2 0,3-8 15,3-3-15,5-3 0,-2 1 16,-3 2-16,-3-1 0,-3 3 16,-4 1-16,1-2 0,-3 2 15,-4 5-15,-4 3 0,-8-1 16,-7 1-16,-1 5 0,0 0 0,-3 6 16,0 3-16,-4 0 0,-2 2 15,-4 5-15,-4 7 0,-1 0 16,1 2-16,-1 3 0,0 4 15,2 0-15,1 1 0,1 6 16,1 3-16,5-7 0,1 2 16,1 8-16,4 2 0,1 1 15,2 1-15,2-2 0,2-1 16,1 0-16,-1 1 0,3 2 0,0-1 16,0-1-16,0-3 0,-6 3 15,-3 1-15,-3-3 0,0-1 16,-4 5-16,-1-3 0,-1-9 15,-1-4-15,-9 1 0,-5-4 16,6-6-16,0-4 0,-3-6 16,-2-3-16,4-5 0,3-4 0,3-7 15,3-6-15,7-4 16,5-3-16,8-10 0,9-6 16,5-3-16,6-1 0,13-15 0,8-4 15,0 8-15,-1 8 0,10-3 16,2 6-16,16-6 0,-13 13 15,-2 14-15,-2 9 0,-12 10 16,-6 5-16,-1 8 0,-1 5 16,-6 5-16,-5 4 0,-1 6 15,-3 5-15,-3 0 0,-2-1 0,2 2 16,1-1-16,-11-8 0,0 3 16,2 6-16,1 6 0,0-3 15,-1-1-15,0 4 0,0 0 16,-2-3-16,-1-1 0,-4 2 15,-4 1-15,-3-4 0,-1-1 16,-8 0-16,-5-3 0,0-6 16,-3-1-16,-7-3 0,-7-2 15,1-5-15,0-3 0,-2-6 16,-1-3-16,2-10 0,2-4 0,8 5 16,6 3-16,2 3 0</inkml:trace>
  <inkml:trace contextRef="#ctx0" brushRef="#br0" timeOffset="174538.9495">14911 5616 0,'0'0'15,"0"0"-15,0 0 0,0 0 16,0 0-16,0 0 0,0 0 0,-31 26 16,12-2-16,-2 2 15,-2 4-15,-10 12 0,-1 3 16,4-3-16,4-4 0,0 4 0,3 0 16,7-8-16,4-7 0,11-12 15,8-11-15,8-8 0,9-7 16,4-7-16,10-8 0,5-7 15,-1-2-15,3-5 0,-2 1 16,-8 13-16,-5 9 0,-6 7 16,-4 5-16,-6 4 0,-3 4 0,-6 11 15,-6 9-15,-7 0 0,-4 5 16,-7 4-16,-3 6 16,3-2-16,3-3 0,2 5 0,6-2 15,1-8-15,2-8 0,0-5 16</inkml:trace>
  <inkml:trace contextRef="#ctx0" brushRef="#br0" timeOffset="175005.7691">15202 5764 0,'0'0'0,"0"0"16,0 0-16,20-11 0,-20 11 0,44-21 15,-10 5-15,3 2 0,3-2 16,14-4-16,1 1 0,10-5 15,-3 2-15,3-1 0,-8 4 16,-9 4-16,-7 4 0,-6-1 16,-9-2-16,-7 2 0,-6 1 0,-8 0 15,-5-3-15,-5 2 0,-2 1 16,-9-2-16,-5-2 0,1 0 16,-3-1-16,-5-5 0,-2 3 15,1-3-15,2 2 0,0-5 16,2-1-16,4 2 0,4 1 15,4 4-15,2 5 0,2 0 16,4 5-16,0 5 0,3 3 16,2 4-16,1 3 0,0 6 15,0 5-15,2 5 0,-1 4 16,-1 8-16,-1 10 0,-2 1 0,-2 0 16,1 17-16,1 5 15,0-2-15,-1-1 0,1 11 0,2 0 16,0-1-16,1-9 0,2 19 15,-1-13-15,2-18 0,2-12 16,-2-12-16,-1-7 0,1-8 16,-2-7-16,-2-8 0,-2-6 15,-4-7-15,-2-4 0,0-15 16,-2-11-16,3 10 0,2 9 0,0 6 16</inkml:trace>
  <inkml:trace contextRef="#ctx0" brushRef="#br0" timeOffset="175422.6903">15376 5575 0,'0'0'0,"-2"-7"15,-2-2-15,2 0 0,0 2 0,1-2 16,1 1-16,3-1 0,3 1 0,7 1 16,7-2-16,5 2 15,4 2-15,5-5 0,4 0 16,-1-1-16,-1-1 0,5-3 0,-3-2 16,-6 2-16,-6 2 0,1-3 15,-5-1-15,-6 5 0,-4 3 16,-4 3-16,-1 1 0,-2 3 15,-2 1-15,-5 5 0,-5 6 16,-5 4-16,-4 4 0,-12 14 16,-6 6-16,-2 4 0,-2 4 0,-8 11 15,0 1-15,-1 4 16,7-5-16,8-5 0,6-5 16,8-3-16,7-9 0,11-16 15,6-12-15,10-10 0,6-7 0,9-9 16,6-9-16,3-3 0,2 0 15,-6 5-15,-3 6 0,-4 4 16,-4 4-16,4 6 0,-2 6 16,-5 3-16,-2-1 15,-3 4-15,-3 3 0,-3 0 0,-2 2 0,-2 0 16,-2 2-16,-1 1 0,0 0 16,-2-4-16,-1-3 15,-1-3-15,-1-1 0,1-1 0,0-2 16,0 3-16</inkml:trace>
  <inkml:trace contextRef="#ctx0" brushRef="#br0" timeOffset="175888.9129">16008 5235 0,'0'0'15,"2"-6"-15,1 1 0,1 1 16,-1 0-16,0 3 0,2 2 0,0 3 16,2 2-16,-4 9 15,-3 5-15,-2 10 0,-3-1 0,-6 3 16,-6 2-16,-5 8 0,-1-2 15,2-2-15,3-1 0,1-2 16,4-6-16,4-8 0,4-7 16,3-3-16,3-5 0,8-6 15,6-5-15,6-2 0,5-5 0,5 0 16,2-3-16,-2 3 0,-1 1 16,-2 3-16,-6 2 0,-6 3 15,-4 5-15,-6 1 0,-5 3 16,-9 6-16,-7 8 0,-11 7 15,-6 5-15,-5 3 0,-4 1 16,-11 4-16,-2-1 0,1 0 16,8-3-16,8-7 0,5-5 15,5-5-15,10-7 0,7-4 16,4-2-16,7-3 0,5 0 0,7-8 16,7-4-16,7-4 15,8-2-15,5-3 0,6-3 16,1-1-16,3-3 0,9-3 0,1 1 15,-1 3-15,1 4 0,5-3 16,-5 1-16,-8 4 0,-7 3 16,-8 5-16,-6 2 0,-7 2 15,-4 1-15,-8 0 0,-5-1 16,-10 1-16,-6-2 0,3 1 16,0 2-16,3 2 0</inkml:trace>
  <inkml:trace contextRef="#ctx0" brushRef="#br0" timeOffset="176139.8925">16125 5081 0,'0'0'15,"0"0"-15,0 0 16,0 0-16,0 0 0,0 0 0,0 0 16,2 36-16,-2-36 0,4 39 15,-3-14-15,0 7 0,0 3 0,1 17 16,-2 4-16,0 6 0,0 2 15,-2 22-15,1 5 16,0 14-16,0-1 0,1 19 0,2 14 16,2 43-16,1-21 0,7-4 15,4-2-15,0-18 0,2-10 16,3-4-16,4-2 0,-8-36 16,-5-27-16,-4-17 0</inkml:trace>
  <inkml:trace contextRef="#ctx0" brushRef="#br0" timeOffset="176656.2656">16628 5028 0,'0'0'0,"0"0"16,0 0-16,0 0 0,25-4 0,-25 4 16,34-1-16,-9 2 0,5 1 15,0 4-15,1 5 0,5 2 16,-2 3-16,-6 1 0,-7 4 16,-7 5-16,-10 0 0,0-4 15,-1-5-15,-1-3 0</inkml:trace>
  <inkml:trace contextRef="#ctx0" brushRef="#br0" timeOffset="177689.1205">16514 5368 0,'0'0'0,"0"0"0,0 0 16,0 0-16,0 0 0,0 0 16,2 23-16,-2-23 0,0 30 0,-1-10 15,0 3-15,-1 0 0,-2 3 16,2-1-16,0 1 0,0 1 15,2-4-15,2-7 0,3-7 16,6-7-16,7-7 0,6-8 16,7-9-16,3-1 0,4-3 15,8-9-15,1-3 0,6-3 16,-2 5-16,0 1 0,-7 4 16,-5 8-16,-5 4 0,-6 9 15,-4 9-15,-9 2 0,-6 3 0,-8 3 16,-4 2-16,-10 7 0,-4 5 15,-10 5-15,-5 3 0,-2 0 16,-1 0-16,-1-1 0,-1 1 16,-3 0-16,4-3 0,5-4 15,6-3-15,5-1 0,3-1 16,4-6-16,2-5 0,3-1 16,3 0-16,1-3 0,1 0 15,1-1-15,2-1 0,0 0 16,0 0-16,0-3 0,0 3 0,0 0 15,5-2-15,-2 0 0,1 0 16,5-4-16,3-3 0,6-1 16,4-2-16,3-2 0,5-1 15,1-3-15,2 0 0,8 1 16,0 4-16,-4 0 0,-2 2 0,1-2 16,-7 4-16,-5 3 0,-6 0 15,-6 2-15,-3 1 16,-2 1-16,-2 0 0,-4-2 15,-3 0-15,-3 2 0,-4 1 0,-2 0 16,-2-1-16,-3-1 0,0-5 16,1 1-16,2 1 0,0 0 15,0 2-15,2-1 0,1 4 16,2 2-16,4 5 0,-1 2 16,2 4-16,-2 1 0,0 1 0,1 4 15,-1 3-15,2 2 0,1 3 16,1 1-16,1 2 15,1 6-15,1 0 0,2 0 0,2-1 16,0-3-16,2-3 0,0-3 16,0-2-16,0-2 0,2-3 15,-2 0-15,-3 0 0,1-4 16,-2-4-16,0-6 0,-2-3 16,-4-3-16,-4-2 0,-4-2 15,-3 2-15,-3-2 0,-3-1 0,-2-2 16,-1-2-16,-4-2 0,2-1 15,1 2-15,1 1 0,4 0 16,4 1-16,3-1 0,3-2 16,8 0-16,8-2 0,7-7 15,7-8-15,8 0 0,5-1 16,5-3-16,3-1 0,6-2 16,-3 5-16,4-1 0,-4 1 15,-8 4-15,-4 3 0,-8 7 16,-5 7-16,-2 4 0,-2 4 0,-2 5 15,-4 3-15,-5 3 0,-1 3 16,-2 5-16,-1 3 0,-2 1 16,-1 2-16,0 2 0,0 3 15,0-3-15,0-2 0,-1-2 16,-1-2-16,3-3 0,3-3 16,-1-4-16,0-2 0,5-6 0,4-7 15,1-9-15,1-11 16,-1-3-16,-1-2 0,-2 7 15,-1 4-15,-3 4 0</inkml:trace>
  <inkml:trace contextRef="#ctx0" brushRef="#br0" timeOffset="177922.6695">17485 4968 0,'0'0'0,"0"0"0,0 0 16,0 0-16,0 0 0,0 0 16,0 0-16,0 0 0,6 31 15,-6-31-15,4 37 0,-2-13 0,0 1 16,2 6-16,1 3 15,2 12-15,-2 4 0,4 16 0,2 4 16,-1 3-16,-1 3 0,-1 16 16,-1 2-16,1 9 0,-1-5 15,-1 11-15,0-7 0,0 23 16,0-23-16,-3-23 0,-1-13 16,2-18-16,0-11 0,-1-21 15,1-14-15,-5-17 0,-3-13 0,2 9 16,0 7-16,1 2 0</inkml:trace>
  <inkml:trace contextRef="#ctx0" brushRef="#br0" timeOffset="178106.319">17436 5448 0,'0'0'15,"0"0"-15,0 0 0,0 0 16,0 0-16,27 20 0,-27-20 15,28 23-15,-10-11 0,1 0 16,1-2-16,1-1 0,1-1 0,2-7 16,1-4-16,3-1 0,-5 2 15,-4 0-15</inkml:trace>
  <inkml:trace contextRef="#ctx0" brushRef="#br0" timeOffset="178589.0969">17945 5088 0,'0'0'0,"0"0"0,0 0 16,0 0-16,0 0 0,0 0 0,0 0 15,11-17-15,-11 17 0,0 0 16,17 15-16,-17-15 0,14 21 16,-14-21-16,7 35 0,-6-16 15,-2 2-15,-4 10 0,-4 0 16,-3 3-16,-4 1 0,-1-2 16,-3 0-16,-1 2 0,2-3 0,5-7 15,3-4-15,2-4 16,2-2-16,4-4 0,3-2 0,8-5 15,6-4-15,7-4 0,6-2 16,4-4-16,3-2 0,0 1 16,-1 1-16,-3-1 0,-4 1 15,2 0-15,-5 2 0,-3 4 16,-4 2-16,-6 4 0,-3 3 16,-4 3-16,-3 2 0,-8 3 15,-5 4-15,-8 4 0,-5 4 0,-5 2 16,-2 1-16,-2-3 0,-3 0 15,-2 0-15,4-2 0,6-3 16,6-3-16,4-3 0,4-3 16,5-3-16,4-4 0,4 2 15,3-1-15,2 0 0,1 0 16,10-4-16,7-1 0,4-1 16,5-3-16,8-1 0,7-1 15,2 0-15,2 1 0,12-3 16,1-2-16,-3 4 0,-1 3 0,11 2 15,-2 3-15,-8 4 0,-5 2 16,-8-3-16,-13 0 0,-9-2 16</inkml:trace>
  <inkml:trace contextRef="#ctx0" brushRef="#br0" timeOffset="178767.5047">19358 5330 0,'0'0'16,"0"0"-16,0 0 0,0 0 16,-8 33-16,8-33 0,-8 22 0,8-22 15</inkml:trace>
  <inkml:trace contextRef="#ctx0" brushRef="#br0" timeOffset="180072.8871">8413 7283 0,'0'0'0,"0"0"0,0 0 0,0 0 16,20-13-16,-20 13 0,31-12 15,-13 4-15,2 1 0,3 0 16,4 0-16,-1-1 0,1 2 0,9-2 16,4 1-16,-2 0 0,1 4 15,11-3-15,0 1 16,-1 3-16,-3 3 0,11 2 15,2 0-15,-2 2 0,-1-2 0,10 1 16,1 0-16,-5-1 0,-2 0 16,5-2-16,6-1 0,4-3 15,-4-1-15,6-3 0,4 2 16,3-2-16,-8 1 0,32-4 16,0 1-16,-10 0 0,-5 1 0,4 1 15,3-1-15,-11 4 16,-7 1-16,10 4 0,9 3 0,-32-1 15,-21-1-15,-15-1 0</inkml:trace>
  <inkml:trace contextRef="#ctx0" brushRef="#br0" timeOffset="180272.8158">12865 7139 0,'0'0'0,"17"-1"0,5 1 0,-1 0 16,3 0-16,17 0 0,8 0 16,13 1-16,0 2 0,20-1 15,3 1-15,7 2 0,-6 0 16,13 2-16,-4 2 0,-7-5 0,-8-4 16,9 0-16,-27 0 0,-20 0 15</inkml:trace>
  <inkml:trace contextRef="#ctx0" brushRef="#br0" timeOffset="183873.6525">25342 14173 0,'0'0'16,"0"0"-16,0 0 0,0 0 16,-16 15-16,16-15 0,0 0 0,-19 22 15,12-13-15,2 4 0,-1 0 16,1 4-16,-1 3 0,2 0 15,0 4-15,-2 7 0,2 1 16,-1-1-16,1 0 0,0 1 16,2 3-16,1 7 0,0 0 15,1-4-15,0-2 0,0 1 16,1 1-16,0 3 0,0-3 0,2 4 16,-1 2-16,-1-1 0,0-1 15,0 2-15,0 3 0,-1 1 16,0 2-16,0 11 0,1-1 15,-1-2-15,0-4 0,0 10 16,0 0-16,-1-4 0,0-3 16,0 0-16,1-2 0,-1-5 15,0-2-15,-3 21 0,-1-4 16,-1-15-16,2-10 0,2 6 16,2 4-16,-1-10 0,0-6 0,-2-6 15,1 8-15,0-6 0,0 1 16,1 4-16,2 3 0,0-5 15,0-3-15,0 6 16,1 6-16,1-8 0,-1-3 0,0-3 16,1-2-16,-1 4 0,1 1 15,0-1-15,1-2 0,0-6 16,-2-1-16,-1-1 0,0-2 16,-1 0-16,-1-2 0,0-1 15,1-1-15,0-5 0,0-2 16,0-1-16,0-1 0,0-2 15,0-3-15,0 3 16,0-3-16,1-7 0,0-3 16,0-1-16,1-3 0,-1-7 15,1-8-15,-1-1 0,0-1 0,0-1 16,-1 6-16,0 5 0</inkml:trace>
  <inkml:trace contextRef="#ctx0" brushRef="#br0" timeOffset="184430.2228">25270 14149 0,'0'0'0,"0"0"16,0 0-16,-5 20 0,5-20 0,-4 24 15,1-6-15,1 4 0,0 4 16,-1 12-16,-1 4 0,2 0 15,0-1-15,0 16 0,0 5 16,-1-2-16,1-3 0,1 15 16,0 3-16,2 8 0,2-6 0,1 11 15,0-1-15,1-9 16,-1-6-16,3 37 0,-2-5 16,1-15-16,-2-11 0,0 4 15,2 2-15,-1-10 0,3-5 0,-5 8 16,-3 8-16,2-11 0,0-8 15,-1 1-15,0 0 0,-3-5 16,-3-3-16,0-4 0,-1-2 16,2-10-16,1-6 0,0-3 15,3-2-15,-1-10 0,0-6 0,1-9 16,0-7-16,0 0 0,-2-3 16,3-11-16,1-9 0,-2 4 15,-1-5-15,0-22 0,0-15 16,1 17-16,0 12 0,0 10 15</inkml:trace>
  <inkml:trace contextRef="#ctx0" brushRef="#br0" timeOffset="185106.9977">23814 11561 0,'0'0'16,"0"0"-16,0 0 0,0 0 0,0 0 16,30-3-16,-30 3 0,28-2 15,-28 2-15,30-4 0,-11 2 16,1-1-16,2 3 0,2 0 15,3-1-15,1 1 0,-3 0 16,-4 0-16</inkml:trace>
  <inkml:trace contextRef="#ctx0" brushRef="#br0" timeOffset="185663.2992">24867 11632 0,'0'0'0,"0"0"0,0 0 16,0 0-16,-21-2 0,21 2 15,0 0-15,0 0 0,-23 1 0,23-1 16,0 0-16,0 0 0,0 0 16,0 0-16,2 19 15,-2-19-15,0 0 0,18 18 0,-18-18 16,0 0-16</inkml:trace>
  <inkml:trace contextRef="#ctx0" brushRef="#br0" timeOffset="186589.4083">25211 13926 0,'0'0'0,"0"0"0,0 0 16,-5 26-16,2-13 0,1 4 0,0 5 15,0 8-15,0 1 0,-2 2 16,1 3-16,0 0 0,-2-1 0,1 11 15,-1 2 1,1-2-16,-2-2 0,1 12 0,1 2 16,-1-4-16,2-5 0,-3 9 15,1 0-15,3-5 0,2-2 0,-2 6 16,1-2-16,0-6 16,1-6-16,0 2 0,1 3 15,2-6-15,1-5 0,2 5 0,-1 1 16,1-3-16,-1-2 0,2 5 15,1 4-15,-1-1 0,-1-2 0,0 4 16,3 3-16,-2-7 16,-1-3-16,-2 7 0,-2 8 15,0-6-15,1-2 0,1 23 16,-2-6-16,-1-19 0,0 3 0,0 20 16,0-3-16,-2-16 0,0-10 15,1 8-15,1 4 16,0-6-16,0-6 0,-1 2 0,0 1 15,0-7-15,0-3 0,1 7 16,2 5-16,-1-5 0,0-3 0,1-3 16,2-3-16,-4-13 15,-1 3-15,1 4 0,1 4 16,-1 1-16,0 1 0,2 0 16,0-1-16,-1-2 0,-1-2 0,0 3 15,0 0-15,1-3 0,-1-1 16,1 2-16,0 1 0,0-2 15,-1-1-15,3 2 0,0 0 16,0-2-16,2-2 0,-3-1 16,-2-1-16,-1-5 0,1 0 0,2 2 15,0 0-15,0 0 16,1 0-16,-2-1 0,0-2 16,-1 0-16,0 0 0,0-2 0,2-2 15,-2-1-15,0-2 0,1 3 16,1 1-16,2 0 0,0-1 15,0 0-15,-1 0 0,-1-1 16,2 1-16,-2-2 0,0-1 16,1-2-16</inkml:trace>
  <inkml:trace contextRef="#ctx0" brushRef="#br0" timeOffset="192857.389">23435 2858 0,'0'0'0,"0"0"0,-15-11 15,5 5-15,-1-1 0,-5-4 16,0-3-16,-2-1 0,-1 1 15,-3-1-15,-2 2 0,0-2 16,1 2-16,-12-6 0,-2 0 16,3 2-16,2 3 0,-6-2 15,-4 0-15,3 0 0,1-1 16,-13 3-16,-4 1 0,4 2 0,1 0 16,-6 0-16,-6 1 0,-3 0 15,7 4-15,-16-1 0,-5 2 16,9 1-16,5 1 0,-40-1 15,1 0-15,18 1 0,13 0 0,-7 1 16,-4 1-16,8 2 16,6 3-16,-9 0 0,-3 3 15,13-2-15,10 0 0,-6 0 0,-5 0 16,6 0-16,5 0 16,-18 5-16,-13 4 15,17-1-15,9-1 0,5 1 0,4-1 16,-3 3-16,-4 3 0,-3 5 0,-2 1 15,2-1-15,1-1 0,0 3 16,0 3-16,8 2 0,5 1 16,0-2-16,0-1 0,5 2 15,4 3-15,4-4 0,1-1 16,5-1-16,4-3 0,3 5 16,4 3-16,2 6 0,-1 4 0,2 3 15,4 1-15,3-2 16,3 1-16,5 4 0,4 1 0,2-4 15,1-3-15,9-4 0,3-3 16,5-2-16,2-2 0,5 2 16,2 2-16,3-3 0,2-3 15,7-5-15,5-5 0,8 0 16,6-1-16,8-3 0,6-3 16,0-5-16,1-4 0,5 4 0,4 0 15,0 0-15,0 0 0,8-2 16,7-1-16,-3-4 0,-3-2 15,7-9-15,1-4 0,0 0 16,-3 2-16,1-3 0,2 0 16,-2 2-16,0 0 0,5-4 15,4-4-15,-6-3 0,-6-1 16,1 0-16,1-1 0,-3-2 16,-1-2-16,1-1 0,1-1 15,-6-2-15,-4 1 0,-1-1 0,0 0 16,-9 3-16,-6 4 0,1-6 15,-1-6-15,-6 4 0,-3 3 16,-5-2-16,-4 0 0,-9 2 16,-6 1-16,-3 0 0,-1-3 15,-4 1-15,-3 2 0,-5-6 16,-2-2-16,-3 2 0,-1-1 16,-9 1-16,-4 0 0,-1 2 0,0-1 15,-12 0-15,-7 0 0,-3 2 16,-5 0-16,-9-2 15,-7-3-15,-2 5 0,0 3 0,-13-1 16,-9 1-16,-2 0 0,-3 0 16,-4 0-16,-2 2 0,-3 6 15,-1 4-15,-9 3 0,-3 1 16,0 1-16,2 1 0,-12 6 16,-5 5-16,4 5 0,2 6 15,2 3-15,2 5 0,1-1 0,2 1 16,1 6-16,0 5 15,3 7-15,1 5 0,2 1 0,2 2 16,9 6-16,5 5 0,0 4 16,1 4-16,21-21 0,16-12 15,10-10-15</inkml:trace>
  <inkml:trace contextRef="#ctx0" brushRef="#br0" timeOffset="195840.0346">24594 17004 0,'0'0'0,"0"0"16,0 0-16,0 0 0,0 0 0,-11 17 15,11-17-15,0 0 0,-7 23 16,4-9-16,-2 2 0,1 3 15,1 1-15,0 4 0,3 3 16,2 9-16,0 1 0,1 3 16,0 0-16,2 12 0,-1 1 0,1-3 15,-1-2-15,0 6 16,0-3-16,-2-4 0,1-4 16,-1-3-16,1-3 0,-2-3 0,-1-2 15,1-2-15,0-2 0,0-4 16,0-4-16,0-3 0,1-3 15,1-4-15,-1-3 0,3-5 16,4-4-16,-3 0 0,-2 1 16,1 0-16</inkml:trace>
  <inkml:trace contextRef="#ctx0" brushRef="#br0" timeOffset="196077.0061">24778 17583 0,'0'0'0,"0"0"0,0 0 16,0 0-16,0 0 0,0 0 0,0 0 15,9 22-15,-9-22 0,0 0 16,28 12-16,-28-12 0,27 5 15,-12-4-15,2-1 0,-3 0 16,-1 0-16,-2 0 0</inkml:trace>
  <inkml:trace contextRef="#ctx0" brushRef="#br0" timeOffset="196994.5673">25378 14997 0,'0'0'0,"0"0"16,0 0-16,0 0 0,0 0 0,0 0 15,0 0-15,18 15 0,-18-15 16,0 0-16,0 0 0,0 0 15,0 0-15,19 10 0,-19-10 16,0 0-16,0 0 0,0 0 16,0 0-16,9-23 0,-9 23 0,1-25 15,-1 25-15,0-34 0,0 34 16,2-34-16,-1 18 16,0 2-16,-1 2 0,0-1 0,1 3 15,-1 3-15,0 3 0,0 4 16,-3 1-16,1 5 0,0 4 15,-2 7-15,1 5 0,-1 7 16,-1 1-16,2 2 0,1 3 16,3-3-16,2-1 0,9 4 15,7-5-15,-3-4 0,-4-6 0,-2-4 16</inkml:trace>
  <inkml:trace contextRef="#ctx0" brushRef="#br0" timeOffset="198996.7722">28148 8997 0,'0'0'0,"0"0"0,0 0 15,-21-8-15,21 8 0,-22-7 16,22 7-16,-28-7 0,14 6 0,-2 1 16,-2 0-16,1 0 0,1 0 15,-6 1-15,-1 2 0,2 0 16,2 0-16,-1 2 0,-1 3 15,2-1-15,2 0 0,-2 0 16,0 1-16,2 2 0,0 0 0,2 1 16,-1 1-16,2-1 15,1 0-15,0-1 0,-2 0 16,4 1-16,2-1 0,1 1 0,0-1 16,0 1-16,0-3 0,1 2 15,0 1-15,0-2 0,2 1 16,-1 2-16,1 2 15,-1-2-15,1 0 0,0 2 0,3 3 16,0 0-16,0-2 0,-1 3 16,-2 2-16,3-2 0,1 1 0,0 0 15,-1 0-15,-1-1 0,1-1 16,1 2-16,0 2 16,2-2-16,2-1 0,2 6 0,-1-2 15,-1-4-15,1-1 0,0 5 16,2 0-16,-1-2 0,1-3 15,3 2-15,3 1 0,-2-3 16,-1-3-16,1 1 0,1 0 16,-1-1-16,-1-2 0,3-1 15,3-1-15,-3-2 0,0 1 0,4 1 16,3-1-16,-5-2 0,0-1 16,3 1-16,3-1 15,-3-2-15,-1 2 0,7-2 0,3-3 16,-7 2-16,-1 0 0,7-3 15,-1-2-15,-1 1 0,-1-1 0,3-1 16,2-2-16,-2-1 16,-1-2-16,5 0 0,3-1 15,-3-2-15,-4 1 0,0-3 0,1-2 16,-1 2-16,2 1 0,3-6 16,1-4-16,-2 2 0,-3 2 15,1-4-15,0-2 0,-1 0 16,-3 2-16,-2-3 0,-1 0 15,-3 3-15,-1 4 0,-2-4 16,-1-5-16,-2 4 0,-2 0 0,-2-2 16,-2-3-16,-1 4 15,-2 1-15,-1 0 0,-1-3 16,-1 4-16,-1 3 0,-5-3 0,-2-2 16,2 4-16,0 2 0,-1-2 15,-1-2-15,-1 1 0,-1 3 0,-4-2 16,-5-1-16,1 3 15,2 3-15,-2-2 0,0 0 16,-1 4-16,-1 1 0,-3 2 16,-2 0-16,2-1 0,1 0 0,-2 3 15,-2 3-15,0 4 0,1 1 16,-2 1-16,-1 1 16,3 0-16,2 1 0,-4 2 15,-3 1-15,5 0 0,2-1 0,-6 4 16,-4 2-16,5 3 0,5 2 15,-4 5-15,-1 6 0,2-4 16,2 0-16,-6 7 0,1 4 16,8-8-16,3 1 0,1 8 15,5 4-15,3-5 0,3-4 0,0-7 16,3-7-16,0-3 0</inkml:trace>
  <inkml:trace contextRef="#ctx0" brushRef="#br0" timeOffset="199857.8011">29420 14390 0,'0'0'0,"0"11"0,1 3 15,0 3-15,1 0 0,1 14 16,1 14-16,1-4 0,-1-3 0,2 17 15,-1 6-15,-2-3 16,0-2-16,0 11 0,0 1 16,1-11-16,-2-7 0,2 11 15,2 2-15,-1-10 0,2-8 0,4 21 16,0-6-16,-3-23 0,0 1 16,10 25-16,2 0 0,-5-13 15,-3-7-15,-1 5 0,-1 3 16,-2-3-16,-2-1 0,1 3 15,2 4-15,-1-4 0,0 0 16,-1 6-16,0 4 0,0-6 16,-1-5-16,1 8 0,-1 6 15,0-9-15,-2-6 0,0 8 16,-2 5-16,0-12 0,0-9 0,4 6 16,1 4-16,0-4 0,1-3 15,-4-5-15,-2-5 0,1-3 16,0-2-16,-2 3 0,0 3 15,0-10-15,-1-4 0,1-7 16,2 0-16,-2-6 0,0 3 0,-1 0 16,0 1-16,0-4 0,0-2 15,0-1-15</inkml:trace>
  <inkml:trace contextRef="#ctx0" brushRef="#br0" timeOffset="204906.4736">14777 7333 0,'0'0'0,"-10"0"16,-3-1-16,-2 1 0,-3-1 0,-11 1 15,-3 0-15,-6 0 0,0-3 16,-2 2-16,-2 2 0,1 0 15,2 1-15,-10-2 0,-4-3 16,5 4-16,5 2 0,-5 2 16,-5 1-16,2 0 0,3 1 0,-12 1 15,0 2-15,2-2 0,3-1 16,-11 4-16,0 1 16,6-2-16,6-2 0,-2 2 0,-2 1 15,5-1-15,3-1 0,-28 2 16,2-2-16,6 1 0,6 1 15,-4 0-15,-3 0 0,10-2 16,6-2-16,-5 3 0,-3 3 16,4-3-16,0-4 0,-4-2 15,-2-2-15,9 3 0,5 2 16,-5-1-16,-4-2 0,2-2 0,4 0 16,2 3-16,1 3 15,2-2-15,3-1 0,-13-7 0,-7-5 16,12 6-16,8 3 0,-7 1 15,-4 0-15,-2-4 0,1-1 16,2 3-16,2 4 0,4-1 16,5-3-16,-6-1 0,-4-3 15,3-4-15,1-2 0,-5 2 0,-3 1 16,6 0-16,3-1 0,-2-1 16,-1 0-16,0 3 0,1 4 15,-6-1-15,-2-2 0,6 1 16,3 0-16,-5 2 0,-5 2 15,5-6-15,4-5 0,-2-1 16,-1-1-16,1 3 0,0-1 16,-4 0-16,-1 1 0,4-3 15,4 3-15,-5-1 0,-4 2 16,4-4-16,2-1 0,-6 3 16,-1 1-16,7 1 0,5 1 0,-4-1 15,-2 1-15,0-4 0,1-2 16,2-1-16,1-2 0,3 4 15,2 4-15,0-2 0,1-1 16,6-1-16,2-1 0,1-3 16,2-2-16,6 3 0,6 3 0,-11-3 15,-8-3-15,10 0 0,7 1 16,0 1-16,1 1 0,9 5 16,1-1-16,1-1 0,0 0 15,0-2-15,0 0 0,5-1 16,4-2-16,3 0 0,3 0 0,3-6 15,2-3-15,5 5 16,2-1-16,7-4 0,6-6 16,-1 3-16,-2-1 0,14-8 15,5-2-15,-1 4 0,-1 3 0,15-9 16,6 0-16,-3 3 0,-2 1 16,18-6-16,6-1 0,13-6 15,-15 7-15,11 4 0,6 0 16,-4 7-16,-2 3 0,7-4 15,7 0-15,-7 1 0,-5 3 0,10-2 16,5-2-16,-7 5 16,-3 3-16,14-2 0,8-1 15,-9 5-15,-5 4 0,8-1 16,6 1-16,-9 1 0,-5 4 0,7 1 16,2 2-16,-8 4 0,-6 2 15,8 4-15,4 3 0,-10 1 16,-10-1-16,12 2 0,8 0 15,-11-1-15,-6-2 0,7 3 16,5 3-16,-9 1 0,-4 0 0,12 0 16,8-2-16,-10 1 15,-7 1-15,6 5 0,3 4 16,-8 2-16,-5 0 0,2 4 0,0 0 16,-12 0-16,-7-2 0,2 6 15,1 3-15,-10-1 0,-7-2 16,5 8-16,5 6 0,-5-4 15,-3-4-15,2 4 0,2 2 16,-9-4-16,-3 0 0,-3 3 16,0 3-16,-5-3 0,-2-4 0,-1 2 15,0-1-15,-7 1 0,-5 0 16,-1 1-16,-1 3 0,-4-5 16,-4 0-16,-4-3 15,-3-1-15,-2-2 0,-2-1 0,-3-3 16,0-2-16,-6-1 0,-2-2 0,-4 3 15,-4 1-15,-5-5 16,-3-3-16,-1 2 0,-2 1 16,5-10-16,-2 1 0,-13 2 0,-7 3 15,-1 0-15,-1-2 0,-13 3 16,-7 2-16,0-2 0,-1-1 16,-3 1-16,-4 4 0,3-3 15,3 2-15,-34 9 0,4-2 16,8-9-16,4-3 0,-2 0 15,1 3-15,11-4 0,8-2 16,-7-4-16,-5-2 0,6-3 16,4-2-16,-6-3 0,-2-1 15,4 1-15,5 3 0,-8-2 16,-3-1-16,11 0 0,9 0 0,-8 6 16,-2 5-16,-1-7 0,1-2 15,-5-4-15,-3 1 16,11 3-16,5 5 0,-6-4 0,-5-2 15,6 0-15,5-1 0,0 2 16,1 3-16,5-2 0,2 1 16,-1 5-16,-2 3 0,5-4 0,4 0 15,6-2-15,5-1 16,6 1-16,5 3 0,-1 5 0,2 1 16,1-7-16,-1-6 0,11 1 15,1 0-15,0-1 0</inkml:trace>
  <inkml:trace contextRef="#ctx0" brushRef="#br0" timeOffset="205142.5602">13376 7222 0,'0'0'16,"0"0"-16,0 0 0,19 15 0,-19-15 16,14 19-16,-8-12 0,-2-1 15</inkml:trace>
  <inkml:trace contextRef="#ctx0" brushRef="#br0" timeOffset="215892.7499">16243 3810 0,'0'0'0,"-9"-1"0,-5-1 16,-1-2-16,-1 1 0,-13-1 15,-5-1-15,-1 2 0,1-1 0,-15 1 16,-6 1-16,2 2 15,1 0-15,-15 1 0,-3 3 16,-4-3-16,8 2 0,-12-1 16,0 1-16,11 2 0,9 0 0,-14 2 15,-2 0-15,9 0 0,7-2 16,-22 7-16,3 0 0,15 2 16,8 1-16,0-1 0,0-3 15,4-2-15,4-3 0,-6 2 16,-3 1-16,7 1 0,6 0 0,-5 6 15,-5 5-15,6-3 16,4-1-16,-2 9 0,-1 6 16,-1-1-16,2-3 0,-2 7 0,-1 4 15,4-5-15,3-4 0,-6 3 16,-5 5-16,13 0 0,10 0 16,-2 4-16,-1 4 0,3-12 15,2-7-15,0 5 0,-1 6 16,13-2-16,9-4 0,0-3 15,-1-3-15,3-3 0,0-1 0,11-3 16,6 2-16,-5-11 16,1-2-16,4 4 0,4 0 15,1 4-15,2 2 0,4-6 0,4-2 16,5 1-16,2-1 0,9 2 16,6-1-16,0-4 0,-1-3 15,16-6-15,5-3 0,-1 7 16,-1 4-16,16-6 0,3-5 15,25 6-15,-7 3 0,5-5 16,2-5-16,-11-1 0,-10-1 16,8-3-16,6-3 0,-6 2 0,-5 2 15,9-3-15,6 0 16,-13-1-16,-8-2 0,-2-6 0,1-2 16,-12-1-16,-8 3 0,-2-4 15,-1-4-15,-8 3 0,-8 0 16,-4-2-16,-3-1 0,-9-1 15,-5 2-15,-3-4 0,0-5 16,-3 1-16,-1 2 0,-2-6 16,0-6-16,-4 3 0,-3 4 0,-4-5 15,-1-3-15,-4 3 0,1 2 16,-5-4-16,-3-3 16,-6 2-16,-3 0 0,-8-2 0,-6-3 15,4 3-15,3 3 0,-16 4 16,-9 0-16,0 8 0,0 2 15,-13 5-15,-8 2 0,-2 8 16,-4 7-16,-14 9 0,-10 11 16,0 2-16,2 3 0,-17 11 0,-10 5 15,11 8-15,8 3 0,-7 19 16,-5 13-16,13-4 0,11-2 16,27-21-16,20-15 0,13-9 15</inkml:trace>
  <inkml:trace contextRef="#ctx0" brushRef="#br0" timeOffset="226347.3384">16467 6332 0,'0'0'0,"0"0"0,0 0 16,-27-2-16,27 2 0,-27 1 0,9-2 15,-2 2-15,-1 3 0,-9 0 16,-2 3-16,2-1 0,2 2 16,-13 4-16,-4 2 0,2-2 15,1 0-15,-6 2 0,-2 4 16,-4 2-16,6 2 0,-10 3 15,-3-1-15,7-3 0,7-1 0,-5-2 16,-2 0-16,8 0 0,6 0 16,-3 1-16,3-2 15,7-6-15,5-3 0,0-5 16,0-2-16,7 4 0,4 0 0,1 1 16,3-3-16,3 1 0,4 0 15,-1-1-15,-1-2 0,3 4 16,0 1-16,2 3 0,0 2 15,2-3-15,0-1 0,3 2 16,2 1-16,1-1 0,0 1 0,2 1 16,2 1-16,-3-2 0,1-3 0,2 1 15,0 2-15,4 0 16,0-1-16,3 1 16,4 1-16,0-2 0,-1 0 0,11 0 15,4-1-15,0 2 0,0 1 16,5 1-16,3 0 0,-2 0 15,-1 0-15,12 4 0,1 1 16,-4-4-16,-3-3 0,10 6 0,0 3 16,-5-3-16,-5 0 0,0-1 15,0-2-15,-5-2 0,-1-1 16,-3 2-16,0 2 0,-6-1 16,-2 0-16,-2-2 0,1-2 15,-3 2-15,0-1 0,-1-1 16,-1-3-16,-3 1 0,-1 2 15,-3 0-15,1 1 0,-1-2 16,1-1-16,1-1 0,4 2 16,-4-3-16,-5-1 0,-2-1 0</inkml:trace>
  <inkml:trace contextRef="#ctx0" brushRef="#br0" timeOffset="226503.473">16830 7086 0,'0'0'0,"0"0"0,0 0 15,0 0-15,0 0 0,1 27 0,-1-27 16,8 25-16,-8-25 0,5 21 16</inkml:trace>
  <inkml:trace contextRef="#ctx0" brushRef="#br0" timeOffset="231990.8586">25638 15134 0,'0'0'0,"0"0"0,0 0 0,-11-16 16,6 8-16,0-2 0,-2 0 16,-1-1-16,1 0 0,-2-4 15,-1 0-15,-3-7 0,0 0 0,-1-1 16,1 1-16,0 2 16,0 1-16,0-1 0,1 0 0,1 1 15,0 2-15,-2 1 0,-1 0 16,-1 3-16,1 0 0,-1 0 15,-1 0-15,2 2 0,1 0 16,1 1-16,1-1 0,1 1 16,1-1-16,1 1 0,0-1 15,2 2-15,0 2 0,1 1 16,-1 0-16,2 1 0,0 1 0,1 1 16,0 0-1,0 1-15,-1 1 0,2 0 0,0 2 16,0 0-16,-2 2 0,2 1 15,0 1-15,-1 2 0,-2 2 0,2 0 16,1 0-16,1 2 16,-1 1-16,2 1 0,0 3 15,-2 0-15,-1 1 0,1 7 0,2 2 16,0 2-16,-1 0 0,2 2 16,1 0-16,0 0 0,0-1 15,2 7-15,-2-1 0,2 1 0,1 1 16,0 1-16,1 0 15,-1 1-15,0 0 0,-1 10 16,0 2-16,0 1 0,-2 1 0,0 1 16,0 0-16,1 6 0,-1-4 15,0 1-15,0 1 0,0-3 16,0-3-16,0 6 0,0-2 16,2-2-16,2 0 0,2-3 15,-1-1-15,0-5 0,-2-4 16,4 8-16,1 4 0,1-4 0,1-4 15,6 23-15,-4-5 16,-7-32-16,-1-4 0,3 22 16,-2-2-16,0-4 0,0-3 0,1-7 15,1-2-15,-7-13 0,-1 2 16,2 1-16,3 0 0,-1-1 16,1-1-16,-3-2 0,1 0 15,-3-4-15,-2 0 0,-1-2 16,0 0-16,1-5 0,2-3 0,0-1 15,-1-2-15,0 0 0,0 0 16,1-5-16,1-6 16,-1-8-16,0-5 0,0-8 0,-1-6 15,0 7-15,0 6 0,0 5 16</inkml:trace>
  <inkml:trace contextRef="#ctx0" brushRef="#br0" timeOffset="250424.8063">16392 6038 0,'0'0'0,"0"0"16,0 0-16,0 0 0,0 0 16,0 0-16,15-16 0,-15 16 15,0 0-15,0 0 16,0 0-16,0 0 0,0 0 0,0 0 15,0 0-15,0 0 0,-23 11 16,23-11-16,-29 14 0,29-14 16,-36 15-16,14-6 0,-3 2 15,-1 2-15,-2 0 0,-8 4 16,0 3-16,-2-1 0,-1 1 0,-8 5 16,0 0-16,0-2 0,2 1 15,-9 3-15,2-1 0,5-2 16,3-1-16,0-1 0,1-3 15,-4 4-15,4-1 0,5-1 16,1-2-16,4-1 0,4 0 16,0-3-16,1-2 0,6 0 15,4-1-15,2-1 0,3 1 16,3-5-16,1-2 0,3-1 16,0 0-16,2 0 0,0-1 0,2-2 15,0 1-15,1 1 16,0-1-16,2 2 0,1 2 15,0-2-15,0 0 0,1 2 0,0 1 16,1 1-16,1-1 0,1 2 16,3 0-16,2 1 0,2 1 15,1-1-15,0 1 0,0 0 16,1 2-16,1-1 0,2 0 16,1 1-16,0 2 0,2-1 0,1 1 15,0-1-15,2 0 0,5 3 16,2 0-16,-1-1 0,-1 0 15,0-1-15,2-1 0,1 1 16,1 1-16,0-1 0,1-2 16,-1 0-16,0 1 0,7 2 15,1 2-15,-1-2 0,0-1 0,-2-2 16,1-2-16,-2 1 16,0 2-16,-1 0 0,0 2 0,0-1 15,-3-1-15,8 1 16,-1-3-16,-2 0 0,-4 1 0,-1 2 15,-1-1-15,-1 0 0,0-3 16,-5 0-16,-1 0 0,-8-2 16,0 1-16,-1-3 0,1-1 15,-3 0-15,-2 0 0,-2 1 16,-3-1-16,-2-3 0,1-1 0,-3-1 16,-3-1-16,0 0 15,0 0-15,-3-1 0,-5-5 0,1 2 16,2 0-16,1 0 0</inkml:trace>
  <inkml:trace contextRef="#ctx0" brushRef="#br0" timeOffset="251241.4369">16603 6164 0,'0'0'0,"0"0"16,0 0-16,0 0 0,-23-11 0,14 8 15,-1 1-15,-2 0 16,-2 1-16,-5 1 0,-4 3 15,-8 1-15,-1 1 0,-4 3 0,-5 2 16,-1 1-16,-1 2 0,-13 5 16,-2 1-16,-3 4 0,5-3 15,2 1-15,0-2 0,0 1 16,9-1-16,1 1 0,2 2 16,3-2-16,0-3 0,4 2 15,3 0-15,2-2 0,1-2 0,-2 2 16,-1 1-16,5 1 15,3 1-15,-3-1 0,0 1 16,2-4-16,4-4 0,3 0 0,2-1 16,3-3-16,2 0 0,3-1 15,3 1-15,0-1 0,1-2 16,1 4-16,0 0 0,2-1 16,1-1-16,2 0 0,3 1 15,0-1-15,3-1 0,1 1 16,3 2-16,2 0 0,1-1 0,2 0 15,3 1-15,0-2 0,1 0 16,8 3-16,2 1 16,-1 0-16,1-1 0,2 2 0,3 0 15,-1 0-15,0-1 0,10 4 16,2 3-16,-3-1 0,-1 0 16,1-1-16,0 2 0,-1-1 15,-1-2-15,11 7 0,1 2 16,-6-4-16,-2-4 0,-5 3 15,0 3-15,-2-5 0,-2-3 0,7 4 16,-1-1-16,-7-2 0,-2 1 16,7 0-16,1-2 15,-11-1-15,-1-3 0,8 4 16,3 1-16,-12-5 0,-3-1 0,-1-2 16,0 0-16,-1 0 0,-4 1 0,-2-3 15,-2 1-15,-4-3 0,-1 0 16,-6-2-16,-1 1 15,-2-1-15,-2-1 0,1 3 16,-1-3-16,0 0 0,0 0 0,0 3 16,0-1-16,-1 0 0,-1 2 15,-1 0-15,1-1 0,0 0 0</inkml:trace>
  <inkml:trace contextRef="#ctx0" brushRef="#br0" timeOffset="264818.2399">27047 9268 0,'0'0'0,"-8"-3"15,-4-1-15,-1-1 0,-1 0 0,-7-4 16,-3-1-16,-2 1 0,-3-1 16,-8 0-16,-2 0 0,0 0 15,0 3-15,-5 2 0,-4 2 16,-6 2-16,2 0 0,-2 2 16,-2 2-16,3-1 0,4 0 0,-11 3 15,-1 3-15,5-1 0,2-1 16,-9 2-16,0 1 0,6 0 15,3 3-15,-2-1 0,0 0 16,6-1-16,6 1 0,-3 2 16,-3 3-16,6-4 0,4-2 0,-19 5 15,2-2-15,28-4 16,1 0-16,-1 6 0,0 3 16,1-3-16,3-2 0,2 3 15,1 3-15,3 0 0,3 1 0,1 3 16,-1 2-16,5-3 0,3 1 15,-1 2-15,-1 4 0,4-3 16,3 1-16,1 2 0,1 1 16,1-1-16,1-2 0,4 3 15,3 1-15,0-1 0,0-2 0,-1 1 16,2 3-16,1-4 16,2-2-16,2-3 0,4-2 15,-4-5-15,2-1 0,2 3 16,1 1-16,1-3 0,0-3 0,5 3 15,5 0-15,-2 0 0,-2 2 16,5 0-16,3 2 0,-1-3 16,-1-1-16,11 3 0,4 1 15,-7-3-15,-2-1 0,2 1 16,1 0-16,0-1 0,-1-1 16,4 0-16,3 1 0,-2-3 0,-4 0 15,12 2-15,4-2 16,-8-1-16,-4-3 0,4 3 15,3 4-15,-4-1 0,-1 1 0,2-3 16,4 0-16,-2-3 16,-2-2-16,1 4 0,1 2 0,-3 0 15,-2-1-15,28 3 0,-1-2 16,-13-1-16,-11 1 0,4-3 16,3 0-16,-4-1 0,-3-1 0,-1 1 15,2 1-15,1-6 0,1-4 16,3 8-16,0 2 0,-6 0 15,-2-1-15,5-3 0,6-4 16,-7 1-16,-6-1 0,4-4 16,4-2-16,-5 2 0,-4 1 15,0-4-15,1-1 0,-2 1 16,0 0-16,-1-1 0,-1 0 16,-5-4-16,-3-1 0,5-1 15,4-2-15,-18 5 0,2-2 0,22-7 16,-1 0-16,-22 6 0,2-1 15,-1-3-15,2-3 0,-2 0 16,0 0-16,0-4 0,2-3 16,-2 3-16,0 1 0,-3-4 15,-2-3-15,-5 1 16,-3 4-16,0-1 0,-2 1 0,-5 2 16,0-2-16,-1-2 0,1-2 15,-4 0-15,-2 2 0,-2-3 0,-3 0 16,1 1-16,0 1 0,-3-2 15,-2-4-15,-3 4 0,-2 2 16,-4-1-16,-2 0 16,1 6-16,1-2 0,-9-4 0,-4-3 15,3 4-15,-1 4 0,-2-2 16,-2-2-16,0 1 0,0 1 0,-2 1 16,-3 0-16,1 2 0,-2 1 15,-4-1-15,-3-1 16,1 1-16,0 0 0,-9-4 0,-1 1 15,7 2-15,4 4 0,-9-4 16,-5-2-16,4 3 0,3 2 0,-24-12 16,6 1-16,5 4 15,3 3-15,-2 3 0,0 1 16,8 4-16,5 3 0,-7-6 16,-7-4-16,2 0 0,3-1 15,-5 7-15,-4 3 0,7 4 16,3 5-16,-7-4 0,-5-2 0,-2 5 15,2 3-15,-6 7 0,-4 3 16,7 1-16,5-2 0,-8 7 16,-6 5-16,7 1 15,6 2-15,-7 5 0,-6 3 0,15 1 16,10-2-16,-11 11 0,-4 6 16,3-1-16,3-1 0,-4 3 0,-4 2 15,22-16-15,17-9 0,10-9 16</inkml:trace>
  <inkml:trace contextRef="#ctx0" brushRef="#br0" timeOffset="270725.4659">10536 13783 0,'0'0'0,"0"0"0,0 0 0,0 0 16,0 0-16,0 0 0,0 0 16,0 0-16,0 0 0,0 0 15,0 0-15,0 0 0,0 0 0,0 0 16,0 0-16,6-24 16,-6 24-16,0 0 0,20-7 15,-20 7-15,19-4 0,-19 4 16,24-8-16,-24 8 0,24-3 0,-10 2 15,2-1-15,-1 1 0,2 0 16,0-1-16,3 1 16,-1 0-16,-2-1 0,10 1 15,3 1-15,-2 0 0,0-2 0,0 1 16,2 0-16,0 1 0,0 1 16,4-1-16,-2 0 0,1 0 15,0 1-15,1 2 0,2 1 16,-2-2-16,-1-2 0,1 1 15,1 3-15,-2-2 0,0-2 0,3 1 16,1-1-16,6 1 0,-2-1 16,2 3-16,1 1 0,-1-2 15,-2-2-15,3 1 0,2 1 16,-1-1-16,0-3 0,7 4 16,1 2-16,-2-1 0,-1 1 0,-2-3 15,1 0-15,-1 0 16,1 0-16,-1 1 0,1 0 15,0 0-15,1 0 0,5-1 16,-2 1-16,-2 0 0,-2 0 0,9 2 16,6 1-16,-5-3 15,-2-1-15,23-1 0,-12 0 16,-1-1-16,-2 0 0,-1 1 0,-2 0 16,-6-1-16,-3-1 0,4 2 15,1 2-15,-1-1 0,0-2 16,-5 1-16,0-2 0,0 1 15,-1 0-15,3 3 0,1 1 16,-2-1-16,-2-1 0,0 0 16,3 1-16,-3 0 0,-1-1 0,-3-2 15,1-2-15,6 3 0,4 2 16,-2-2-16,-1-3 0,-4 3 16,-2 4-16,-2-5 0,0-2 15,-1-1-15,-3 0 0,2 1 16,0 2-16,-3 1 0,-2 2 15,0-1-15,3 0 0,-2-3 16,-3-1-16,-1 1 0,2 1 16,-19 1-16,2 1 0,4 0 15,4-1-15,-2-1 0,0 1 0,-3-1 16,-1 1-16,-4-1 0,-1 0 16,-2 1-16,-1 0 0,0 0 15,-2 2-15,-2-2 0,-1 0 16,-3 0-16,-1 1 0,-2-2 15,1 0-15,-1 0 0,2 2 16,-1-3-16,2-1 0,1 0 16,1 0-16,-4 1 0,0 0 15,-2 1-15</inkml:trace>
  <inkml:trace contextRef="#ctx0" brushRef="#br0" timeOffset="277842.2353">11665 12466 0,'0'0'0,"-9"0"16,-3 1-16,-2 0 0,-2 0 0,-8 3 15,-3-1-15,-1 1 16,-1 1-16,-9 3 16,-2 2-16,0 1 0,1-1 0,-5 6 15,4 2 1,-4 6-16,-4 4 0,10-3 0,6-3 15,-1 6-15,0 5 0,3-3 16,2-3-16,0 7 0,2 1 16,4-2-16,4-2 0,0 0 15,0 0-15,4-2 0,3-2 0,-1 4 16,0 1-16,5-2 0,4-1 16,3-2-16,2 0 15,2-4-15,3 0 0,3-3 16,2-2-16,2-3 0,2 0 0,5-6 15,6-2-15,2 0 0,1-2 16,-7-2-16,-5 0 0,-4-1 16</inkml:trace>
  <inkml:trace contextRef="#ctx0" brushRef="#br0" timeOffset="278509.0565">15045 13826 0,'0'0'0,"0"0"0,0 0 15,18 11-15,-9-5 0,3 2 0,4 3 16,3-2-16,3 0 0,10 3 15,5 0-15,1-2 0,3-1 0,11 3 16,0 0-16,-1-4 0,1-2 16,13 3-16,2 1 15,-6-1-15,-5 0 0,8 2 0,-2 0 16,0 1-16,-2-1 0,10-1 16,-3-1-16,-4 0 0,-4-4 15,8 2-15,4 1 16,-5-3-16,-5-3 0,24 5 0,-11 2 15,-7-4-15,-5-1 0,3-3 16,3-3-16,-2 3 0,0 3 0,1-1 16,-1 1-16,-9 1 15,-5-1-15,5-4 0,5-1 16,-20 0-16,-13-1 0,-10 2 16</inkml:trace>
  <inkml:trace contextRef="#ctx0" brushRef="#br0" timeOffset="280425.3351">11171 7390 0,'0'0'0,"-15"-9"15,-3-2-15,3 1 0,-2 2 0,-10-7 16,-14-7-16,3-2 0,3 1 15,-12-3-15,-5 4 16,1 4-16,3 4 0,-15-4 0,-3 0 16,4 5-16,3 3 0,-13 1 15,-4 0-15,6 3 0,7 3 0,-38-4 16,2 2-16,18 3 16,13 2-16,-6 1 0,-4-1 15,9 3-15,6-2 0,-5 5 16,-4 2-16,10 2 0,4 1 0,-5 4 15,-3 2-15,8-5 0,5-1 16,-8 8-16,-6 7 0,11-1 16,7 0-16,1-4 0,-1-2 15,4 2-15,3 0 0,1 8 16,3 6-16,6-6 0,7-2 0,-7 4 16,-5 4-16,10-4 15,6-2-15,1 5 0,0 5 16,-1-7-16,0-3 0,5 7 15,2 3-15,2-3 0,2-1 0,1 4 16,2 3-16,2-7 0,3-5 0,5 6 16,5 8-16,1-8 15,-2-4-15,6 4 0,3 4 16,-2-19-16,2 1 0,15 19 16,2-1-16,-13-21 0,1 0 0,21 16 15,4 1-15,-19-15 16,3 2-16,31 8 0,5-5 15,-24-10-15,1-1 0,29 10 0,0 0 16,-8-6-16,-5-4 0,7 3 16,6 2-16,-8-3 0,-6-3 0,9 1 15,6-2-15,-7-1 16,-3-1-16,10-8 0,6-7 16,-9-2-16,-9 1 0,15-2 15,9-2-15,-10 0 0,-7-1 0,12-3 16,10-3-16,-8 2 0,-7 1 15,7-3-15,5-2 16,-10 0-16,-6 1 0,11-6 16,7-4-16,-11 5 0,-9 4 0,3-5 15,2 0-15,-8-1 0,-7 1 0,2-5 16,-1-4-16,-11 6 16,-7 4-16,4-4 0,3-2 15,-10 3-15,-6 0 0,2-2 16,0-4-16,-6 3 0,-5 3 0,-4-4 15,-2-4-15,-3 3 0,-4 3 16,-1-6-16,0-4 0,-3 4 16,0 5-16,-5-4 0,-4-1 15,-2-2-15,-3 3 0,-3-6 16,-1-4-16,1 7 0,1 3 16,-15-11-16,-11-8 0,14 28 15,-1 4-15,-15-15 0,3 4 16,-7-1-16,-3 0 0,-6 0 0,-6-2 15,5 3-15,1 2 0,-8 0 16,-7 2-16,-1 2 0,1 2 16,-2 1-16,-1 1 0,-1 2 15,2 2-15,-6 3 0,-2-1 16,5 4-16,3 2 0,-7 2 16,-4 1-16,-1 1 0,3 1 0,-6 2 15,-4-1-15,3 4 0,3 1 16,-7 8-16,-4 4 15,4 2-15,2 2 0,-4 5 16,-2 2-16,13 1 0,8 1 0,-3 4 16,-5 3-16,3 3 0,0 0 15,-2 7-15,-1 3 0,4 2 16,5 1-16,6 4 0,6 5 16,10-4-16,9-2 0,9 5 15,7 1-15,12-11 0,8-9 0,1-13 16,0-8-16,1-6 0</inkml:trace>
  <inkml:trace contextRef="#ctx0" brushRef="#br0" timeOffset="281458.7607">19381 8338 0,'0'0'0,"0"0"16,0 0-16,0 0 0,0 0 0,27 11 15,-27-11-15,25 9 0,-8-2 16,2 0-16,3 1 0,3-1 16,1 2-16,13-1 0,3 1 15,1-1-15,1 0 0,14 1 16,4-1-16,-1-3 0,-3 1 16,13 0-16,-2-3 0,-4 0 15,-3-1-15,11 1 0,-1-1 0,-8-1 16,-5 0-16,7-2 0,-2-1 15,-5 3-15,-4 0 0,-1 3 16,0-2-16,-5 3 0,-4 1 16,15-1-16,-8 0 0,-22-5 15,2-3-15,-1 3 0,-1 2 16,-2 0-16,-3 0 0,1 1 16,2 0-16,-6-1 0,-4 0 0,-4-2 15,-1 0-15,-2 0 0,-2 1 16,-2 1-16,-2-1 0,-3 0 15,-2-1-15,3 2 0,-3-2 16,2 1-16</inkml:trace>
  <inkml:trace contextRef="#ctx0" brushRef="#br0" timeOffset="282142.333">15950 8378 0,'0'0'0,"0"0"0,-10-4 16,4 2-16,-2 1 0,2 0 15,-1-1-15,1 1 0,2-2 16,1 2-16,-1 1 0,2 0 16,2 0-16,3 2 0,4 1 15,3 0-15,3 1 0,5 2 0,4 1 16,3 0-16,3-2 0,14 2 15,5-1-15,1-1 0,-1-1 16,16 0-16,2-1 0,8 0 16,-5-2-16,10 1 0,-1-4 15,-6 4-15,-5 0 0,17 2 16,3 1-16,-7-3 0,-4-3 0,38-3 16,-6 0-16,-12-2 0,-6 0 15,2 1-15,5 0 16,-11-3-16,-8-1 0,5 4 15,1 0-15,-6-1 0,-7 1 0,1 0 16,-2-1-16,-6 5 0,-5 1 16,-4 1-16,-2 1 0,-7-1 15,-4 1-15,-2 3 0,-2-1 16,-1 4-16,-4 1 0,-10-2 16,-7-3-16,-4-1 0</inkml:trace>
  <inkml:trace contextRef="#ctx0" brushRef="#br0" timeOffset="291614.6363">16868 8621 0,'0'0'0,"0"0"16,0 0-16,0 0 0,0 0 15,0 0-15,0 0 0,0 0 16</inkml:trace>
  <inkml:trace contextRef="#ctx0" brushRef="#br0" timeOffset="291808.9727">16997 8604 0,'0'0'0,"0"0"16,0 0-16,0 0 0,0 0 0,24 6 15,-24-6-15,0 0 0</inkml:trace>
  <inkml:trace contextRef="#ctx0" brushRef="#br0" timeOffset="291914.1272">17022 8535 0,'0'0'16,"0"0"-16,0 0 0,0 0 15,0 0-15,0 0 0,23 4 16,-23-4-16</inkml:trace>
  <inkml:trace contextRef="#ctx0" brushRef="#br0" timeOffset="298759.118">11972 8320 0,'0'0'0,"0"0"0,-22-3 16,7 1-16,0 0 0,-11 0 0,-2-1 15,-2 3-15,-2 0 0,-11 4 16,-3 1-16,2 3 0,1 2 15,-1 1-15,-3 3 0,-2 0 16,2 0-16,1 2 0,0 1 16,6 2-16,5 2 0,-4 7 15,4 1-15,2-1 0,3-2 0,5 5 16,3 4-16,2 1 16,1-2-16,1 6 0,3 4 15,0-5-15,0-1 0,2 3 0,1 3 16,1-1-16,1 2 0,1 6 15,5-1-15,-1-6 0,2-5 16,7 2-16,5 2 0,2-5 16,0-5-16,5-1 0,2-3 15,2-3-15,0-2 0,7-2 16,3-1-16,-1-4 0,0-2 0,8-1 16,8-1-16,-6-6 0,1-2 15,12-4-15,4-4 16,-2 0-16,-2 0 0,0-10 0,4-8 15,-7-1-15,-2-1 0,5-4 16,0-1-16,-8 2 0,-4 1 16,6-20-16,-8-5 0,-5 6 15,-3 6-15,-3-4 0,1-3 16,-7-3-16,-5 1 0,-6-7 16,-4-4-16,-5 8 0,-2 7 0,0-4 15,1-5-15,-5 5 0,-1 1 16,-4 2-16,-4 1 15,-2 7-15,-3 6 0,-2-6 0,-2-3 16,0 9-16,0 3 0,-7 4 16,-4 0-16,5 5 0,5 4 15,6 4-15,-3-3 0,3 2 16,-1 0-16,-9 4 0,-6 4 16,4 4-16,4 4 0,-8 3 0,-6 3 15,6 0-15,-1 3 0,-12 9 16,-2 5-16,2 3 0,3 1 15,-2 7-15,-1 6 0,0 2 16,1 0-16,-15 35 0,11 1 16,12-10-16,8-6 0,7 1 15,4 1-15,7-6 0,6-5 0,1-19 16,3-11-16,0-9 0</inkml:trace>
  <inkml:trace contextRef="#ctx0" brushRef="#br0" timeOffset="299626.2286">14525 8400 0,'0'0'0,"0"0"16,-21 0-16,10 0 0,-1 1 0,-6 4 16,-3 1-16,-7 6 0,-1 2 15,-3 4-15,-2 3 16,1 2-16,1 1 0,-7 12 0,2 5 15,-3 7-15,4 1 0,4 4 16,4 4-16,3 9 0,6 0 16,7 2-16,5 2 0,5-2 15,5-10-15,11 3 0,6 2 16,6-8-16,-1-12 0,20 5 16,6-12-16,-6-11 0,-3-10 0,9-6 15,4-6-15,-2-7 0,-2-7 16,5-5-16,4-7 15,-2 1-15,-4-1 0,4-16 0,5-11 16,-7-1-16,-5 2 0,1-15 16,1-10-16,-7 3 0,-5 2 15,0-8-15,-2-5 0,-10 8 16,-8 6-16,-2-4 0,-3-2 16,-6 6-16,-3 4 0,-6 4 15,-4 4-15,-7 10 0,-4 5 0,-9 6 16,-5 1-16,-10 10 0,-5 6 15,-22 12-15,-15 9 0,-5 10 16,-3 8-16,-28 23 0,-19 15 16,8 11-16,5 8 0,-26 47 15,-17 32-15,51-49 0,36-33 16,25-24-16</inkml:trace>
  <inkml:trace contextRef="#ctx0" brushRef="#br0" timeOffset="309171.9807">28139 9376 0,'0'0'0,"0"0"0,0 0 16,0 0-16,0 0 0,0 0 0,0 0 15,0 0-15,0 0 0,0 0 16,0 0-16,0 0 0</inkml:trace>
  <inkml:trace contextRef="#ctx0" brushRef="#br0" timeOffset="311742.3212">29634 13839 0,'0'0'15,"0"0"-15,0 0 0,0 0 16,-3 25-16,3-25 0,-2 20 0,1-8 15,1 1-15,0 2 0,0 2 16,-2 2-16,1 0 0,0 6 16,1 1-16,-1 1 0,1 1 15,0 0-15,0 0 0,0 1 16,0 2-16,1 8 0,0-1 16,0-1-16,1 0 0,-2-1 15,0 2-15,1 0 0,0-2 0,0 7 16,0 0-16,0-2 0,1-2 15,0 0-15,1 1 0,0-4 16,0-1-16,1 1 0,0 3 16,0-1-16,2-1 0,-2 9 15,1 0-15,-1-2 0,1-3 0,-3 0 16,-1 2-16,0 2 16,1 0-16,-1-1 0,-1 0 0,1 1 15,3 0-15,-1 7 0,0-2 16,0-3-16,-2-2 0,4 0 15,3 0-15,-4-4 0,-3 0 16,-2 4-16,0 4 0,3 0 16,4-3-16,-1 4 0,0 0 15,-2-1-15,0-2 0,0-2 16,-2-1-16,2 2 0,3 2 16,-1 2-16,-1-3 0,0-5 0,-1 2 15,0 3-15,2-4 0,-2-5 16,0 1-16,2 0 0,-1-1 15,1 0-15,-2-1 0,0-2 16,2-2-16,-1-1 0,0-1 16,1 1-16,-1 1 0,0-5 15,-1-3-15,0 0 0,-1-1 16,1-5-16,-1-1 0,-1 0 16,0-3-16,-1-2 0,0-3 0,0-3 15,0-1-15,1-1 0,0-3 16,-1-2-16,0-2 15,1-3-15,0-3 0,-2-8 0,-1-7 16,0-4-16,0-5 0,-2-7 16,0-6-16,0-4 0,-2-3 15,1 2-15,1 11 0,1 8 16</inkml:trace>
  <inkml:trace contextRef="#ctx0" brushRef="#br0" timeOffset="312742.1887">29798 12932 0,'0'0'0,"0"0"0,-2-15 0,1 6 16,0-1-16,0-2 0,0-1 16,0-3-16,0-2 0,0 5 15,-1 1-15,1 2 0,0 3 0,0 0 16,1 3-16,0 4 0,-3 1 15,1 4-15,-1 3 0,1 2 16,0-1-16,-1 5 16,-1 3-16,-2 7 0,-1 3 0,2 1 15,1 2-15,-1 3 0,-1 1 0,0 11 16,-1 2-16,2 0 0,0 0 16,1 13-16,-1 0 15,0-3-15,-1-2 0,1 12 0,0 1 16,0-1-16,-1-1 0,1 11 15,0 0-15,2-3 0,0-3 16,-1 32-16,2-10 0,-1-9 16,0-5-16,0 3 0,1 3 15,1-2-15,1-1 0,0-2 16,0-2-16,0-1 0,-1-1 16,2-2-16,1 1 0,-1-2 15,1-3-15,1 5 0,0 3 16,0-5-16,-1-4 0,2 1 15,4 1-15,-1-4 0,1-2 0,-2 5 16,-2 0-16,2 0 0,0 0 16,0 2-16,0 0 0,0-7 15,-1-7-15,1 7 0,0 4 16,-1-7-16,-2-2 0,2 0 16,0 1-16,1-9 0,-1-4 0,-2 2 15,1-1-15,0 5 0,1 3 16,-1-6-16,-1-5 0,1-2 15,-1-2-15,1 0 0,2-1 16,-2 0-16,0-1 0,3 0 16,2 0-16,0-4 0,0-2 15,-5-5-15,-3-3 0,4 1 16,1-1-16,-1 2 0,-2-1 16,4-6-16,1-5 0,-6-6 15,-4 3-15,4 1 0,1 0 0,-1 1 16,1 2-16,-2-4 0,1-1 15,-2-2-15,-2-2 0,2-1 16,0-2-16,0 1 0,0-2 16,0-1-16,0 0 0,2-1 15,-1 1-15,-1-3 0,1 2 0,-1-2 16,0 2-16,0-2 16,-2 1-16,2-1 0,-3 0 15,3 0-15,0 0 0,0 0 16,0 0-16,0 0 0,0 0 0,0 0 15,0 0-15,0 0 0,0 0 16,3-2-16,-1-2 16,1-2-16,3 0 0,-2-6 0,0-3 15,1 1-15,-2 3 0,0 0 16</inkml:trace>
  <inkml:trace contextRef="#ctx0" brushRef="#br0" timeOffset="313395.3457">31469 17361 0,'0'0'0,"0"0"0,0 0 15,0 0-15,0 0 0,0 0 16,0 0-16,0 0 0,0 0 0,0 0 16,0 0-16,0 0 15</inkml:trace>
  <inkml:trace contextRef="#ctx0" brushRef="#br0" timeOffset="315284.0685">30255 13932 0,'0'0'15,"0"0"-15,0 0 0,0 0 0,-30-3 16,30 3-16,-24-4 0,24 4 16,-24-2-16,9 2 0,-1 1 15,-1 0-15,1-1 0,-2 2 16,-2 0-16,0 2 0,0 0 0,-8-2 16,-3-5-16,4 0 15,5 2-15,4-1 0</inkml:trace>
  <inkml:trace contextRef="#ctx0" brushRef="#br0" timeOffset="315564.3829">29350 14307 0,'0'0'0,"-6"6"16,-2 3-16,1 1 0,-1 0 0,-5 3 16,-3 0-16,2 2 0,0 2 0,-2 1 15,0 2-15,0-1 16,2 2-16,-3 6 0,2 2 0,0 0 15,0 0-15,0 1 0,-1 0 16,2 0-16,2-2 0,1 1 16,2 0-16,2-1 0,2 1 0,-1 7 15,1 1-15,2-3 16,0-4-16,3 2 0,2 0 16,-2-3-16,0 0 0,2-3 15,1-2-15,5 12 0,4 8 0,-6-13 16,-3-10-16,-1-4 15,-1-5-15,0-2 0</inkml:trace>
  <inkml:trace contextRef="#ctx0" brushRef="#br0" timeOffset="315975.9608">30120 16275 0,'0'0'0,"0"0"15,0 0-15,26 8 0,-26-8 0,23 8 16,-9-4-16,1 0 0,0-1 16,3 1-16,1 1 0,6 0 15,-2-2-15,0 0 0,0 0 16,0-1-16,2 0 0,1-1 15,2-2-15,-2 1 0,-1-2 0,1 0 16,0-4-16,1 1 0,-5 1 16,-5 0-16</inkml:trace>
  <inkml:trace contextRef="#ctx0" brushRef="#br0" timeOffset="317416.4776">30579 16156 0,'0'0'0,"0"0"0,0 0 15,0 0-15,0 0 0,0 0 16,0 0-16,0 0 0,0 0 0,0 0 16,0 0-16,0 0 15,0 0-15,0 0 0,0 0 16,0 0-16</inkml:trace>
  <inkml:trace contextRef="#ctx0" brushRef="#br0" timeOffset="317639.2262">30644 16166 0,'0'0'0,"0"0"16,0 0-16,0 0 0,0 0 0,0 0 16</inkml:trace>
  <inkml:trace contextRef="#ctx0" brushRef="#br0" timeOffset="317832.3826">30532 16308 0,'0'0'15,"0"0"-15,0 0 0,0 0 0,0 0 16,0 0-16,0 0 0,0 0 16</inkml:trace>
  <inkml:trace contextRef="#ctx0" brushRef="#br0" timeOffset="323033.6357">28770 14476 0,'0'0'0,"0"0"16,0 0-16,0 0 0,0 0 0,0 0 16,0 0-16,0 0 0,0 0 15,0 0-15,-3 20 0,3-20 16,0 0-16,20 12 0,-20-12 16,21 11-16,-21-11 0,24 9 15,-24-9-15,0 0 0</inkml:trace>
  <inkml:trace contextRef="#ctx0" brushRef="#br0" timeOffset="323393.4498">30407 15708 0,'0'0'0,"4"5"0,2 3 16,-1 0-16,1 0 0,3 2 15,2 1-15,1 1 0,2 3 0,1-1 16,0-1-16,-2 1 0,-1-3 15,-1 2-15,-1-1 0,-1 1 16,-1-2-16,0-1 0,-2-2 16,1-1-16,1-1 0,-2-2 15,1-1-15,-2-3 0,1-2 16,-1-5-16,2-5 0,-2 3 16,0 1-16,-1 1 0</inkml:trace>
  <inkml:trace contextRef="#ctx0" brushRef="#br0" timeOffset="323776.6579">29135 14311 0,'0'0'15,"0"0"-15,0 0 0,0 0 0,0 0 16,0 0-16,0 0 16,-21 9-16,21-9 0,0 0 15,0 0-15,1 28 0,-1-28 16,9 20-16,-9-20 0,18 23 0,-3-10 16,-3-2-16,-1-1 0,-2-1 15</inkml:trace>
  <inkml:trace contextRef="#ctx0" brushRef="#br0" timeOffset="324204.1578">30597 14087 0,'0'0'15,"0"0"-15,0 0 0,0 0 16,0 0-16,0 0 0,0 0 15,0 0-15,0 0 0,0 0 0</inkml:trace>
  <inkml:trace contextRef="#ctx0" brushRef="#br0" timeOffset="336393.4267">11882 13908 0,'0'0'0,"-9"-1"0,-3 0 16,-3-1-16,-3 1 0,-8-1 15,-2 1-15,-3 1 0,-2 1 16,-7 2-16,-2 2 0,-1 1 0,-1 1 16,-6 5-16,4 4 0,-1 1 15,2 3-15,2 1 0,1 3 16,3 2-16,0 1 0,-3 6 15,2 1-15,5-2 0,4 0 16,0 0-16,0 0 0,3-1 16,2-2-16,4 0 0,4 0 15,1-1-15,4-3 0,-1 0 16,-1-1-16,4 1 0,1 1 0,3 4 16,1 3-16,3-4 15,1-3-15,5 1 0,3 0 16,2 1-16,1 0 0,0 0 0,0-1 15,-1-3-15,2 2 0,4 2 16,2 1-16,4-1 16,2-1-16,3 4 0,1-1 0,-1-2 15,0-2-15,4-3 0,3-1 16,0 1-16,1 0 0,9 7 16,7 4-1,0-5-15,3-3 0,-9-3 16,-6-3-16,13 4 0,3 0 0,-5-6 15,-2-2-15,4 0 0,6 2 16,-2-1-16,-2-1 0,12 1 16,3-3-16,-13-3 0,-4-3 15,31 1-15,-4-3 0,-4-1 0,-3-1 16,-2-4-16,-3-3 16,2-1-16,1 1 0,4-5 15,3-2-15,-5-5 0,-1-2 0,1 1 16,4 2-16,-2-2 0,-2 0 15,0-8-15,-2-5 0,-2 1 16,-1 1-16,6-1 0,4-1 16,-5-5-16,-3-2 0,4-6 15,6-5-15,-7 3 0,-4-2 0,0-3 16,3-1-16,-10 3 0,-4 1 16,-2-5-16,-1-2 15,0 5-15,1 2 0,-5 1 0,-3 1 16,-4-1-16,-2 1 0,-11 1 15,-6 1-15,-7 3 0,-6 3 16,-4-3-16,-2-2 0,-4 1 16,-2 1-16,-6 2 0,-3 4 15,-7-2-15,-4-2 0,-9 1 16,-5-2-16,0 3 0,2 1 0,-8 1 16,-5-1-16,-2 1 0,0 1 15,-5-5-15,-3-4 0,-2 11 16,2 8-16,-9 2 0,-5 2 15,-1 1-15,-1 1 0,-4 2 16,-2 1-16,-1 7 0,1 4 16,-8 5-16,-3 2 0,1 3 0,-1 4 15,-12 10-15,-10 6 16,7-2-16,6 0 0,30-8 16,23-6-16,14-3 0</inkml:trace>
  <inkml:trace contextRef="#ctx0" brushRef="#br0" timeOffset="336912.5714">8957 14864 0,'0'0'16,"0"0"-16,0 0 0,0 0 0,22-13 15,-22 13-15,0 0 0,0 0 16</inkml:trace>
  <inkml:trace contextRef="#ctx0" brushRef="#br0" timeOffset="337082.9931">9189 14951 0,'0'0'0,"0"0"0,0 0 0,0 0 16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7625 56460,'0'-16,"0"8,0 0,0 0,0 1,0-9,0 0,0 8,0 1,-8-1,0 0,-7 8,-1 0,0 0,1 0,-9 0,1 0,-1 8,1 0,0 15,-1 1,1 15,-1 0,1 16,-1-1,9 9,-1-1,1 1,-1 0,16-16,0-1,23-22,1-1,23-7,0 0,23-16,0 0,-7-16,-1 0,-46 9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8991 56850,'-16'0,"8"8,0 0,-7 31,-1 0,-7 8,-1 0,9 7,-1 1,16-8,0 0,0-8,0 0,23-31,1 0,-1-8,1 0,15-16,0 0,-24 1,1-1,0 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9790 57231,'0'-15,"8"15,0 0,-8-8,0 0,-8 24,0-1,-7 24,-1 0,-7 0,-1 0,1-8,0 1,15-17,0 1,16-40,0 1,-1 0,1-1,0 9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050 56941,'31'-47,"-23"31,0 1,-8 7,0 0,8 8,-1 0,1 23,0 1,0 7,0 0,-8 24,0 0,0-8,0 0,0-16,0 0,0-23,0 0,7-8,1 0,23-47,1 0,-1-16,0 1,0 7,0 0,-23 16,0 0,0 31,0 1,-8-1,0 0,0 16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972 57194,'15'-16,"-15"8,0 0,0 1,0-1,0 0,0 0,0 0,0 1,-8-1,1 0,-9 8,0 0,1 16,-1-1,-7 16,-1 1,9 7,-1 0,8 7,1 1,-1-16,0 1,8-17,0 1,16-16,-1 0,16-8,1 0,-1-31,0 0,0 8,0 0,-23 23,0 0,-8 24,0-1,0 9,0-1,0 1,0-1,8-7,0-1,-8-7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1650 57031,'16'-31,"-9"31,1 0,24 0,-1 0,8 0,0 0,-15 0,-1 0,-15 0,0 0,0 8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1960 56550,'-16'0,"16"16,0-1,0 16,0 1,-7 14,-1 1,-7 0,-1 0,8-24,1 1,-1-24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2411 56350,'16'0,"7"0,0 0,-7 16,0-1,7 24,0 0,-7 0,0 1,-16 14,0 1,-24 23,1 0,-32-15,1-1,14-38,1-1,16-7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3800 57465,'16'0,"38"-8,1 1,-47 7,-1 0,17 0,-1 0,8 0,1 0,-17 7,1 1,-24-16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4213 56750,'16'0,"-16"31,0 0,0 24,0 0,-8 15,0 0,1 1,-1-1,0-23,1 0,-1-39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6:48"/>
    </inkml:context>
    <inkml:brush xml:id="br0">
      <inkml:brushProperty name="width" value="0.07302" units="cm"/>
      <inkml:brushProperty name="height" value="0.07302" units="cm"/>
      <inkml:brushProperty name="color" value="#00BFF2"/>
    </inkml:brush>
  </inkml:definitions>
  <inkml:trace contextRef="#ctx0" brushRef="#br0">88500 39581,'31'0,"-23"8,-1 0,-7 15,0 0,0-7,0 0,-7-9,-1 1,8-31,0-1,15 9,1-1,-8 1,-1-1,1 8,0 1,-1-1,1 0,-8 16,0 0,8 15,0 0,-8 1,0-1,-8-7,0-1,0-7,1 0,-1-8,0 0,8-31,0-1,8 9,0 0,-8 15,0 0,7 8,1 0,-8 8,0 0,0-1,0 1,0 0,0 0,-8 0,1-1,-1 1,0 0,8-16,0 0,0-7,0-1,0 8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5876 56397,'0'-16,"0"8,0 1,-8-1,0 0,0 8,0 0,-15 0,-1 0,1 0,-1 0,-7 23,0 1,0 15,-1 0,1 8,0 0,7 8,1 0,15-1,0 1,16-16,0 0,31-7,0-1,16-23,0 0,-1-16,1 0,-39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221 56597,'0'-16,"0"8,0 1,0-1,0 0,-7 8,-1 0,-16 0,1 0,0 31,-1 1,9-1,-1 0,1 16,-1 0,16 8,0-1,0-7,0 0,8-15,0-1,23-16,0 1,0-8,0 0,-7-16,-1 0,-15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860 56731,'0'-15,"0"7,0 0,0 47,0 0,0 8,0 0,-16 7,1 1,15-24,0 1,-15-9,-1 0,8-7,1 0,-1-16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000 57230,'16'-15,"7"7,0 1,1 7,-1 0,0 0,1 0,-9 0,1 0,-8 7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562 56381,'-16'-15,"16"7,0 0,0 16,0 0,-7 15,-1 1,8 22,0 1,-8 24,0-1,8 8,0 0,-7-7,-1-1,8-23,0 0,0-39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900 56750,'16'0,"15"0,0 0,8 0,0 0,-24 0,1 0,-8 7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193 56316,'-16'0,"1"-8,-1 0,16 39,0 1,-7 7,-1 0,8 8,0-1,-8 1,0 0,1-23,-1-1,8-7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575 56300,'16'0,"-1"0,1 0,-1 16,1-1,23 1,0 0,-8 15,0 0,-15 8,0 0,-16 8,0 0,-47 23,0 1,-47 7,1 0,61-54,1-1,0-7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147 55878,'-47'-16,"63"32,-1 0,-7-16,0 0,23 15,1 1,-1-1,0 1,9-8,-1 0,8-8,0 0,-8 0,0 0,-7 0,-1 0,0 0,1 0,-17 0,1 0,15 0,1 0,7 0,0 0,0-8,0 0,9 0,-1 0,-16 1,0-1,1 8,-1 0,0 0,1 0,15-8,0 0,0 8,0 0,23 0,1 0,-16-8,0 1,-1 7,1 0,-8 0,0 0,0 0,0 0,0 0,1 0,14 0,1 0,7-8,1 0,7 0,1 0,-24 1,0-1,-1 8,1 0,8 0,0 0,7 0,1 0,-1-16,1 1,-16 7,0 0,-16 8,0 0,-8 0,1 0,-17 0,1 0,-8 0,0 0,-8 8,0 0,-8-1,0 1,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716 59109,'-16'-16,"32"16,-1 0,17 0,-1 0,0 0,1 0,7 8,0 0,0-8,0 0,16 0,0 0,8 0,0 0,-1 0,1 0,0 0,-1 0,-23 0,1 0,-1 0,0 0,0 0,0 0,-7 0,-1 0,0 0,1 0,-1 0,0 0,9 0,-1 0,-8 0,0 0,16-8,1 0,6 8,1 0,0-8,0 1,-16 7,0 0,-7 7,-1 1,0-8,1 0,22-8,1 1,8-1,0 0,-1 0,1 1,-24 7,0 0,-7 7,-1 1,0-8,1 0,-9 8,1 0,15-8,0 0,0 0,1 0,-1 0,0 0,8 7,0 1,8-8,0 0,7 0,1 0,0-8,-1 1,-7-1,0 0,-8 8,0 0,-16 0,1 0,-9 0,1 0,7 0,1 0,-1 0,0 0,8-8,1 1,-1-1,0 0,0 8,0 0,-15 0,-1 0,-7 0,0 0,-8 0,-1 0,1 0,0 0,0-8,0 1,-8-1,0 0,-24 8,1 0,7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6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750 39796,'31'-46,"-24"46,1 0,0 0,-1 0,1 8,0-1,-8 1,0-1,-8-7,0 0,1 0,-1 0,0 0,1 0,7 8,0 0,-8-8,0 0,8-16,0 1,0 8,0-1,0 16,0-1,0 1,0-1,8-2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53 47650,'-16'31,"1"8,-1 0,-7 32,-1-1,9-23,-1 0,0 0,1 0,-1 7,1 1,7-24,0 1,31-79,1 0,-16 23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50 47775,'16'-16,"-16"9,0-1,-8 8,0 0,16 0,0 0,-1 23,1 1,0 15,0 0,8 0,-1 0,1 0,-1 0,1-8,0 0,-9-7,1-1,0-15,0 0,0-8,0 0,-1-16,1 0,8-23,-1 0,1-7,0-1,15-8,0 0,-15 9,-1-1,-7 15,0 1,0 16,0-1,-8 32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619 47797,'16'0,"-8"-8,-1 0,-7-7,0-1,0 8,0 1,0-1,0 0,-15 0,-1 0,1 8,-1 0,0 0,1 0,-17 32,1-1,7 0,1 0,7 8,1 1,7-1,0 0,8-24,0 1,0-8,0 0,23-8,1 0,15-32,0 1,-7 0,-1 0,-15 7,-1 1,-7 15,0 0,-8 24,0-1,0 9,0-1,8 1,-1-1,1 1,0-1,8-15,-1 0,17-16,-1 0,24-39,0 0,-8 0,0 0,-16 16,0 0,-15 7,0 1,-16 15,0 0,-8 8,0 0,-8 24,1-1,7 8,0 1,0-1,0 0,8 8,0 0,0-7,0-1,24-15,-1-1,1-22,-1-1,16-39,1 0,-1-8,0 0,-16 1,1-1,-9 8,1 0,-8 8,0 0,-8 23,0 1,0 7,0 0,8 47,-1 0,-7 16,0 0,8 7,0 1,-8 15,0 0,8-15,0-1,-8-38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5847 47697,'0'-16,"0"1,0-1,0 39,0 1,-8 23,0 0,0 8,1-1,-1 1,0 0,8-8,0 0,0-24,0 1,8-24,0 0,-1-8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6000 48362,'0'-31,"0"23,0 0,23 1,1-1,7 8,0 0,-8 0,1 0,-1 0,0 0,-15 0,0 0,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6746 47563,'0'-16,"0"0,0 1,0 7,0 0,0 31,0 1,0 23,0 0,-8 15,0 1,1 7,-1 1,1-1,-1 0,8-23,0 0,8-39,-1 0,1-8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7328 47809,'16'0,"-16"-23,0 0,8 15,0 0,-8 16,0 0,0 23,0 0,-16 24,0-1,-7 1,-1 0,16-8,1 0,-1-24,0 1,8-17,0 1,0-39,0 0,31-32,1 1,-1-1,0 1,1 15,-1 0,-8 16,1-1,-9 17,1-1,0 16,-1 0,-7 8,0 0,0 15,0 1,-8 7,0 0,-16 0,0 1,-15-1,0 0,7-7,1-1,-1-23,1 0,7-8,1 0,7-7,0-1,0 8,0 0,32 32,-1-1,-15-15,0 0,8 8,-1-1,16 24,1 0,23 8,-1 0,9 8,0 0,-48-40,1 1,-8-8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0637 47666,'0'-16,"-8"47,0 1,-15 14,-1 1,-7 8,0 0,8 0,0-1,15-7,0 0,8-39,0 0,16-24,-1 0,16-30,0-1,-23 23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050 47719,'0'-47,"0"39,0 0,16 8,-1 0,-7 32,0-1,8 8,-1 0,-15 16,0-1,8-7,0 0,0-23,-1-1,1-15,0 0,16-47,-1 0,16-47,0 0,8 7,0 1,-23 24,-1-1,-15 31,0 1,-16 39,0-1,0 1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372 47785,'16'0,"-8"0,-1 0,9 0,0 0,-1-16,1 0,-8-7,0-1,-8 9,0-1,0 8,0 0,-24 16,1 0,-16 31,0 0,-1 8,1 0,16 8,-1 0,9-24,-1 0,16-15,0-1,8-15,0 0,23-23,0 0,16-24,0 0,-16 23,1 1,-17 15,1 0,-16 24,0-1,0 17,0-1,16-8,-1 1,9-8,-1-1,9-23,-1 1,16-25,0 1,0-16,0 0,-16-8,0 1,-7 7,-1 0,-15 16,0-1,0 24,0 1,-8-1,0 0,0 39,0 1,-8 14,0 1,-8 0,1 0,-1 8,0 0,1 7,-1 1,0-32,1 0,15-15,0 0,0-32,0 0,8-46,-1-1,-7 40,0-1,8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6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0600 39665,'16'0,"-9"0,1 0,8 0,0 0,-9 0,1 0,0 0,0 0,0 0,0 0,-1 0,1 0,0 0,0 0,8 0,-1 0,9 0,-1 0,9 0,-1 0,0 0,0 0,-7-7,-1-1,1 8,-1 0,-15 0,0 0,0 0,0 0,0 8,-1-1,9 1,0 0,-1-8,1 0,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247 47438,'31'-78,"-7"46,-1 1,1 7,-1 1,1 23,-1 0,-7 23,-1 1,-7 7,0 1,-8 7,0 0,-8-8,0 0,-15 1,-1-1,-7-8,0 1,7-24,1 0,7-8,1 0,-1-7,0-1,8 8,1 0,-1 0,0 1,16 30,0 1,15 7,1 0,15 8,0 0,8 8,0 0,31 8,0 0,-39-16,0 0,-15-23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008 46950,'-94'31,"78"-23,1 0,7-8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0850 47078,'0'-15,"0"7,0 0,16-8,-1 1,1 7,-1 0,8 8,1 0,-1 8,0 0,-15 23,0 0,-8 0,0 1,0-1,0 0,-24 1,1-1,0-15,0-1,7 1,1-1,7-15,0 0,0-7,1-1,7-16,0 1,7-16,1 0,8 7,-1 1,-15 23,0 0,0 16,0 0,0 31,0 0,0 0,0 1,0-1,0 0,0 8,0 0,-8-1,1 1,7-31,0 0,23-32,0 0,-7-7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266 47166,'15'-16,"-15"32,0-1,0 24,0 0,0-7,0-1,-8 8,1 0,-1-15,0-1,8-15,0 0,8-24,0 0,7-15,1 0,0 0,-1-1,9 17,-1-1,-7 8,-1 0,1 8,0 0,-1 0,1 0,0 8,-1 0,-7-16,0 0,0 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3181 46441,'15'-94,"-7"78,0 1,-8 7,0 0,0 24,0-1,0 40,0 0,-8 31,0 0,1-8,-1 0,0 0,0 1,1-25,-1 1,16-47,-1 0,1-8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4816 46650,'-16'0,"32"16,-1-1,9-7,-1 0,16 23,0 0,-8-15,1-1,-1 9,0-1,-15-15,-1 0,-7 0,0-1,0 1,0 0,-24 8,0-1,-23 1,0-1,0 9,0-1,-8-7,0-1,24 1,0 0,15-16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6531 45966,'-15'0,"7"-8,0 0,39 24,0-1,16 1,0 0,-8-1,0 1,-7 0,-1-1,-16 1,1-1,-8-7,0 0,-8 0,0 0,0 7,0 1,-8 15,0 1,-8 30,1 1,-9 7,1 0,-8 24,-1 0,1 47,0 0,15-94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4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0329 10500,'0'16,"0"7,0 0,0 17,0-1,-8 23,0 1,1 38,-1 1,0-79,1 1,7-9,0 1,-8-8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854 10365,'-171'-15,"163"15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544 10200,'-16'0,"16"16,0-1,-8 56,0-1,8-31,0 0,-15 40,-1-1,8 24,1-1,-1-69,0-1,8-1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6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4250 39615,'63'15,"-56"-15,1 0,16 0,-1 0,16 0,0 0,-7-8,-1 1,16-1,0 1,0 7,0 0,-16 0,0 0,-23 0,0 0,8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700 11093,'16'-16,"15"1,0-1,0 1,0-1,-7 9,-1-1,-7 8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226 10081,'0'-31,"0"62,0 1,0 30,0 1,-16 23,1 0,-1 39,1 0,-1-31,1-1,15-46,0 0,0-39,0 0,-8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550 11128,'31'-62,"-16"54,1 0,-1 8,1 0,-8 31,-1 1,-30 14,0 1,0-15,-1-1,24-15,0-1,24-15,-1 0,0 8,0 0,-15 15,0 1,-16 7,0 0,-15 1,0-1,7-8,1 1,7-24,0 0,1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540 10297,'0'-16,"0"1,0-1,8 16,0 0,-8 8,0 0,0 23,0 0,-16 16,1 0,-1 23,1 1,-1 7,0 0,1-31,-1 0,8-24,1 1,-1-24,0 0,8-47,0 0,16-31,-1 0,16-1,1 1,-9 31,0 0,1 16,-1 0,1 15,-1 1,0 15,1 0,-9 0,1 0,-8 23,0 1,-24 15,0 0,-7 0,0 0,-1-8,1 0,-1-23,1 0,7-8,1 0,7 0,0 0,16 0,0 0,7 23,1 1,7 15,1 0,7-8,0 1,-7-9,-1 1,0-9,1 1,-16-8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016 9731,'0'-15,"7"7,1 0,0 8,0 0,15 0,0 0,-15 8,0 0,8 7,-1 1,-15-9,0 1,0 16,0-1,-8-15,1 0,-9 7,0 1,1-1,-1 1,1-1,-1 1,8-8,1 0,-1-1,0 1,8 0,0 0,16-8,-1 0,1 0,-1 0,1-8,-1 0,1 8,0 0,-9 0,1 0,0 0,0 0,0 0,-1 0,1-8,0 1,0 7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550 9997,'16'0,"-16"-8,0 0,7 8,1 0,0 0,0 0,0 0,0 0,-1-8,1 1,0 7,0 0,0 0,0 0,15 0,0 0,-15-8,0 0,8 8,-1 0,-7 0,0 0,0 0,0 0,0 0,-1 0,1 0,0 0,0 0,0 0,-8 8,0 0,0-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047 9600,'-31'0,"23"0,0 0,8 16,0-1,0 1,0 0,8 15,0 0,-8 32,0-1,0-46,0 0,0-9,0 1,0 16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966 10762,'-16'0,"24"-8,0 0,-1 8,1 0,0 0,0 0,0-7,-1-1,9 8,0 0,7-8,1 0,-1 8,0 0,1-7,-1-1,1 8,-1 0,1 0,-1 0,-7 8,-1-1,-7-7,0 0,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580 10200,'-15'0,"7"0,1 0,7 23,0 1,0-16,0 0,0 15,0 0,7 40,1-1,-8-46,0 0,0 23,0 0,0-24,0 1,0 0,0-1,0-7,0 0,7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825 10144,'-31'0,"23"0,0 0,0 0,1 0,-1 0,0 0,0 8,0-1,0 1,1 0,7 0,0 0,0 7,0 1,-8 0,0-1,8 9,0-1,0 1,0-1,0-15,0 0,0 23,0 0,8-15,0-1,-1-15,1 0,16-7,-1-1,-7-16,-1 1,1 7,0 1,-1-9,1 1,-8-1,0 1,0-1,-1 1,-7 7,0 1,-7-17,-1 1,8 16,0-1,0 8,0 0,8 0,-1 1,17-1,-1 0,1 8,-1 0,-7 8,-1 0,-15 7,0 1,8 7,0 1,-8-1,0 1,0-9,0 1,0 7,0 1,0-1,0 1,-16 15,1 0,-1 0,1 0,15-31,0 0,0-32,0 1,23-8,0-1,-15 24,0 1,8-1,-1 0,1-8,0 1,7 7,1 0,-9 0,1 0,-1 8,1 0,0 0,-1 0,-7 0,0 0,0 0,0 0,-8-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6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900 39462,'47'15,"-23"-7,-1 0,1-8,-1 0,16 0,0 0,-7 0,-1 0,40-8,-1 0,-15 8,0 0,0 0,0 0,7 0,1 0,8 0,-1 0,-7-7,-1-1,-14 8,-1 0,0 0,0 0,7 0,1 0,8-8,0 0,15 1,0-1,1 8,-1 0,8-8,1 0,-9 1,0-1,-7 8,-1 0,-15 0,0 0,0 0,0 0,15 8,1-1,-1-7,1 0,-8 0,-1 0,1 0,0 0,-16 0,0 0,-8 8,0 0,-15-8,-1 0,-7 0,0 0,7 0,1 0,-9 0,1 0,7 8,1-1,-1 1,1 0,-1 0,1-1,7-7,1 0,-1 0,0 0,1 0,-1 0,-7 0,-1 0,-7 0,-1 0,-7 0,0 0,0 0,0 0,8 0,-1 0,-7 0,0 0,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429 9913,'0'-16,"0"8,0 0,0 0,0 1,-8-1,0 0,8 24,0-1,0 40,0 0,-7 7,-1 1,8-16,0 0,0 15,0 1,-8-1,1 1,7-8,0-1,0-7,0 0,-8-31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450 9778,'0'-16,"0"8,0 1,0-1,0 0,47-7,0-1,-24 16,1 0,-1 0,1 0,-1 0,1 0,-16 8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450 10400,'16'0,"-1"0,1 0,0 0,-1 0,16 0,1 0,-24 0,-1 0,9 0,0 0,-9 0,1 0,0 0,0 0,15 0,1 0,-9 0,1 0,0 0,-1 0,-7 8,0-1,0-7,0 0,-8 8,0-1,-8 1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416 11050,'-16'0,"24"0,0 0,7 0,1 0,-8 0,-1 0,1 0,0 0,8 0,-1 0,9 0,-1 0,-7 0,-1 0,9 0,-1 0,-7 0,-1 0,-7 0,0 0,0 0,0 0,-1 0,1 0,0 7,0 1,0-8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326 9981,'0'-15,"0"7,0 0,0 16,0 0,0-1,0 1,-8 8,0-1,0 25,1-1,-1 0,0 0,0 7,1 1,-1-31,0 0,8-1,0 1,-8 15,1 0,7 0,0 1,-8-32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300 10596,'16'-31,"-1"24,1-1,-8 8,-1 0,1 0,0 0,0 0,-1 0,1 0,0 0,0 0,0 0,-1 0,1 0,0 0,0 0,0 0,-1 0,1 0,0 0,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878 9797,'0'-16,"0"8,0 1,0-1,0 0,0 31,0 1,-8 15,1 0,-1 8,0 0,0-31,0-1,-7 16,-1 1,16-17,0 1,0-8,0 0,8-8,0 0,-1-8,1 0,16 0,-1 0,-15 1,0-1,0 0,-1 0,9 0,0 0,-8 8,-1 0,1 0,0 0,0 0,0 0,-8 8,0 0,8 0,-1 0,-7 0,0-1,0 1,0 0,0 0,0 0,-7 31,-1 0,8-16,0 1,8-24,-1 0,9-16,0 0,-9 1,1-1,0 1,0-1,0 8,0 0,7-7,1-1,-8 0,-1 1,9-1,0 0,-1-15,1 0,0 15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5109 9963,'16'-16,"-16"8,0 0,8 0,0 1,-8-1,0 0,0 31,0 1,0-1,0 1,0-8,0-1,-8-7,0 0,8 7,0 1,-8 0,0-1,1 9,-1-1,0-7,0 0,0-1,1 1,7 0,0-1,-8-7,0 0,8 7,0 1,-8-8,0 0,8 0,0-1,-8 9,1 0,-1-16,0 0,8-8,0 0,0-8,0 1,0-1,0 0,8 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5394 9897,'16'-16,"-1"1,1-1,-8 16,0 0,-1 0,1 0,0 0,0 0,0 8,0 0,-1 7,1 1,-8-8,0 0,0-1,0 1,-8 24,1-1,-17-8,1 1,-1-9,1 1,15-16,0 0,0 0,0 0,0 8,1 0,-1-8,0 0,0-8,0 0,0 0,1 0,-1 1,0-1,16 8,0 0,-1 15,1 1,16 15,-1 1,-23-17,0 1,16 7,0 1,-1-1,1 1,0-1,-1 1,9 7,-1 0,-7-15,0 0,-1-1,1 1,-8-8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350 9865,'31'0,"-15"0,-1 0,-7 0,0 0,0 0,0 0,15-8,0 1,-15 7,0 0,8 0,-1 0,-7 0,0 0,0 0,-1 0,1 0,0 0,8 0,-1 0,-7 0,0 0,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6275 46270,'-47'0,"32"-8,-1 0,0 8,1 0,7 0,0 0,8-8,0 1,0-1,0 0,8 8,0 0,31 0,0 0,8 8,0 0,31-8,1 0,15-8,0 0,8-8,-1 1,1-1,0 1,-8-1,0 1,-8 7,1 0,-17 8,1 0,-1 0,1 0,-1 8,1 0,-1-8,1 0,-17-8,1 0,-8 0,0 0,-31 1,0-1,-16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795 9350,'-16'0,"8"0,1 0,7 8,0 0,0 15,0 0,-8 24,0 0,8-8,0 0,0-23,0-1,0 1,0-1,0 1,0 0,-8-1,1 1,7-1,0 1,-8-8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000 10680,'31'0,"-23"0,0 0,15-8,1 1,-16 7,-1 0,9 0,0 0,-9-8,1 1,8 7,-1 0,1 0,0 0,-8 0,-1 0,9 0,0 0,-9 0,1 0,0 0,0 0,0 0,-1 0,1 0,0 0,0 0,0 0,-16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447 10166,'0'-16,"-8"16,0 0,0 0,1 0,7 8,0 0,0 15,0 1,0 7,0 0,0 0,0 1,0-9,0 1,0 7,0 0,-8 1,0-1,8-8,0 1,0-16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495 10150,'-16'0,"16"8,0 0,0-1,0 1,0 0,0 0,0 8,0-1,0 1,0-1,0 1,0 0,0 38,0 1,-15-8,-1 0,8-32,1 1,7-8,0 0,-8-16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650 10579,'0'-16,"8"16,0 0,-1-15,1 0,0 15,0 0,0 0,-1 0,1 0,0 0,0 0,0 0,-1 0,1 0,0 0,0 0,0 0,-1 0,1 0,0 0,0 0,0 0,-1 0,1 0,0 0,0 0,-8-8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331 9781,'0'-15,"0"7,0 0,0 31,0 1,0 7,0 0,0-7,0-1,0 1,0-1,0 8,0 1,0-1,0 0,-8 8,0 0,8-8,0 1,-7-17,-1 1,8 0,0-1,0 1,0-1,0-7,0 0,0 0,0 0,0-16,0 0,23-31,0 0,-15 23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650 10809,'16'-31,"-9"15,1 1,8 7,0 0,-16 0,0 1,7 7,1 0,-8 7,0 1,0 8,0-1,0 17,0-1,0-23,0 0,0 7,0 1,8-8,0-1,31-22,0-1,-15 1,-1-1,-7 0,-1 1,9 7,-1 0,-15 0,0 0,8 8,-1 0,-7 8,0 0,-16 23,0 1,-7-1,-1 0,16 0,0 0,23-15,1 0,15-16,0 0,0-8,0 0,-7-23,-1 0,-23-1,0 1,-8 16,0-1,-8-7,0-1,-15 8,-1 1,-31-9,1 1,38 23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163 3766,'0'-16,"8"32,0-1,-8 24,0 0,0-15,0-1,0-7,0-1,-16 24,1 0,7 0,1 0,7-23,0 0,-8-16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300 4147,'0'-16,"8"8,0 1,7 7,1 0,-1 0,1 0,0-8,-1 0,9 8,-1 0,-15 0,0 0,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744 3197,'0'-16,"0"8,0 1,0-1,0 0,0 16,0 0,0 7,0 1,0-8,0 0,0 46,0 1,0-39,0-1,0 17,0-1,-24 55,1 0,15-62,0-1,0 8,1 1,-1 15,0 0,8-55,0 0,8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800 46890,'0'-47,"0"32,0-1,8 8,0 1,15-1,1 0,23 8,0 0,23-8,1 1,15 7,0 0,24 7,-1 1,17-8,-1 0,16-8,0 1,-8-1,1 0,-9 8,0 0,-15 0,0 0,-24 0,0 0,-31 16,0-1,-47-15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250 4297,'16'-16,"-9"16,1 0,16-8,-1 1,-15 7,0 0,-8 23,0 0,-8 9,0-1,-8-8,1 1,15-9,0 1,15-16,1 0,31-24,0 1,0-8,-1 0,-14-8,-1 0,-23 23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2240 3472,'0'-31,"8"15,0 0,0-7,0 0,0 7,-1 0,1 16,0 0,-8 8,0 0,0 0,0 0,0 23,0 0,-31 32,-1-1,1 1,0-1,8-15,-1 0,24-39,0 0,-15 15,-1 1,32-56,-1 1,16-31,1-1,-1-7,0-1,8 9,0-1,-31 55,0 1,0-1,-1 0,1 0,0 0,-8 0,0 1,8 7,0 0,-1-8,1 0,0 8,0 0,0 0,-1 0,1 0,0 0,-8 8,0 0,0-1,0 1,0 0,0 0,0 0,0 0,0 7,0 1,0-8,0-1,0 9,0 0,-16 7,1 1,-9 15,1 0,-16-16,0 1,23-16,1-1,-1-7,0 0,9-7,-1-1,8 0,0 0,0 0,0 0,-8 1,0-1,8 0,0 0,16 8,-1 0,9 16,-1-1,1 9,-1-1,-23-15,0 0,16 8,-1-1,-7 1,0 0,8-9,-1 1,1 8,-1-1,1-7,0 0,-1 0,1 0,-8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666 2812,'-16'-16,"16"9,0-1,0 0,0 0,16 1,-1-1,32 8,0 0,0 0,-1 0,-30 0,0 0,-1 0,1 0,-1 0,1 0,-8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176 2266,'-16'0,"8"-8,1 0,-1 24,0-1,8 40,0-1,-8 17,1-1,-9 0,1 0,7-46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150 4212,'0'-16,"0"9,0-1,39 0,0 0,24 1,-1-1,8 8,1 0,-24 0,-1 0,-14 8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062 3497,'-16'-16,"1"1,-1-1,9 16,-1 0,8 16,0-1,8 40,-1 0,-7 7,0 1,0 7,0 1,0-40,0 0,-7-15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407 3644,'0'-16,"-24"32,1-1,15 1,0 0,-16 23,1 0,7 0,1 0,7-15,0-1,16-15,0 0,15-8,1 0,15-32,0 1,-8 0,1 0,-32-9,0 1,-8 16,0-1,-8 9,1-1,15 8,0 1,15-9,1 0,31 8,0 1,-16-1,1 0,-17 39,1 1,-16 7,0 0,-23 0,-1 0,1-8,-1 0,8-15,1 0,15-8,0-1,15-7,1 0,15-15,1-1,-1 8,0 0,-23 8,0 0,0 0,0 0,-8-15,0-1,0 8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644 3463,'0'-47,"0"39,0 0,0 24,0-1,0 40,0 0,-8 0,0-1,-8 9,1-1,-1-15,1 0,-1-23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8600 2628,'31'-47,"1"39,-1 1,16-1,0 0,-8 16,0 0,-31 7,0 1,-8-9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450 3846,'0'-15,"16"7,-1 0,32 1,0-1,0 8,0 0,-16 8,1-1,-32 17,0-1,-16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7:54:38.2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20741 6906 0,'0'0'0,"-7"9"15,-3 4-15,-1 2 0,-1 3 0,-7 12 16,-3 7-16,-4 14 0,0 4 15,-10 20-15,-4 8 16,-2 13-16,3-2 0,-13 29 0,-4 9 16,-20 41-16,6-23 0,2-1 15,0 0-15,10-19 0,6-12 16,3-4-16,-1 1 0,10-21 16,7-13-16,6-11 0,5-7 15,1-11-15,1-9 0,5-10 16,4-7-16,5-11 0,1-7 0,5-3 15,4-1-15,2 0 0,4 2 16,4-2-16,2-1 16,-1-7-16,0-2 0,4 1 0,2 2 15,2-1-15,2-1 0,-2 0 16,8 1-16,4 0 0,4-2 16,6-5-16,5-4 0,0 1 0,2-2 15,10-2-15,6 0 16,-2 2-16,0 2 0,36-6 0,-2 3 15,-10 5-15,-8 4 0,5-4 16,4-1-16,-11 2 0,-5 4 16,5 4-16,1 4 0,-7 1 15,-7-1-15,5 2 0,3 1 16,-4 2-16,-4 1 0,4 2 16,6 1-16,-8 0 0,-3-1 15,5 0-15,4-1 0,-8 3 16,-4 1-16,-1-1 0,-2 0 15,-7-5-15,-6-4 0,-4 2 0,-2 1 16,-4-2-16,-4 0 0,-9-2 16,-5-2-16,-6 1 0,-3 0 15,-5 0-15,-2-1 0,-3 1 16,1-3-16,-1 3 0,-3-3 16,3 3-16,-2-3 0,-2-3 15,-3-3-15,2-2 0,-1-1 0,-1-8 16,-3-3-16,-3-4 0,-1-2 15,-2-8-15,-3-8 0,3-2 16,3-1-16,-2-18 0,0-5 16,1 0-16,1 2 0,-3-17 15,1-4-15,-3 2 0,0 1 0,-11-34 16,4 14-16,4 23 16,3 15-16,1 4 0,1 5 15,-2 8-15,0 7 0,-1-1 16,1 0-16,4 7 0,3 5 0,0 5 15,1 3-15,1 2 0,1 2 16,1 3-16,-1 2 0,1-2 16,1-2-16,-1 0 0,0 2 15,6 4-15,0-3 0,-1-7 16,-1-5-16,1 10 0,0 5 0,1 3 16</inkml:trace>
  <inkml:trace contextRef="#ctx0" brushRef="#br0" timeOffset="732.6919">21399 5033 0,'0'0'0,"0"0"16,-2 31-16,0-11 0,1 3 0,0 17 15,0 8-15,1 13 0,1 1 16,1 24-16,2 8 16,1 10-16,1-4 0,-3 20 0,-1 3 15,2 36-15,-3-19 0,2-2 16,0 0-16,-3-15 0,-2-10 16,-2 10-16,-1 6 0,3-14 15,0-8-15,1-2 0,1 1 16,-1-15-16,-2-8 0,2-6 15,1-2-15,3-14 0,1-11 0,-1-3 16,1-3-16,-1-8 0,0-6 16,2-7-16,0-3 0,0-10 15,-2-5-15,0-1 0,-1-1 16,-2-3-16</inkml:trace>
  <inkml:trace contextRef="#ctx0" brushRef="#br0" timeOffset="1016.3655">21143 7589 0,'0'0'0,"0"0"0,0 0 0,0 0 16,0 0-16,0 0 0,12 25 16,-12-25-16,14 35 0,-5-12 15,0 7-15,1 0 0,1 2 0,6 10 16,0 2-16,0-4 0,-1-3 15,3 7-15,-1-1 16,-2-7-16,0-5 0,2-4 0,2-4 16,1-7-16,1-6 0,2-11 15,3-11-15,-2-3 0,3-7 16,13-28-16,5-20 0,4-8 16,1-4-16,21-32 0,16-27 15,7-11-15,-30 47 0,-21 33 16</inkml:trace>
  <inkml:trace contextRef="#ctx0" brushRef="#br0" timeOffset="1366.3185">22546 5466 0,'0'0'15,"0"0"-15,-4 22 0,3-10 0,0 3 16,0 5-16,0 6 15,-1 11-15,1 1 0,0 15 0,1 2 16,-2-2-16,-1-3 0,-1 12 16,1-1-16,1-7 0,0-4 15,-2 8-15,1-1 16,-1-12-16,-1-9 0,2-10 0,1-5 16,0-6-16</inkml:trace>
  <inkml:trace contextRef="#ctx0" brushRef="#br0" timeOffset="1566.2847">22575 5772 0,'0'0'0,"0"0"0,0 0 16,0 0-16,0 0 0,31 0 16,-31 0-16,23-4 0,-23 4 0,30-4 15,-11 2-15,-2 1 16,0 0-16,-2 0 0,1-1 0,-3 1 15,-1-1-15,1-2 0,0-1 16,0 1-16,-3-1 0,-2 2 16</inkml:trace>
  <inkml:trace contextRef="#ctx0" brushRef="#br0" timeOffset="1782.854">22911 5287 0,'0'0'0,"0"0"15,0 0-15,0 0 0,0 0 0,1 25 16,-1-25-16,2 39 0,1-16 16,0 6-16,0 4 0,0 1 15,-2 1-15,1 14 0,0 4 16,0 9-16,1-2 0,0 14 16,0 3-16,1-8 0,-1-5 15,5 4-15,1-6 0,2-11 0,2-10 16,-2-5-16,-4-11 0,-1-7 15</inkml:trace>
  <inkml:trace contextRef="#ctx0" brushRef="#br0" timeOffset="2301.3395">23459 5364 0,'0'0'16,"0"0"-16,0 0 0,0 0 0,0 0 15,0 0-15,0 0 16,-21 21-16,21-21 0,-11 34 0,4-11 16,-1 3-16,1 1 0,-3 13 15,0 4-15,2 0 0,0 1 16,1 10-16,3-1 0,3-6 16,2-3-16,7 3 0,4-6 15,2-7-15,3-7 0,3-10 16,5-6-16,1-6 0,2-5 0,7-17 15,6-12-15,2-4 0,2 0 16,15-19-16,2-7 16,-6 0-16,-7 2 0,19-35 0,-1-8 15,-16 15-15,-9 10 0,-11 13 16,-7 6-16,-9 13 0,-6 7 16,-4 8-16,-2 8 0,-3 7 15,-2 5-15,2 7 0,0 0 16,-2 2-16,2 2 0,-5 5 15,-4 4-15,0 4 0,-1 3 0,0 8 16,-1 6-16,1 4 0,1 3 16,0 7-16,1 3 0,0 0 15,1 1-15,3 15 0,2 3 16,-1-6-16,1-4 0,3 6 16,3 2-16,1 24 0,2-10 0,2-6 15,-1-3-15,5-12 16,1-5-16,10-2 0,7-1 15,-1-19-15,-4-11 0,-7-8 0,-6-4 16,-4-5-16</inkml:trace>
  <inkml:trace contextRef="#ctx0" brushRef="#br0" timeOffset="2483.8254">24830 5678 0,'0'0'0,"0"0"16,0 0-16,0 0 0,0 0 16,0 0-16,0 0 0,-14 29 15,3-8-15,1-2 0,10-19 16,-16 31-16</inkml:trace>
  <inkml:trace contextRef="#ctx0" brushRef="#br0" timeOffset="3332.9948">20483 8525 0,'0'0'0,"0"0"15,0 0-15,25 0 0,-25 0 0,25-2 16,-5 2-16,1-1 0,1 1 16,5-1-16,5-2 0,6 1 15,-1 0-15,13-1 0,4 0 16,-3-1-16,-2-1 0,12 0 16,4-1-16,-5 1 0,-5 1 0,11-1 15,2-2-15,-7 3 0,-7 0 16,14 1-16,4 2 15,-6 0-15,-4 0 0,6-1 0,6-1 16,-2-2-16,-9-1 0,23-2 16,-5 1-16,-9-1 0,-7 0 15,-1 1-15,0 3 0,-12-1 16,-8 1-16,7 1 0,5 0 16,-13-1-16,-9 2 0,6-1 15,4 0-15,-9 3 0,-5 1 0,5 1 16,3 1-16,-5-2 0,-3-1 15,-2 0-15,-3 1 0,-8-1 16,1 2-16,-1-1 0,3 0 16,-6-1-16,-4 1 0,-3-1 15</inkml:trace>
  <inkml:trace contextRef="#ctx0" brushRef="#br0" timeOffset="4167.8264">23203 7422 0,'0'0'0,"0"0"0,0 0 16,0 0-16,-16 19 0,16-19 15,-12 26-15,4-11 0,-1 2 0,3 1 16,0 2-16,1 4 16,2 0-16,3-2 0,4-1 15,1-4-15,2-4 0,7-1 16,6-3-16,0-3 0,0-1 0,7-4 15,4-3-15,-2-2 0,-2 0 16,-1 1-16,-4-3 0,-5 3 16,-2 1-16,-4 0 0,-2 2 15,-3 2-15,-1 1 0,-13 9 16,-9 8-16,2-2 0,-2 4 0,-8 10 16,-6 2-16,5-3 0,3-4 15,1-1-15,4-5 16,5-5-16,3-4 0,5-7 15,5-5-15,6-7 0,4 1 0,7-5 16,7-5-16,-1 0 0,-1 0 16,3 0-16,4 1 0,-2-1 15,-4 4-15,-2 2 0,-1 3 16,-3 2-16,-4 2 0,-5 13 16,-6 8-16,-5 2 0,-4 4 0,-12 7 15,-8 8-15,-5 5 16,1-5-16,-9 11 0,-7 8 15,1-1-15,7-9 0,-3-2 0,3-9 16,10-7-16,6-4 0,8-8 16,7-4-16,2-6 0,1-4 15,5-2-15,3 0 0,3-5 16,3-3-16,5-4 0,5-5 16,5-4-16,5-5 0,6-8 15,5-4-15,3-3 0,2-2 0,9-7 16,-1-1-16,-2 6 0,-3 3 15,9-1-15,-1 4 0,-8 6 16,-6 4-16,9-3 16,-14 8-16,-18 15 0,-2 3 0,-5 5 15,-4 3-15,-5 7 0,-4 5 16,-6 6-16,-5 8 0,-2 3 16,-3 1-16,-4 3 0,-3 0 15,-1 0-15,-1-2 0,3 2 16,2-1-16,5-8 0,3-8 0,5-4 15</inkml:trace>
  <inkml:trace contextRef="#ctx0" brushRef="#br0" timeOffset="4366.2561">23336 8331 0,'0'0'0,"0"0"0,0 0 16,0 0-16,0 0 0,0 0 15,0 0-15,0 0 0,26-13 0,-26 13 16,31-13-16,-31 13 0,34-17 15,-13 8-15,2 1 16,-1 1-16,0-1 0,5-1 0,-2 2 16,-2 3-16,0 1 0,-4 4 15,-1 4-15,-6 3 0,-4 5 16,-2-3-16,0-1 0,-2-2 16</inkml:trace>
  <inkml:trace contextRef="#ctx0" brushRef="#br0" timeOffset="5800.1311">23301 8663 0,'0'0'0,"0"0"16,0 0-16,0 0 0,0 0 16,0 0-16,0 0 0,0 0 15,0 0-15,25 16 0,-25-16 16,12 19-16,-12-19 0,8 24 15,-8-24-15,2 30 0,-2-12 0,0-2 16,0 2-16,1-1 0,0 0 16,0-1-16,1 0 0,1 0 15,0-1-15,4 4 0,1 0 16,2-2-16,1-1 0,0-3 16,1-1-16,1-1 0,0-1 0,0-2 15,1-3-15,0-3 16,-1-2-16,1-3 0,3-3 0,-2-5 15,1-3-15,-3-6 0,0-2 16,-2-1-16,-1-1 0,-1-7 16,-3 1-16,-1 3 0,-3 2 15,0 2-15,-1 3 0,-1 2 16,-1 3-16,0 3 0,0 2 16,0 0-16,0 2 0,1 3 15,0 0-15,0 3 0,0 2 0,1 3 16,0 4-16,0 2 15,0 3-15,0 4 0,0 4 0,1 0 16,-1 1-16,0 3 0,-1 3 16,-1-1-16,0 1 0,-4 10 15,0 2-15,-5-3 0,-2-3 16,-3-3-16,-1-3 0,-1-4 16,0-7-16,-4-3 0,-3-8 15,-1-3-15,-1-4 0,0-3 16,2-2-16,2-4 0,1-2 0,-4-5 15,0-1-15,4-1 0,4 2 16,6 1-16,4 1 0,6-2 16,4 0-16,5 1 0,4-1 15,4 2-15,1 0 0,9 2 16,5-1-16,-1 1 0,2-1 0,9-3 16,1 1-16,-1 0 0,-1 1 15,0-2-15,1 1 16,-2-2-16,-3-2 0,10-10 0,2-4 15,-6 4-15,-4 0 0,2-5 16,0-6-16,-6-1 0,-4-1 16,-2-5-16,-2-1 0,-7 5 15,-3 0-15,-5 6 0,-4 4 16,-2 7-16,-1 5 0,-1 8 16,-1 5-16,-1 3 0,0 2 15,-1 5-15,3 7 0,-2 3 0,1 4 16,-4 10-16,-1 6 0,0 6 15,-2 2-15,0 5 0,-2 5 16,2 4-16,2 1 0,-1 13 16,2 1-16,1 0 0,1-2 15,0 9-15,1-4 0,3-8 16,3-7-16,1 17 0,-4-12 16,-3-18-16,-2-10 0,3-13 15,3-5-15,-3-7 0,0-1 0,-2-6 16,-3-3-16,-4-6 0,-2-4 15,-2-12-15,-2-8 16,0 0-16,0-3 0,-6-2 0,-4-2 16,-3-4-16,2 4 0,-6 1 15,-3 1-15,1 8 0,2 3 16,-2 0-16,3 4 0,8 6 16,3 3-16,4 1 0,2 3 15,4 2-15,4 4 0,8-5 16,7 1-16,3-7 0,4-4 0,7-2 15,7-2-15,2-3 0,-1 0 16,3 0-16,5 0 0,-3 1 16,0 3-16,3 0 0,-3 2 15,-8 6-15,-6 4 0,-6 4 16,-4 3-16,-4 8 0,-3 7 16,-8 1-16,-6 6 0,-8 7 15,-9 6-15,-2 7 0,-3 5 16,0-1-16,-1-1 0,1 1 15,6-5-15,8-5 0,6-4 0,9-10 16,6-7-16,10-9 0,6-5 16,14-11-16,11-7 0,2-8 15,2-8-15,5-5 0,5-3 16,4-4-16,-5 3 0,1 2 16,0 1-16,8-4 0,-17 12 0,-15 13 15,-10 10-15,-11 5 0,-6 4 16,-5 4-16,-5 2 15,-4 6-15,-2 4 0,-7 10 0,-7 7 16,-6 7-16,-3 4 0,-1 1 16,1-1-16,7-5 0,4-4 15,4-2-15,5-8 0,5-2 16,2-3-16,4-1 0,2 2 16,6-3-16,3-1 0,10 0 15,5 0-15,0-5 0,3 0 0,7 0 16,5-1-16,13 5 0,5-1 15,-16-3-15,-11-3 16,-8-1-16</inkml:trace>
  <inkml:trace contextRef="#ctx0" brushRef="#br0" timeOffset="5990.9885">25376 7982 0,'0'0'0,"0"0"16,0 0-16,0 0 0,0 24 0,0-24 16</inkml:trace>
  <inkml:trace contextRef="#ctx0" brushRef="#br0" timeOffset="10533.3776">7898 8305 0,'0'0'0,"0"0"15,-23 20-15,6-5 0,-1 3 0,-12 10 16,-2 5-16,-9 6 0,4 1 16,-9 6-16,2-2 0,6-6 15,7-3-15,2-2 0,7-6 16,6-8-16,3-4 0,9-13 16,4-10-16,4-4 0,4-4 0,8-6 15,7-5-15,-1 3 16,0-1-16,-2 3 0,-1 2 15,-2 3-15,-2 2 0,0 2 0,-1 5 16,-1 5-16,-1 3 0,3 3 16,1 2-16,-5 1 0,2 4 15,0 4-15,1 5 0,2 0 16,-1-1-16,4 2 0,3 1 16,-1-3-16,0-3 0,4 0 15,3-2-15,0-5 0,1-4 0,0-6 16,-3-8-16,4-5 15,2-3-15,0-7 0,-3-7 16,-2-2-16,-4-2 0,1-9 0,-2-1 16,-2 4-16,-1 4 0,-6 4 15,-1 6-15,-1 4 0,0 4 16,-4 7-16,0 8 0,-2-1 16,0 0-16,-1 5 0,3 2 15,-1 5-15,1 4 0,-2 5 16,0 6-16,-1 2 0,-1 1 0,-1 7 15,-2 5-15,-2 2 0,-1 2 16,-6 9-16,-3 1 0,-1-2 16,1-3-16,-1 1 0,0-5 15,2-7-15,2-8 0,0-7 16,1-8-16,-1-6 0,4-5 16,1-9-16,2-9 0,2-3 0,1-4 15,4-2-15,1-2 16,2 2-16,0 3 0,6 2 0,3 2 15,1 2-15,2 1 0,3 2 16,3-2-16,0 4 0,3 3 0,-2-3 16,2 1-16,-6 3 15,1 3-15,-2 0 0,-2 2 16,-1 2-16,-2 0 0,-4 0 16,-2-1-16,-3 0 0,-1 0 0,-2-10 15,0-6-15,0 2 0,-2 3 16,0 3-16</inkml:trace>
  <inkml:trace contextRef="#ctx0" brushRef="#br0" timeOffset="10766.0191">8759 7696 0,'0'0'0,"0"0"0,0 0 16,0 0-16,0 0 0,0 0 0,0 0 16,0 0-16,4 22 0,-2-1 15,-1 7-15,-2 5 0,-2 5 0,-1 21 16,-2 11-16,-1 19 0,-5 4 15,-4 22-15,1 2 0,-1 14 16,5-5-16,-5 51 0,1 9 16,9-30-16,4-22 0,2-17 15,3-8-15,1-25 0,3-14 16,2-22-16,2-14 0,-4-26 16,-2-17-16,-2 2 0,-1 3 15,1 2-15</inkml:trace>
  <inkml:trace contextRef="#ctx0" brushRef="#br0" timeOffset="11066.5816">8804 8391 0,'0'0'0,"0"0"0,0 0 0,0 0 16,0 0-16,0 0 0,0 0 16,28 6-16,-28-6 0,19 25 15,-19-25-15,12 36 0,-9-15 16,-3 3-16,-3 1 0,-3 4 0,-2-3 15,3-3-15,0-3 0,2-3 16,1-1-16,1-4 0,1-2 16,2-2-16,2-3 0,4-3 15,2-2-15,2-1 0,3-1 16,1 1-16,2 0 0,-2 0 16,1 0-16,-3 2 0,-2 1 15,-2 2-15,-2 1 0,-7 8 16,-6 2-16,-4 5 0,-5 3 0,-1 2 15,-3 3-15,3-4 0,3-4 16,1-3-16</inkml:trace>
  <inkml:trace contextRef="#ctx0" brushRef="#br0" timeOffset="11239.7226">9284 8464 0,'0'0'0,"0"0"15,0 0-15,0 0 0,26 10 0,-26-10 16,26 16-16,-14-5 0,1 1 16,0 2-16,0 1 0,1 1 15,-1 0-15,3 2 0,0-3 16,-3-3-16,-2-2 0,-1-1 16</inkml:trace>
  <inkml:trace contextRef="#ctx0" brushRef="#br0" timeOffset="11450.839">9708 7956 0,'0'0'0,"0"0"0,0 0 0,0 0 16,19 26-16,-12-8 0,0 7 16,-1 4-16,-3 5 0,-3 3 15,-2 7-15,-2 14 0,-2 3 0,-2 14 16,-1 1-16,0 6 0,-1-8 15,3 0-15,3-11 16,0-19-16,1-12 0,1-8 0,1-6 16,0-5-16</inkml:trace>
  <inkml:trace contextRef="#ctx0" brushRef="#br0" timeOffset="11569.6836">9694 8427 0,'0'0'0,"0"0"0,0 0 15,0 0-15,0 0 0,0 0 16,0 0-16,12-16 0,-12 16 0,26-3 15,-6 2-15,1 0 0,0-2 16,-2 0-16,-3 2 0,-1-1 16</inkml:trace>
  <inkml:trace contextRef="#ctx0" brushRef="#br0" timeOffset="12100.2694">10020 8075 0,'0'0'0,"0"0"0,0 0 16,0 0-16,0 0 0,0 0 0,0 0 15,4 28-15,-4-28 0,1 44 16,-1-11-16,0 0 0,0 0 16,0 7-16,1-1 0,1-4 15,1-3-15,3 0 0,0-5 16,3-8-16,2-7 0,5-10 16,3-8-16,-1-6 0,-1-5 0,-4 1 15,-2 3-15,-2 3 0,-3 1 16,0 4-16,-2 1 15,0 4-15,-2 4 0,-2 6 16,0 8-16,-2 3 0,-2 4 0,1 2 16,1 2-16,0 3 0,0-4 15,5-3-15,2-1 0,2-6 16,1-3-16,4-4 0,3-5 16,5-3-16,3-3 0,2-8 15,3-7-15,1 1 0,0-1 0,-2 0 16,-4 1-16,-5 2 0,-4 3 15,-2 2-15,-2 2 0,-3 1 16,-2 2-16,0 0 16,-2 0-16,-1 1 0,-2 1 0,2-2 15,-2 2-15,3-3 0,-3 3 16,2 0-16,-2 0 0,1-3 16,0 1-16,1-4 0,1-3 15,2-4-15,0-3 0,2-3 16,0-2-16,0-5 0,0 2 0,-2 1 15,0 3-15,-2 3 0,-1 3 16,1 1-16,-2 2 0,0 3 16,-1 3-16,-4 7 0,-1 3 15,-1 0-15,2-1 0,1-1 16</inkml:trace>
  <inkml:trace contextRef="#ctx0" brushRef="#br0" timeOffset="12283.599">10838 8371 0,'0'0'0,"0"0"0,32-1 0,-10-1 16,1-1-16,14 0 0,5-2 15,13 1-15,2 1 0,-1-3 0,-2 0 16,8-1-16,-5 2 0,-1 0 16,-5-1-16,2 1 0,-7 0 15,-11 0-15,-8 1 0,-6 1 16,-5 0-16,-4 2 0</inkml:trace>
  <inkml:trace contextRef="#ctx0" brushRef="#br0" timeOffset="12466.6581">11236 7979 0,'0'0'0,"0"0"15,0 0-15,0 0 0,8 23 16,-8-23-16,13 44 0,-5-14 15,-1 6-15,-1 5 0,0 5 16,0 13-16,1 3 0,1 5 16,0-5-16,7-2 0,2-12 0,-2-11 15,-4-8-15,-2-6 0</inkml:trace>
  <inkml:trace contextRef="#ctx0" brushRef="#br0" timeOffset="12668.5566">12131 7937 0,'0'0'0,"0"0"0,0 0 16,0 0-16,9 30 0,-9-30 0,7 39 15,-5-13-15,0 5 16,-2 2-16,-2 3 0,-2 13 0,-2 2 16,-3 9-16,-1-5 0,2-6 15,-1-9-15,3-1 0,5-8 16,2-15-16,3-13 0,-2-1 15,-1 0-15,-1-2 0</inkml:trace>
  <inkml:trace contextRef="#ctx0" brushRef="#br0" timeOffset="12799.8383">12245 8093 0,'0'0'0,"0"0"0,0 0 16,0 0-16,0 0 0,30 2 0,-30-2 15,36 5-15,-13-2 0,2 2 16,-1 2-16,-2-1 0,-3-1 15,-3 0-15</inkml:trace>
  <inkml:trace contextRef="#ctx0" brushRef="#br0" timeOffset="12982.9289">12464 7892 0,'0'0'0,"0"0"0,0 0 16,5 22-16,-5-22 0,5 40 15,0-9-15,-1 4 0,2 3 0,0 17 16,2 2-16,3 12 0,0-1 16,6 6-16,2-7 15,2-16-15,2-10 0,-3-5 0,-4-9 16,-5-6-16</inkml:trace>
  <inkml:trace contextRef="#ctx0" brushRef="#br0" timeOffset="13366.5207">12937 8048 0,'0'0'0,"0"0"0,0 0 16,0 0-16,0 0 0,-16 29 0,6-7 15,-1 2-15,-1 5 0,1 4 16,0 2-16,0 10 0,2-2 16,2 7-16,5-4 0,5-7 15,5-4-15,5-5 0,6-4 16,3-10-16,2-8 0,6-9 15,4-7-15,9-16 0,1-8 0,2-10 16,1-6-16,6-15 0,-2-2 16,-4-10-16,-6 0 15,-11 11-15,-7 7 0,0-11 16,-9 17-16,-6 18 0,-4 12 0,-3 7 16,-2 7-16,1 7 0,0 0 15,0 14-15,-3 5 0,0 3 16,-2 6-16,0 8 0,-1 4 15,1 7-15,0 4 0,3 8 16,2 7-16,1-2 0,1 1 0,5 9 16,2 0-16,6-8 15,5-5-15,17 15 0,2-16 16,-11-20-16,-9-12 0,-6-9 0</inkml:trace>
  <inkml:trace contextRef="#ctx0" brushRef="#br0" timeOffset="13583.434">13850 8062 0,'0'0'0,"0"0"0,0 0 16,32-4-16,-32 4 0,42-3 0,-10 1 15,3-1-15,4 0 0,13 1 16,1 0-16,5-1 0,-6 3 0,-3 3 15,0 0-15,1 2 0,-7 4 16,-7 3-16,-5 5 0,-7-4 16,-5-2-16,-5-3 0</inkml:trace>
  <inkml:trace contextRef="#ctx0" brushRef="#br0" timeOffset="13774.4741">13953 8307 0,'0'0'0,"0"0"16,0 0-16,32 0 0,-32 0 0,49-1 15,-11 1-15,4-1 0,4-1 16,18 0-16,5 0 0,12-1 16,-5 2-16,9 0 0,-6 2 15,-1 3-15,-10 1 0,-18-2 16,-12 1-16,-9-2 0</inkml:trace>
  <inkml:trace contextRef="#ctx0" brushRef="#br0" timeOffset="14449.7222">15405 7760 0,'0'0'0,"0"0"15,0 0-15,0 0 0,0 0 0,-12 20 16,1 3-16,-6 6 0,-5 6 15,-7 9-15,-6 6 0,-10 15 16,-2-2-16,-3 9 16,-2 7-16,6-7 0,11-19 0,8-9 15,8-14-15,15-18 0,7-9 16,10-18-16,9-14 0,5-7 16,1-7-16,8-5 0,5-4 15,-8 9-15,-6 5 0,-1 5 16,-7 8-16,-5 9 0,-6 6 0,1 8 15,0 5-15,2 4 0,3 3 16,1 9-16,0 7 0,-3-2 16,0 3-16,-1 2 0,-1 4 15,0-4-15,0-1 0,1-2 16,0-6-16,-1-5 0,0-3 0,1-6 16,1-5-16,4-12 15,1-6-15,6-13 0,5-12 16,2-5-16,2-6 0,3-13 15,-1-2-15,-5 6 0,-4 8 0,-3-1 16,-6 9-16,-5 13 0,-2 8 16,-4 8-16,-2 6 0,3 5 15,1 5-15,0 8 0,2 7 16,-1 10-16,0 8 0,-4 5 16,0 7-16,-4 4 15,-3 4-15,-7 11 0,-4 10 16,1-3-16,2-10 0,-1 1 0,4-9 15,0-6-15,2-13 16,4-18-16,2-9 0,2-11 16,2-8-16,2-11 0,3-9 0,-1-4 15,-1-2-15,-1 4 0,0 4 16,-1 7-16,0 7 0,-1 5 16,-1 3-16,4 1 0,2-1 0,4 3 15,5 0-15,5 2 0,4 1 16,2-1-16,1 2 15,2-2-15,1-1 0,-1-5 0,-2-2 16,-7 3-16,-5 1 0,-3 2 16</inkml:trace>
  <inkml:trace contextRef="#ctx0" brushRef="#br0" timeOffset="14671.2592">16291 7448 0,'0'0'0,"0"0"15,0 0-15,0 0 0,0 0 0,0 30 16,0-30-16,1 50 0,-3-15 16,-1 7-16,-3 7 0,-2 18 15,-2 2-15,-2 23 0,0 5 16,-1 19-16,1-2 0,0 23 16,0 17-16,4 29 0,7-35 15,5-17-15,5-10 0,2-29 16,2-20-16,-2-34 0,-1-24 15,-3-5-15,-3-3 0,0-1 16</inkml:trace>
  <inkml:trace contextRef="#ctx0" brushRef="#br0" timeOffset="14900.1591">16387 8103 0,'0'0'0,"0"0"15,0 0-15,0 0 0,-8 26 0,10-9 16,3 6-16,3 3 0,1 3 16,7 8-16,2 2 0,3-3 15,3-2-15,10 2 0,2-9 16,3-4-16,2-7 0,5-3 16,-2-5-16,-5-9 0,-4-7 0,-7 3 15,-8 1-15,-3 1 0</inkml:trace>
  <inkml:trace contextRef="#ctx0" brushRef="#br0" timeOffset="15066.4183">16707 8133 0,'0'0'0,"0"0"0,0 0 16,-17 15-16,11-3 0,-6 7 16,-3 5-16,-6 15 0,-1 7 0,0 5 15,0 3-15,0 11 0,4-2 16,5 1-16,8-7 0,8-11 15,7-14-15,10-21 0,8-16 16,-6 1-16,-5 2 0,-5 0 0</inkml:trace>
  <inkml:trace contextRef="#ctx0" brushRef="#br0" timeOffset="15449.8061">17160 8078 0,'0'0'0,"0"0"0,0 0 15,0 0-15,0 0 0,-22 1 16,22-1-16,-19 20 0,6-2 0,0 5 15,-2 5-15,1 0 0,1 2 16,-1 10-16,4 2 16,4-4-16,3-3 0,4 3 15,4-7-15,5-4 0,4-5 0,6-10 16,6-9-16,4-9 0,7-7 16,8-15-16,2-10 0,1-8 15,0-4-15,12-18 0,1-4 16,-5-11-16,-9 1 0,12-33 15,-12 12-15,-13 23 0,-8 14 0,-13 20 16,-7 13-16,-3 12 16,-3 7-16,-1 10 0,1 4 15,-4 4-15,1-1 0,0 8 16,-2 6-16,-3 6 0,-1 6 0,0 5 16,0 6-16,-1 7 0,0 6 15,1 6-15,0 5 0,2 12 16,0 3-16,3 6 0,0 4 15,3 35-15,5-12 16,8-35-16,6-23 0,-4-16 16,-6-12-16,-1-8 0</inkml:trace>
  <inkml:trace contextRef="#ctx0" brushRef="#br0" timeOffset="15700.691">17906 7998 0,'0'0'0,"0"0"0,0 0 16,23 8-16,-23-8 0,33 4 16,-4-1-16,4-1 0,5-1 0,16 0 15,5-1-15,-3 1 0,-2-1 16,10 2-16,8 0 15,-9 2-15,-8 1 0,-3-3 0,-11 0 16,-12-1-16,-6 0 0,-6 0 16</inkml:trace>
  <inkml:trace contextRef="#ctx0" brushRef="#br0" timeOffset="15899.9381">18215 7713 0,'0'0'0,"0"0"0,0 0 0,0 0 16,0 0-16,-3 27 0,3-27 16,-4 48-16,1-18 0,-1 9 15,-3 6-15,-1 13 0,0 2 16,1 15-16,-1 2 0,3 5 16,1-12-16,10-2 0,7-14 15,5-19-15,4-15 0,-6-4 0,-4-4 16,-2-3-16</inkml:trace>
  <inkml:trace contextRef="#ctx0" brushRef="#br0" timeOffset="16216.2759">18891 7714 0,'0'0'0,"0"0"0,0 0 16,0 0-16,0 0 0,5 34 0,-2-8 15,-1 3-15,-2 3 16,-4 10-16,-2 6 0,-4 15 0,-1-1 15,-4 17-15,0 0 0,1 1 16,1-11-16,4-8 0,3-19 16,3-19-16,1-12 0,9-24 15,8-18-15,-4 8 0,-3 6 0,13-30 16,9-23-16,-8 12 16,-5 9-16,-6 7 0,-6 12 15,-1 8-15,-2 6 0,0 5 0,0 3 16,6-2-16,3-1 0,10-2 15,8-3-15,-1 1 0,1 0 0,8-5 16,6-5-16,-5-1 16,-5-2-16,-8 6 0,-6 5 0,-5 5 15</inkml:trace>
  <inkml:trace contextRef="#ctx0" brushRef="#br0" timeOffset="16383.5042">19405 7708 0,'0'0'0,"0"0"16,0 0-16,0 0 0,0 0 15,-12 22-15,12-22 0,-17 44 16,6-18-16,-1 7 0,1 5 15,-3 9-15,3-1 0,-1 7 16,2-5-16,3-5 0,0-5 0,3-1 16,1-6-16,3-7 15,3-5-15,4-6 0,6-4 16,5-4-16,3-3 0,6-7 16,2-8-16,-4 3 0,-6 2 0,-2 1 15</inkml:trace>
  <inkml:trace contextRef="#ctx0" brushRef="#br0" timeOffset="16516.8883">19597 8261 0,'0'0'0,"0"0"0,0 0 16,0 0-16,0 0 0,-11 23 16,11-23-16,-9 30 0,6-12 0,1 4 15,1 4-15,1-2 0,1-1 16,2 8-16,3 0 16,0-3-16,3-1 0,-1-6 0,-3-2 15,1-3-15</inkml:trace>
  <inkml:trace contextRef="#ctx0" brushRef="#br0" timeOffset="16716.5178">19360 7923 0,'0'0'0,"-4"-1"16,-2 2-16,-1 4 0,-2 3 0,1-1 15,2-1-15,0-1 0</inkml:trace>
  <inkml:trace contextRef="#ctx0" brushRef="#br0" timeOffset="24083.5367">25454 11100 0,'0'0'0,"0"0"16,0 0-16,0 0 0,0 0 0,0 0 15,-21-6-15,21 6 0,0 0 0,-20-3 16,20 3-16,0 0 16,-27-1-16,19 2 0,-1 0 15,-1 1-15,-1 0 0,0 2 16,1-1-16,0 1 0,1 1 0,-1 0 16,0 0-16,0 1 0,0-2 15,0 3-15,1-2 0,0 2 16,1 3-16,-1 0 0,0 0 15,2 1-15,-1 0 16,0 2-16,1 1 0,-1-1 0,1-1 16,3-1-16,0 0 0,2 0 15,0-1-15,1 2 0,1-3 0,1 0 16,0 0-16,1-1 0,2 0 16,0 0-16,2 0 0,0 1 15,2-2-15,-1 0 0,-1-2 16,2-1-16,0 0 0,-1 0 15,1-2-15,2-1 0,1-2 16,1 0-16,0-1 0,3-4 16,0-2-16,-1 0 0,1 0 0,3-7 15,2-1-15,0 1 16,0-1-16,0-1 16,-1 0-16,-4 0 0,-2 1 0,-2 2 15,-2 0-15,-2 2 0,-3-1 0,-3 0 16,-2 1-16,-2 1 15,-3-1-15,-3 1 0,-2 0 16,-1 3-16,-2 2 0,-6 3 0,-4 4 16,3 0-16,3-1 0,4 1 15</inkml:trace>
  <inkml:trace contextRef="#ctx0" brushRef="#br0" timeOffset="30252.5743">24326 11568 0,'0'0'0,"0"0"15,0 0-15,0 0 0,0 0 0,0 0 16,-26 3-16,26-3 0,0 0 16,-28 8-16,28-8 0,-24 7 15,10-2-15,1 1 16,1 2-16,-1 1 0,-1 0 0,0 3 16,-1 0-16,-1 5 0,0 3 15,-7 11-15,-2 1 0,1 3 16,0 0-16,-8 10 15,-2 1-15,2 2 16,1 1-16,5-6 0,6-4 0,1-5 16,4-9-16,7-7 0,3-7 0,9-12 15,4-9-15,2-6 0,1-2 16,8-7-16,8-4 16,-4 4-16,-2 2 0,1 2 15,0 0-15,-1 4 0,0 5 0,2 1 16,-2 4-16,-6 1 0,-3 0 15,-1 4-15,-1 2 0,-1 2 16,-1 0-16,1 1 0,2-1 16,1 2-16,0 1 0,2 1 15,3 1-15,-2-5 0,1-2 0,1 0 16,3-1-16,-2-1 0,-2-3 16,5-6-16,5-6 15,-3 0-15,-2-1 0,2-5 0,1-5 16,-1 3-16,-1 0 0,1-5 15,-3 0-15,-4 4 0,-3 5 0,-3 4 16,-1 5-16,-3 1 16,0 2-16,-2 4 0,1 3 15,-2 3-15,-1 1 0,1 7 16,1 4-16,-2-1 0,-1 1 0,-1 10 16,0 5-16,-1-1 15,0 1-15,-1 1 0,-1 4 0,1-5 16,0-4-16,-1 4 0,-2-2 15,3-8-15,0-4 0,1-3 16,0-3-16,0-4 0,1-4 16,1-7-16,1-8 0,1 0 0,0-1 15,3-4-15,1-4 16,-3 2-16,-1 1 0,4 0 16,2 1-16,0 3 0,-2 2 0,4 0 15,1 1-15,2 0 0,-1 3 16,1 1-16,1 0 15,-2 2-15,0 1 0,1 1 0,2 1 16,-4-1-16,-2 1 0,2 0 16,3 3-16,-4 0 0,-1 1 0,-1-5 15,0-3-15,-1-4 16,-1-2-16,-1 2 0,-1 3 0,0 1 16</inkml:trace>
  <inkml:trace contextRef="#ctx0" brushRef="#br0" timeOffset="30450.0301">24910 11269 0,'0'0'0,"0"0"16,0 0-16,-10-19 0,10 19 0,0 0 15,-11-15-15,8 10 16,0 3-16,0 6 0,2 6 16,1 3-16,0 2 0,-1 8 15,0 6-15,-1 12 0,-1 4 0,-2 16 16,0 7-16,0 0 0,1 2 16,-1 17-16,1 20 15,1-11-15,-1-7 0,0 31 16,0-3-16,2-27 0,2-18 15,4-18-15,0-12 0,1-16 0,0-12 16,3-14-16,2-10 0,-4 3 16,-1 3-16,-2 0 0</inkml:trace>
  <inkml:trace contextRef="#ctx0" brushRef="#br0" timeOffset="30802.0493">24945 11830 0,'0'0'15,"0"0"-15,0 0 0,0 0 16,0 0-16,0 0 0,31-16 16,-31 16-16,26-10 0,-26 10 15,26-8-15,-14 6 0,-1 1 16,-1 2-16,0 3 0,-2 5 0,-3 2 16,-3 4-16,-2 3 15,-2 2-15,-1-1 0,-3 3 0,1-1 16,1-4-16,-1-2 0,2-3 15,1-2-15,1-1 0,2-3 0,1-1 16,2-2-16,1-1 16,0 0-16,1-2 0,0 0 15,2-1-15,0 1 0,-1 1 0,1 0 16,-1 2-16,-1-1 0,-2 4 16,-4 4-16,0 1 15,-1 3-15,-4 2 0,-1 4 16,-4 3-16,-1-1 0,-2-3 0,0-3 15,2-4-15,1-1 0,3-1 16</inkml:trace>
  <inkml:trace contextRef="#ctx0" brushRef="#br0" timeOffset="30968.9231">25251 11807 0,'0'0'15,"0"0"-15,0 0 0,0 0 0,0 0 16,0 0-16,28 15 0,-28-15 15,22 9-15,-22-9 0,25 15 16,-13-7-16,-1-1 0,0 1 16,0-3-16,0 0 0,1 1 0,-1-3 15,-2 1-15,-1 0 0</inkml:trace>
  <inkml:trace contextRef="#ctx0" brushRef="#br0" timeOffset="31169.8575">25568 11464 0,'0'0'0,"0"0"0,0 0 0,0 0 16,0 0-16,0 0 0,0 0 16,0 0-16,8 31 0,-6-12 0,0 4 15,0 4-15,-2 3 16,0 2-16,0 4 0,0 9 16,0-2-16,0 7 0,1-4 15,0-6-15,0-6 0,1-6 16,0-4-16,4-11 0,1-7 0,0-1 15,-1-1-15,-2-1 0</inkml:trace>
  <inkml:trace contextRef="#ctx0" brushRef="#br0" timeOffset="31800.7802">25629 11619 0,'0'0'0,"0"0"0,0 0 16,0 0-16,0 0 0,0 0 0,0 0 15,0 0-15,25 5 0,-25-5 16,23 9-16,-23-9 15,28 9-15,-28-9 0,29-1 0,-13-4 16,3-1-16,1-6 16,1-6-16,0-3 15,0-3-15,1-3 16,-4 3-16,-2 3 0,-4 6 0,0 0 0,-2 3 16,-4 6-16,-3 2 0,-3 4 15,1 8-15,-3 4 0,0 6 16,-2 1-16,1 0 0,2 0 15,1 1-15,2 1 0,1-2 16,2-6-16,0-3 0,3-1 16,2-2-16,0-5 0,1-3 15,0-3-15,-1 0 0,-1-3 16,-2 1-16,0 1 0,-2 2 0,0 2 16,-2 3-16,0 3 0,1 3 15,-2 3-15,-1 4 0,0 2 16,0 0-16,0 1 0,2-1 15,2-1-15,3-2 0,2-2 16,2-3-16,1-4 0,1-2 0,2-2 16,0-2-16,2-2 15,1-2-15,3 1 0,2 0 16,-2 2-16,-2 1 0,0 5 0,-4 4 16,-4 1-16,0 2 0,-1 5 15,-3 5-15,-2-6 0,-1-1 16,2 2-16,-1 0 0,0-4 15,2-2-15,0-3 0,0-1 16,2-2-16,1-3 0,3-7 16,1-7-16,-1-3 0,0-2 0,-2-3 15,-1-4-15,1-3 0,-2 1 16,-5 0-16,-3 1 0,-2 4 16,-1 2-16,-2 3 0,-2 2 15,-4 6-15,-2 5 0,-3 7 16,0 5-16,2-2 0,2-1 15,2 0-15</inkml:trace>
  <inkml:trace contextRef="#ctx0" brushRef="#br0" timeOffset="31914.7858">26532 11404 0,'0'0'0,"0"0"15,0 0-15,0 0 0</inkml:trace>
  <inkml:trace contextRef="#ctx0" brushRef="#br0" timeOffset="36036.1071">25139 9269 0,'0'0'0,"0"0"0,0 0 16,0 0-16,0 0 0,-18 16 15,18-16-15,0 0 0,-14 27 0,5-13 16,-6 4-16,1 2 16,-2 0-16,-6 11 0,-2 2 15,1 0-15,-1 1 0,-6 8 16,0-1-16,6-5 0,3-3 0,1-1 16,5-8-16,4-7 0,3-7 15,7-7-15,5-7 0,5-4 16,3-5-16,5-4 0,4-4 15,0 0-15,1 1 0,5-4 16,3 1-16,-4 7 0,-2 4 0,-3 3 16,-4 3-16,-2 4 0,-3 2 15,0 3-15,1 5 0,-4-1 16,0 4-16,-2 1 0,1 4 16,0-2-16,-2 2 0,2-2 15,0 0-15,1-2 0,1-2 0,1-4 16,0-2-16,1-4 0,1-4 15,1-6-15,4-5 16,2-5-16,1-7 0,3-8 16,-2-1-16,0 1 0,0 3 0,0-7 15,-3 2-15,-2 4 0,-3 3 16,-2 8-16,-2 6 0,-2 4 16,-3 3-16,-2 5 15,0 2-15,-3 2 0,2 6 0,-2 2 16,0 3-16,1 3 0,0 3 15,-3 2-15,-3 2 0,1 1 16,0-2-16,-2 2 0,1 1 16,-2-2-16,-1-3 0,2-2 15,0-2-15,2-5 0,0 0 0,2-7 16,0-4-16,1-2 0,1-1 16,-1-4-16,0-4 0,1 1 15,0-1-15,0-1 0,1 3 16,0 1-16,0 2 0,2 1 15,2 0-15,0-1 0,1 1 0,1 1 16,3 0-16,1 0 0,-1 1 16,1 1-16,0 0 0,-1 0 15,0 0-15,1 1 0,0-1 16,-1 1-16,0-1 0,-1-3 16,-1-3-16,-3 2 0,1 0 0,1-3 15,3-3-15,1-7 16,-1-1-16,-2 4 0,-1 2 15,-2 3-15</inkml:trace>
  <inkml:trace contextRef="#ctx0" brushRef="#br0" timeOffset="36217.5802">25726 9001 0,'0'0'0,"0"0"16,0 0-16,0 0 15,0 0-15,0 0 0,0 0 0,0 0 16,-6 22-16,6-22 16,-2 39-16,0-15 0,0 4 0,-2 6 15,0 4-15,-1 14 0,-1-1 16,-2 12-16,1 0 0,-1-5 15,1-3-15,1 5 0,1-4 16,2-10-16,1-7 0,1-5 16,1-8-16,4-11 0,4-8 0,-4-1 15,1-2-15,-2-1 0</inkml:trace>
  <inkml:trace contextRef="#ctx0" brushRef="#br0" timeOffset="36500.3156">25779 9408 0,'0'0'15,"0"0"-15,0 0 0,0 0 16,0 0-16,0 0 0,0 0 0,0 0 15,0 0-15,0 0 0,0 0 16,0 0-16,0 0 16,0 0-16,21 14 0,-21-14 0,0 0 15,12 22-15,-12-22 0,0 0 16,14 17-16,-14-17 0,0 0 16,0 0-16,23 13 15,-23-13-15,0 0 0,18 2 0,-10 1 16,-1 0-16,1 0 0,0 1 15,-1-2-15,-1 1 0,1 2 16,-3 0-16,-1 3 0,-1 1 16,-4 1-16,-1 3 0,-2 3 15,-3 0-15,-2 1 0,-3 0 16,-4 0-16,-3 3 0,2-1 0,2-3 16,3-3-16,2-1 0</inkml:trace>
  <inkml:trace contextRef="#ctx0" brushRef="#br0" timeOffset="36684.126">25998 9400 0,'0'0'0,"0"0"16,0 0-16,0 0 0,20 8 0,-20-8 16,0 0-16,20 13 15,-20-13-15,14 13 0,-4-4 16,0-2-16,0 1 0,0-1 15,1 0-15,0-3 0,0-2 0,-1 0 16,-1 0-16,-2-1 0</inkml:trace>
  <inkml:trace contextRef="#ctx0" brushRef="#br0" timeOffset="36900.2319">26275 9167 0,'0'0'0,"0"0"15,0 0-15,0 0 0,0 0 0,0 0 16,0 0-16,0 0 0,0 0 15,0 0-15,16 23 0,-16-23 16,8 25-16,-8-25 0,7 36 16,-5-16-16,-1 2 0,0 3 15,0 3-15,2 4 0,0-3 0,0 0 16,-1-1-16,1-3 0,0-4 16,1-6-16,3-3 0,-2-2 15,0-1-15,-2-3 0</inkml:trace>
  <inkml:trace contextRef="#ctx0" brushRef="#br0" timeOffset="37488.6743">26376 9405 0,'0'0'0,"0"0"0,0 0 15,0 0-15,0 0 0,0-22 0,0 22 16,0 0-16,0 0 0,0 0 16,0 0-16,20-16 0,-20 16 15,15-2-15,-7 1 0,2 2 16,0 0-16,0 0 0,1-2 15,0-1-15,-1-1 0,0-2 0,1-3 16,0-1-16,0-2 16,1-2-16,0-2 0,-3 0 0,-1 0 15,-1-2-15,-3 3 16,-1 1-16,-1 2 0,0 3 16,-1 1-16,-1 4 0,0 3 0,-1 4 15,-2 1-15,0 3 0,1 3 16,0 3-16,-1 3 0,0 5 15,1-1-15,0 1 0,1 0 16,-1-2-16,1-4 0,2 0 16,3-1-16,-2-4 0,-1-3 0,4-4 15,1-4-15,2-4 0,1 0 16,1-3-16,0-1 16,-2 1-16,0-2 0,-1 2 0,-2 2 15,0 0-15,-2 2 0,0 3 16,1 1-16,-2 2 0,0 2 0,0 4 15,0 4-15,1 0 16,-1 1-16,1 4 0,1 0 16,1-1-16,0-3 0,2-2 15,0-2-15,1-1 0,2-3 0,0-1 16,0-2-16,0-1 0,-1-2 16,1-2-16,0 0 15,-3-2-15,-1-2 0,-3 2 0,0-2 16,-3 1-16,-2-2 0,0 1 15,-1 1-15,-2-2 0,1 1 16,-1 1-16,-1 0 0,1 1 16,0-1-16,1 1 0,-1 1 15,2-1-15,1 1 0,2 0 16,2 2-16,-2 1 0,2-3 0,-2 3 16</inkml:trace>
  <inkml:trace contextRef="#ctx0" brushRef="#br0" timeOffset="37800.7737">26844 9426 0,'0'0'16,"0"0"-16,0 0 0,0 0 0,0 0 15,0 0-15,0 0 0,26 0 16,-26 0-16,23-6 0,-23 6 16,30-9-16,-15 4 0,-1 0 15,0 0-15,1 1 0,-1 0 16,2 1-16,2 1 0,-1 1 15,-1 2-15,2 2 0,-1 0 16,1 2-16,-1 2 0,5 2 0,0 0 16,0 0-16,0 1 0,-1 0 15,-1-1-15,-2 1 0,-1-1 16,-1 0-16,2 0 16,1 0-16,-1-2 0,2 0 15,1-2-15,-1-2 0,-1 0 0,2-7 16,3-2-16,-1-4 0,-1 1 15,1-2-15,-4 2 0,-3 3 0</inkml:trace>
  <inkml:trace contextRef="#ctx0" brushRef="#br0" timeOffset="37987.5566">27684 9216 0,'0'0'0,"0"0"16,0 0-16,0 0 0,0 0 0,0 0 15,0 0-15,0 0 0,-11 23 16,11-23-16,-13 30 0,3-10 0,-1-1 15,-1 6-15,-2 2 16,1 2-16,0 0 0,-5 7 0,0-1 16,-5 2-16,3-2 0,1-6 15,2-4-15,1-9 0,-1-7 16,4-2-16,2 0 0,2-2 16</inkml:trace>
  <inkml:trace contextRef="#ctx0" brushRef="#br0" timeOffset="38668.9525">27577 9359 0,'0'0'0,"0"0"0,0 0 15,0 0-15,0 0 0,21-3 0,-21 3 16,0 0-16,24 7 16,-15-3-16,0 1 0,0 2 0,-1 2 15,1-1-15,-1 2 0,0 1 16,-1 1-16,1-1 0,-1-1 16,-2 0-16,1-2 15,-1 0-15,0-1 0,0-2 0,2-3 16,1-2-16,-1-4 0,3-6 15,1-6-15,0-4 0,0-1 0,4-8 16,0 0-16,-3 4 16,-2 3-16,0 0 0,-1 4 15,-3 5-15,0 3 0,-3 5 0,1 2 16,-2 5-16,-1 3 0,-1 6 16,-1 7-16,-1 2 0,-3 2 15,2 4-15,0 1 0,-2 5 16,2-2-16,-2-1 0,1 0 15,1-5-15,0-4 0,1-4 0,1-2 16,0-4-16,0-1 0,0-4 16,1-5-16,0 0 0,0-6 15,2-5-15,0-4 16,0-1-16,2 2 0,0-2 0,2 2 16,0 0-16,1 3 0,1 1 15,0 3-15,2-1 0,1 0 0,2 1 16,0 1-16,-1 1 0,-1 2 15,0-1-15,1 2 16,-1-1-16,0 2 0,-1 0 16,-1-1-16,0 1 0,-2 0 0,1-4 15,0-1-15,-2-2 0,0-2 16,1-2-16,-2 2 0,0-8 16,-2-7-16,-2 1 0,-1 0 15,-1 4-15,0 3 0,-1 2 16,0 2-16,1 2 0,0 1 0,0 3 15,0 4-15,1 3 16,3 2-16,-2 7 0,-1 7 16,-1 4-16,0 3 0,-2 8 0,-3 8 15,0 1-15,-2 0 0,-1 14 16,2 1-16,-1 8 0,2-6 16,1 1-16,1-7 0,4-10 15,3-8-15,3-11 0,5-6 16,-3-5-16,-2-2 0,-2-2 0</inkml:trace>
  <inkml:trace contextRef="#ctx0" brushRef="#br0" timeOffset="39367.4164">28189 9364 0,'0'0'0,"0"0"0,0 0 0,0 0 16,0 0-16,0 0 15,0 0-15,0 0 0,-8 26 0,8-26 16,1 28-16,-1-28 0,2 33 0,3-16 15,1 0-15,3-1 0,1-2 16,1 0-16,1-2 0,5 1 16,-2-2-16,2-2 0,-1-5 15,2-3-15,0-2 0,0-6 16,2-6-16,-4 1 0,-4-2 0,-2 1 16,-3 1-16,-1-1 15,-3 2-15,-5 1 0,-3 0 16,-1 1-16,1 4 0,-3 1 15,-1 2-15,1 2 0,1 1 0,-1 6 16,-1 4-16,-1 2 0,-1 2 16,-1 3-16,-2 4 15,3 0-15,1 1 0,1 5 0,3 0 16,2-4-16,1-3 0,5-3 16,6-4-16,0-3 0,2-2 15,5-12-15,2-6 0,2-5 16,1-3-16,2-3 0,3-3 15,0 0-15,-1 2 0,3-2 16,-1 4-16,-5 3 0,-4 4 0,-4 4 16,-1 5-16,-6 3 0,-1 2 15,-5 8-15,-3 5 16,1 3-16,1 1 0,-1 2 0,0 3 16,1-1-16,1 0 0,5-3 15,5-1-15,0-2 0,1-2 16,3-2-16,3-5 0,-1-3 15,1-4-15,5-6 0,3-4 16,1-5-16,-1-2 0,1-4 0,2-5 16,-4-1-16,-2-1 0,-1-5 15,-3 0-15,-5 6 0,-3 6 16,-4 3-16,-3 4 0,-2 1 16,-1 3-16,1 2 0,0-1 15,-1 4-15,-1 2 0,1 2 16,-2 7-16,2 1 0,0 2 0,0 7 15,0 5-15,0 0 16,0 2-16,2 12 0,1 6 0,2 1 16,0 0-16,6 13 0,4 5 15,-1-6-15,1-5 0,-1-5 16,-4-10-16,-3-9 0</inkml:trace>
  <inkml:trace contextRef="#ctx0" brushRef="#br0" timeOffset="39513.7849">29270 9761 0,'0'0'0,"0"0"16,0 0-16,0 0 0,0 0 0,0 0 15,0 0-15,0 0 16</inkml:trace>
  <inkml:trace contextRef="#ctx0" brushRef="#br0" timeOffset="40669.3014">27213 7116 0,'0'0'0,"-9"7"0,-3 3 0,-1 1 16,-1 1-16,-7 7 0,-6 9 0,1-1 16,0 1-16,-2 1 0,1-3 15,3-2-15,2-3 0,4-1 16,4-2-16,4-2 0,5-4 16,0-3-16,2-1 0,2-6 15,1-2-15,0 0 0,0 0 16,0 0-16</inkml:trace>
  <inkml:trace contextRef="#ctx0" brushRef="#br0" timeOffset="41183.7008">27139 7163 0,'0'0'0,"0"0"0,0 0 15,0 0-15,0 0 0,0 0 0,0 0 16,0 0-16,0 0 0,15 27 16,-15-27-16,8 28 0,-8-28 15,9 32-15,-4-14 0,-1 0 16,0 0-16,2 0 0,1 0 15,-1-2-15,2-2 0,3 1 16,0 0-16,2-5 0,2-5 0,0-5 16,2-4-16,0-6 0,2-3 15,0-5-15,0-5 0,-2 1 16,-3 0-16,-2-5 0,-3 3 16,-2 2-16,-2 2 0,0 5 15,-2 3-15,0 3 0,1 3 0,-2 1 16,-1 1-16,-1 4 0,2-3 15,0 7-15,2 2 16,-2 3-16,0 2 0,0 4 16,0 1-16,0 0 0,0 0 0,-1 1 15,-1 0-15,-2 0 0,0 0 16,-1 1-16,1 0 0,1-3 16,0-1-16,-1-4 0,0-2 15,-1-1-15,2 0 0,1-7 16,6-2-16,-2-6 0,2-2 0,-1-2 15,0-2-15,0 0 16,1-1-16,-1 1 0,0-1 0,-1 4 16,-1 2-16,1 1 15,0 1-15,0 2 0,1 0 0,1 3 16,3 0-16,-2 1 0,0 0 16,0 0-16,2 0 0,0 0 15,-1 1-15,-1-2 0,2 2 16,-1-3-16,0-1 0,-2-4 15,0-2-15,-1 0 0,0 2 0,-2 1 16</inkml:trace>
  <inkml:trace contextRef="#ctx0" brushRef="#br0" timeOffset="41383.5433">27699 6870 0,'0'0'0,"0"0"0,0 0 16,0 0-16,0 0 0,0 0 0,0 0 15,0 0-15,0 0 0,0 0 16,3 24-16,-3-24 0,0 33 0,-2-9 15,0 4-15,-1 3 16,0 4-16,-3 14 0,-1 4 0,-2 13 16,-2-1-16,2 3 0,2 2 15,-1 6-15,2-9 0,5 4 16,5-8-16,4-10 0,3-11 16,-2-6-16,-3-10 0,-1-8 15</inkml:trace>
  <inkml:trace contextRef="#ctx0" brushRef="#br0" timeOffset="41637.3063">27855 7157 0,'0'0'0,"0"0"16,0 0-16,0 0 0,0 0 0,0 0 15,0 0-15,-10 23 16,10-23-16,-13 31 0,3-11 15,1 1-15,0 2 0,1-1 16,2 0-16,-1 3 0,3-5 0,4 0 16,4-2-16,3-3 0,3-2 15,3-3-15,3-3 0,4-1 16,3-2-16,3-3 0,0-2 16,2 1-16,0 0 0,2-1 15,-6 1-15,-4 0 0</inkml:trace>
  <inkml:trace contextRef="#ctx0" brushRef="#br0" timeOffset="41850.3103">27964 7240 0,'0'0'0,"0"0"16,0 0-16,0 0 0,-12 18 15,12-18-15,-9 28 0,3-10 16,1 5-16,1 4 0,0 3 15,1 6-15,1 0 0,2-3 16,3 2-16,6-1 0,3-4 0,3-8 16,4-9-16,-3-1 0,-4-3 15,-2-1-15</inkml:trace>
  <inkml:trace contextRef="#ctx0" brushRef="#br0" timeOffset="42300.8048">28274 7212 0,'0'0'16,"0"0"-16,0 0 0,0 0 0,0 0 16,0 0-16,-23 7 0,23-7 15,-15 16-15,9-4 0,-1 2 16,1 3-16,1 1 0,1 1 16,0 1-16,2 0 0,2 0 15,2 6-15,2-3 0,1-1 16,2 0-16,3-2 0,2-1 15,2-4-15,2-2 0,3-6 16,5-3-16,0-3 0,2-3 0,6-10 16,0-7-16,2-7 0,3-6 15,-2-6-15,-1-4 0,3-7 16,-5 1-16,2-10 0,-5 1 16,-4 7-16,-7 4 0,-4 0 15,-5 1-15,-4 3 0,-2 11 16,-3 8-16,-3 6 0,2 7 15,1 1-15,-1 3 0,-1 3 16,-3 2-16,-1 2 0,-2 8 0,-1 6 16,1 6-16,1 5 15,-3 10-15,-2 10 0,-2 6 16,3-1-16,0 14 0,2 3 16,3 5-16,0 1 0,6 11 15,6-4-15,5-8 0,4-7 0,18 16 16,4-15-16,-12-21 0,-7-14 15,-6-9-15</inkml:trace>
  <inkml:trace contextRef="#ctx0" brushRef="#br0" timeOffset="42468.624">29273 7076 0,'0'0'0,"0"0"0,0 0 15,-5 21-15,5-21 0,0 0 0</inkml:trace>
  <inkml:trace contextRef="#ctx0" brushRef="#br0" timeOffset="48817.3461">29320 9306 0,'0'0'0,"0"0"0,0 0 15,0 0-15,0 0 0,0 0 0,-21-4 16,21 4-16,0 0 16,-22-6-16,13 3 15,1 1-15,1 0 0,0-1 0,0 1 16,2 0-16,-1 0 0,2 1 16,0 0-16,0-2 0,1 2 15,3 1-15,-1-3 0,3 2 16,4 0-16,-1 1 0,1 1 0,0 0 15,2 1-15,0-1 16,-1-1-16,1 1 0,0-1 16,1 1-16,0-1 0,-1 0 15,1 0-15,-1 2 0,-2 1 0,1-1 16,-1 0-16,-1 1 0,0-1 16,-1-1-16,-1 1 0,1-1 15,-2-1-15,0 1 0,0 0 16,0-1-16,1 0 0,-1 1 15,1-1-15,1 0 0,2-1 0,-2-1 16,1 1-16,-2 0 0</inkml:trace>
  <inkml:trace contextRef="#ctx0" brushRef="#br0" timeOffset="49217.1226">29169 8266 0,'0'0'15,"0"0"-15,0 0 0,0 0 0,0 0 16,-24 12-16,24-12 0,-21 17 16,10-6-16,-1 6 0,-2 5 15,1 2-15,0 2 0,-8 12 16,-3 7-16,2-1 0,1 2 0,-5 9 15,-2 9-15,5-13 16,4-9-16,3-5 0,6-12 16,4-13-16,1-10 0,3-1 15,0 0-15,0 0 0</inkml:trace>
  <inkml:trace contextRef="#ctx0" brushRef="#br0" timeOffset="49753.0194">29033 8454 0,'0'0'0,"0"0"16,0 0-16,0 0 0,0 0 0,0 0 15,0 0-15,0 0 0,0 0 16,16 16-16,-16-16 0,12 22 16,-12-22-16,13 28 0,-13-28 15,13 32-15,-6-16 0,0-1 16,-1 2-16,1-3 0,-2-2 0,2 0 16,1-1-16,-2-3 0,0-2 15,3-6-15,2-3 0,2-4 16,1-3-16,4-11 0,-2-4 15,2-2-15,1 0 0,-1-9 16,-2 0-16,-4 3 0,-1 3 0,-2 5 16,-1 5-16,-2 3 15,0 5-15,-2 2 0,1 3 0,-2 3 16,0 1-16,2 5 0,0 3 16,-1 4-16,1 3 0,-2 4 15,1 6-15,-2 2 0,-2 1 0,-2 7 16,-2 0-16,0 1 15,-2-1-15,1 3 0,0 0 16,-1-2-16,-2-3 0,1-1 16,3-6-16,2-6 0,2-5 0,3-15 15,3-12-15,0-2 0,2-3 16,1-4-16,2-1 0,-2 1 16,-3 3-16,2-3 15,0 0-15,-2 4 0,0 4 0,0 3 16,2 2-16,-1 1 0,-1-1 0,5 2 15,4 2-15,-1 0 0,0 1 16,3 2-16,2 0 16,-3-1-16,0 2 0,-3-1 15,0 0-15,-3-2 0,-1-3 0,0-2 16,1-3-16,-3-1 16,-1-2-16,-2 3 0,0 2 0,-1 1 15</inkml:trace>
  <inkml:trace contextRef="#ctx0" brushRef="#br0" timeOffset="49950.639">29744 8016 0,'0'0'0,"0"0"15,0 0-15,0 0 0,0 0 16,0 0-16,0 0 0,0 0 16,0 0-16,0 0 0,0 0 15,-8 29-15,5-8 0,0 8 0,-2 6 16,-2 13-16,0 1 0,-4 18 16,-3 4-16,2-1 0,1-2 15,-1 10-15,1-3 0,1 1 16,3-9-16,4 2 0,4-7 15,2-14-15,3-12 0,7-17 16,6-12-16,-6-3 0,-4 1 0,-3-3 16</inkml:trace>
  <inkml:trace contextRef="#ctx0" brushRef="#br0" timeOffset="50301.537">29844 8354 0,'0'0'0,"0"0"15,0 0-15,0 0 0,0 0 0,-16 20 16,16-20-16,-4 30 16,3-12-16,2 4 0,2 2 15,2 2-15,0-2 0,6 5 0,3-3 16,1-3-16,0-2 0,5-2 16,1-5-16,1-5 0,1-4 15,1-4-15,1-3 0,-3-5 16,-1-7-16,-3-3 0,-1-4 15,-5 1-15,-3 1 0,-6-1 16,-4 0-16,-2 4 0,-2 3 0,-1 2 16,-2 2-16,-2 4 0,-1 3 15,-3 5-15,-2 4 16,1 4-16,-1 4 0,0 5 0,-1 5 16,3 4-16,2 1 0,1 6 15,1 2-15,2 2 0,4-6 16,5-7-16,6-7 0,2-7 15,5-5-15,-4-1 0,-3-3 16,-1 1-16</inkml:trace>
  <inkml:trace contextRef="#ctx0" brushRef="#br0" timeOffset="50701.0178">30278 8388 0,'0'0'0,"0"0"0,0 0 0,0 0 16,0 0-16,-7 29 0,7-29 15,-5 34-15,3-16 0,-1 3 16,1 2-16,0 0 0,1-2 0,1 6 16,2-2-16,1-1 0,1-1 15,2-3-15,4-3 16,2-4-16,3-2 0,2-9 0,3-6 16,0-5-16,1-4 0,8-12 15,0-5-15,0-5 0,-2-5 16,-1-9-16,-3-1 0,-3 4 15,-3 4-15,-3 0 0,-3 3 16,-3 10-16,-3 6 0,-4 6 16,-2 5-16,1 2 0,0 4 0,0 6 15,-3 3-15,1 7 0,-1 4 16,-1 7-16,-1 8 16,-2 4-16,0 4 0,-3 13 0,0 4 15,1-2-15,-1-2 0,2 9 16,2 1-16,6-10 0,5-6 15,3-6-15,3-7 0,0-8 16,0-10-16,-4-3 0,0-1 16,-3-4-16</inkml:trace>
  <inkml:trace contextRef="#ctx0" brushRef="#br0" timeOffset="50967.1617">30647 8540 0,'0'0'0,"0"0"15,0 0-15,0 0 0,0 0 0,0 0 16,36-16-16,-36 16 16,34-16-16,-12 8 0,3 0 15,1-1-15,-1 3 0,7 0 0,0 3 16,-2 2-16,-3 3 0,-1 3 16,-3 2-16,-1 2 0,-1 2 15,6 5-15,1 1 0,-2 0 16,0 2-16,-3-1 0,-2-2 15,1-2-15,0-4 0,4-5 16,3-1-16,0-6 0,-1-4 0,4-9 16,2-7-16,-6 4 0,-6 4 15,-3 1-15</inkml:trace>
  <inkml:trace contextRef="#ctx0" brushRef="#br0" timeOffset="51170.9693">31556 8118 0,'0'0'0,"0"0"0,0 0 16,0 0-16,0 0 0,0 0 16,-6 23-16,6-23 0,-1 31 0,0-7 15,-1 2-15,0 5 0,1 0 16,-3 12-16,0 4 16,-2-1-16,1-1 0,-3 11 0,0-3 15,2-5-15,0-4 0,2-2 16,2-6-16,3-10 0,2-8 0,-1-4 15,0-3-15,0-3 0</inkml:trace>
  <inkml:trace contextRef="#ctx0" brushRef="#br0" timeOffset="51367.1138">31573 8420 0,'0'0'0,"0"0"16,0 0-16,0 0 0,0 0 0,0 0 15,0 0-15,0 0 0,0 0 16,28-1-16,-28 1 0,29 2 15,-29-2-15,29 3 0,-12-1 16,-2 0-16,0-1 0,0 0 16,1-2-16,-3 0 0,-1-3 0,0-1 15,0-3-15,-1 1 0,-2 2 16,-1-1-16</inkml:trace>
  <inkml:trace contextRef="#ctx0" brushRef="#br0" timeOffset="51519.4843">31877 8115 0,'0'0'0,"0"0"16,0 0-16,0 0 0,0 0 15,0 0-15,0 0 0,0 0 16,0 0-16,-17 18 0,17-18 16,-7 36-16,5-15 0,-1 6 0,0 5 15,-1 1-15,0 2 0,-1 12 16,3 2-16,2 6 0,4-3 16,1-5-16,2-2 15,3-3-15,1-10 0,-4-7 0,0-5 16,-2-5-16</inkml:trace>
  <inkml:trace contextRef="#ctx0" brushRef="#br0" timeOffset="51936.2147">32103 8136 0,'0'0'0,"0"0"0,0 0 15,0 0-15,0 0 0,-3 23 16,3-23-16,-8 38 0,2-17 0,1 5 15,-1 3-15,2-1 16,0 0-16,2 7 0,1-3 16,2-3-16,1-1 0,6-2 0,4-4 15,2-6-15,2-5 0,3-6 16,2-6-16,-2-5 0,3-2 16,7-12-16,2-7 15,-3-2-15,-4-3 0,3-10 0,0-2 16,-5 2-16,-3 3 0,-2-3 15,-2 4-15,-4 5 0,-4 5 16,-1 4-16,-2 6 0,-3 3 16,-2 3-16,-1 5 0,0 1 15,0 3-15,-2 3 0,0 3 16,0 3-16,-2 2 0,-1 4 0,2 6 16,-1 6-16,2 4 0,1 5 0,0 5 15,2 6-15,1 2 16,3 2-16,0 18 0,1 6 15,3 10-15,1-1 0,-2-13 16,-1-19-16,-2-14 0</inkml:trace>
  <inkml:trace contextRef="#ctx0" brushRef="#br0" timeOffset="58601.1963">18670 13829 0,'0'0'0,"0"0"16,0 0-16,0 0 0,0 0 0,-5 25 15,5-25-15,1 24 0,-1-24 16,2 36-16,-2-12 0,0 2 16,0 0-16,-2 11 15,-2 2-15,2 0 0,0-1 0,0 12 16,-1 1-16,0-4 0,0-2 15,1 8-15,2 1 0,2-6 16,2-2-16,3-4 0,1-3 16,2-9-16,1-9 0,-1-1 15,-3-5-15,-1-3 0</inkml:trace>
  <inkml:trace contextRef="#ctx0" brushRef="#br0" timeOffset="59950.9523">25384 4582 0,'0'0'15,"0"0"-15,0 0 0,0 0 16,0 0-16,0 0 0,0 0 16,-22-6-16,22 6 0,0 0 15,0 0-15,-20 7 0,20-7 0,0 0 16,-13 20-16,13-20 0,-7 19 0,5-6 16,1 3-16,0 1 15,1 3-15,1 1 0,2 5 16,1-2-16,-1 0 0,1 10 15,1 2-15,-2 0 0,-1-1 0,2 9 16,-1 1-16,-2-3 16,-2 1-16,-2 8 0,-4 2 15,-1-3-15,1-3 0,-3 5 0,-1 3 16,1 4-16,1-6 0,1 4 16,2 3-16,-1-4 0,0-2 15,0 8-15,-1 0 0,2-6 16,2-6-16,1 5 0,1 4 15,0-7-15,2-4 0,4 30 16,1-3-16,-1-6 0,-1-6 0,-2 6 16,0 5-16,0-9 0,-1-6 15,-1 11-15,0 7 16,-1-8-16,0-3 0,-4 4 0,-2 2 16,1-6-16,-2-7 0,0 10 15,0 7-15,0-7 0,-1-3 16,3 0-16,1 1 0,4-5 15,2-5-15,2 2 0,0 2 16,1-5-16,-2-4 0,3 12 16,3 9-16,0-9 0,2-3 0,0 9 15,-1 7-15,-1-2 0,2-2 16,-1 8-16,1 6 16,-5-5-16,0-6 0,-3 10 0,-1 5 15,0-8-15,0-6 0,-3 14 16,1 10-16,1-12 0,1-7 15,-2 9-15,-2 5 0,2 6 0,4 4 16,-1-33-16,0-23 16,-1-16-16</inkml:trace>
  <inkml:trace contextRef="#ctx0" brushRef="#br0" timeOffset="66904.2395">18745 14233 0,'0'0'0,"0"0"15,0 0-15,0 0 0,0 0 16,0 0-16,0 0 0,25-6 15,-25 6-15,24-7 0,-24 7 16,33-8-16,-16 4 0,3-2 16,2 1-16,1-1 0,2 1 15,-2 0-15,0-1 0,6 0 16,-2 0-16,1 1 0,-1-2 16,-2 1-16,-3 1 0,-3 1 15,0 1-15,-3-1 0,-3-3 0,-2 1 16,-2 2-16,-2 0 0</inkml:trace>
  <inkml:trace contextRef="#ctx0" brushRef="#br0" timeOffset="67601.2805">19150 13391 0,'0'0'0,"0"0"16,0 0-16,0 0 0,0 0 0,0 0 15,0 0-15,0 0 0,-12 23 16,12-23-16,0 45 0,1-14 15,0 6-15,0 21 0,1 11 16,0 16-16,1 1 0,-1 22 16,0 6-16,-1 7 0,0-11 15,6 37-15,4-3 0,-2-31 16,-1-22-16,3-23 0,2-16 16,-4-17-16,0-11 0,-1-21 0,-1-15 15,-4-12-15,-1-5 0,1-21 16,1-14-16,0 1 0,1 0 15,-1 2-15,0 0 16,2 15-16,1 9 0,-4 10 0,-1 6 16,0 7-16,0 7 0,6 4 15,4 3-15,-5 7 0,0 3 0,2 8 16,4 7-16,-2 1 16,-3 2-16,2-3 0,0-1 0,0-3 15,-1-2-15,2-5 0,2-4 16,0-10-16,2-7 15,4-10-15,4-8 0,-2-1 16,-3-2-16,0-4 0,-1-7 0,-1 2 16,0 1-16,1 0 0,0 7 15,-1 5-15,0 4 0,-3 7 16,-1 6-16,-3 5 0,0 2 16,-2 7-16,1 7 0,-1 6 15,-2 7-15,1 5 0,0 5 16,3 0-16,1 1 0,3-3 15,4-1-15,-1-2 0,2-3 0,3-6 16,1-3 0,2-11-16,3-5 0,-6-9 15,-4-5-15,-1-6 0,-2-6 16,-2-4-16,-3-2 0,-3-11 16,-4-8-16,-2 6 0,-2 5 0,-8-9 15,-5 1-15,-1 4 0,-1 5 16,-5 3-16,-2 5 0,3 6 15,-1 1-15,-7 6 0,-2 4 16,8 10-16,2 5 0,-1 6 16,-1 4-16,5 3 0,4 2 0,3-5 15,3-3-15,3-4 0</inkml:trace>
  <inkml:trace contextRef="#ctx0" brushRef="#br0" timeOffset="67851.7481">20258 14251 0,'0'0'0,"13"-1"0,7 1 0,2-2 15,3 1-15,17-2 0,19-1 16,-1-2-16,2 0 0,16 0 16,4 2-16,6 0 0,-7 1 0,13-1 15,0 2-15,-10 0 0,-8 1 16,35 3-16,-6-1 0,-16 1 15,-10-1-15,-4 2 0,-2 2 16,-14-5-16,-12-2 0,0 2 16,-2 2-16,-12-4 0,-8-5 0,-7 2 15,-6 3-15,-4 0 16</inkml:trace>
  <inkml:trace contextRef="#ctx0" brushRef="#br0" timeOffset="68118.2861">21685 13764 0,'0'0'16,"0"0"-16,0 0 0,0 0 0,33 3 16,-33-3-16,42 11 0,-14-5 15,2 0-15,3 2 0,2 3 16,9 2-16,-1-1 0,12 2 15,1 2-15,-5-4 0,-4-2 16,9 1-16,0-2 0,-9-2 16,-5-1-16,-4 0 0,-4 1 15,-4 0-15,-4 1 0,-9-5 16,-7-1-16,-3 0 0,-1-1 0,-2 1 16</inkml:trace>
  <inkml:trace contextRef="#ctx0" brushRef="#br0" timeOffset="68486.5623">20423 14416 0,'0'0'0,"0"0"0,0 0 0,0 0 16,30-1-16,-30 1 0,41 5 15,-15-1-15,3-1 0,5 1 16,6 1-16,10 0 0,0 1 16,16 1-16,2 0 0,-3-2 0,-2-1 15,15 1-15,1-2 16,6-3-16,-7-2 0,9-2 0,-2 0 15,-12 1-15,-9 0 0,23-1 16,-11 0-16,-13 0 0,-11-3 16,-5 3-16,-4 1 0,-13-1 15,-10 2-15,-6 1 0,-4 0 16,-4 0-16</inkml:trace>
  <inkml:trace contextRef="#ctx0" brushRef="#br0" timeOffset="68750.7609">20619 14455 0,'0'0'0,"0"0"0,0 0 16,22 12-16,-22-12 0,29 11 0,-5-1 15,2 0-15,1 1 0,7 3 16,6 3-16,13 7 0,1 1 16,17 5-16,2-1 0,10 5 15,-6-2-15,17 2 0,3-3 16,-11-8-16,-8-7 0,9 0 16,-17-3-16,-22-3 0</inkml:trace>
  <inkml:trace contextRef="#ctx0" brushRef="#br0" timeOffset="69001.2654">22996 13616 0,'0'0'0,"0"0"0,0 0 16,0 0-16,0 0 0,5 25 0,-5-25 15,2 48-15,-1-18 0,-2 9 16,-1 10-16,-2 13 0,1 0 0,-2 17 16,-1 2-16,0 6 15,2-9-15,1-1 0,-1-12 16,2-12-16,1-10 0,0-7 0,0-9 16,0-9-16</inkml:trace>
  <inkml:trace contextRef="#ctx0" brushRef="#br0" timeOffset="69184.5274">22947 14072 0,'0'0'0,"0"0"15,0 0-15,0 0 0,0 0 0,0 0 16,0 0-16,35-5 0,-35 5 0,36-3 16,-36 3-16,41-1 15,-20 0-15,1 0 0,1-2 16,-2 0-16,-1 0 0,3-6 0,-3-5 15,-3 3-15,-3 1 0,-2 2 16</inkml:trace>
  <inkml:trace contextRef="#ctx0" brushRef="#br0" timeOffset="69367.7008">23314 13482 0,'0'0'0,"0"0"0,0 0 0,0 0 16,0 0-16,0 0 0,0 0 15,0 0-15,0 0 0,-21 36 16,13 3-1,-1 16-15,-1 15 0,0 16 0,3-2 16,1 30-16,4 29 0,5 7 16,6 2-16,12 53 0,3-19 15,-5-40-15,-5-28 0,11-25 16,5-17-16,-9-24 0,-6-17 0,-5-10 16</inkml:trace>
  <inkml:trace contextRef="#ctx0" brushRef="#br0" timeOffset="69618.5148">23428 13645 0,'0'0'0,"0"0"15,0 0-15,0 0 0,26-1 16,-26 1-16,44-4 15,-14 1-15,3-1 0,2 0 0,1-1 16,11-1-16,-2 0 0,6 1 16,-5-1-16,-4 3 0,-4 1 0,-1 2 15,-2 1-15,-5-2 0,-5-2 16,-5 0-16,-3 1 0,-4 0 16</inkml:trace>
  <inkml:trace contextRef="#ctx0" brushRef="#br0" timeOffset="69784.4618">23719 13258 0,'0'0'0,"0"0"0,0 0 0,0 0 15,0 0-15,0 0 0,-5 26 16,4-5-16,0 4 0,-1 9 16,0 6-16,1 17 0,0 4 0,1 16 15,2 0-15,1-3 0,-2-17 16,0-13-16</inkml:trace>
  <inkml:trace contextRef="#ctx0" brushRef="#br0" timeOffset="70018.1454">23929 14189 0,'0'0'0,"0"0"16,0 0-16,36-2 0,-16 1 15,15-1-15,10-2 0,0 2 16,2 0-16,16 1 0,3-1 16,6 0-16,-7 1 0,9 3 15,-3 2-15,-8 0 0,-7 2 16,5 2-16,-4 0 0,-10-2 0,-9-2 16,-1-2-16,-2-1 15,-10-1-15,-7 1 0,-5-1 0</inkml:trace>
  <inkml:trace contextRef="#ctx0" brushRef="#br0" timeOffset="70218.2227">24464 13850 0,'0'0'0,"0"0"15,0 0-15,0 0 0,-4 19 0,4-19 16,6 43-16,-2-11 0,1 4 15,2 20-15,2 8 0,7 13 16,2 0-16,8 9 0,1-4 16,6-2-16,-1-13 0,-4-11 15,-8-15-15,-6-12 0</inkml:trace>
  <inkml:trace contextRef="#ctx0" brushRef="#br0" timeOffset="70900.9027">25761 13622 0,'0'0'16,"0"0"-16,-6 20 0,6-20 0,-9 34 15,-2 0-15,-5 9 16,2 5-16,1 3 0,0 15 0,3-2 15,2 3-15,3-7 0,10-9 16,5-7-16,3-5 0,1-10 16,5-10-16,4-5 0,2-7 15,1-7-15,0-12 0,2-9 16,-2-8-16,2-7 0,0-6 16,-1-5-16,-5 1 0,-3 1 0,-6-5 15,-4-2-15,-6 0 16,-6 9-16,-7 4 0,-5 2 0,-3 8 15,-2 5-15,-3 6 0,-1 4 16,-2 5-16,1 2 0,7 6 16,5 3-16,2 0 0,2 0 0,5-4 15,2-2-15,7 2 0,5-2 16,6-2-16,3-2 16,2-3-16,3-1 0,3 0 15,5-1-15,4 2 0,0 3 0,-1 5 16,1 4-16,-4 4 0,-3 3 15,-1 6-15,-2 7 0,-4 7 16,-2 7-16,-5 7 0,-1 7 16,-6-2-16,-3 1 0,-4 7 15,-3 0-15,-2-6 0,1-4 0,0-5 16,1-9-16,0-12 0,2-7 16,0-5-16,2-3 15,0-6-15,0-5 0,3-4 0,3-3 16,2-1-16,3 1 0,3-5 15,1-4-15,3 4 16,1 3-16,3-1 0,4 1 0,-3 3 16,0 4-16,3 0 0,4 4 15,-1-2-15,-1 0 0,-3 0 16,-1 0-16,-1-3 0,1-4 0,-5-5 16,-4-3-16,-5-2 0,-3 1 15,-1 4-15,-3 4 0,0 4 16</inkml:trace>
  <inkml:trace contextRef="#ctx0" brushRef="#br0" timeOffset="71085.1858">26783 13443 0,'0'0'0,"0"0"16,0 0-16,0 0 0,-10-18 16,10 18-16,0 0 0,0 0 15,0 0-15,0 0 0,0 0 16,0 0-16,-13 17 0,13-17 16,0 44-16,0-12 0,0 6 0,2 18 15,2 5-15,1 24 0,3 5 16,3 24-16,1 4 15,3 16-15,0-5 0,6 43 0,1-2 16,2-37-16,1-27 0,-7-33 16,-6-23-16,-3-15 0</inkml:trace>
  <inkml:trace contextRef="#ctx0" brushRef="#br0" timeOffset="71301.4514">27565 13608 0,'0'0'16,"0"0"-16,23 3 0,-23-3 0,29 2 16,-5-1-16,9-1 0,4-1 15,4 0-15,17 1 0,2 2 16,9-1-16,-7 2 0,-2 0 15,-14-1-15,-9-1 0</inkml:trace>
  <inkml:trace contextRef="#ctx0" brushRef="#br0" timeOffset="71455.8125">28634 13386 0,'0'0'0,"0"0"0,0 0 16,0 0-16,0 0 0,-1 21 0</inkml:trace>
  <inkml:trace contextRef="#ctx0" brushRef="#br1" timeOffset="78984.9955">24854 11683 0,'0'0'15,"-14"9"-15,-9 6 0,-7 10 0,-3 5 16,-17 19-16,-17 16 16,-15 14-16,1 1 0,-26 22 15,-7 5-15,-31 33 0,24-21 0,13-10 16,9-5-16,13-8 0,10-4 15,11-5-15,9-5 0,15-17 16,10-13-16,6-10 0,4-7 16,6-8-16,6-6 0,7-14 15,8-6-15,2-9 0,2-6 0,-4 5 16,-1 3-16,-2 1 0</inkml:trace>
  <inkml:trace contextRef="#ctx0" brushRef="#br1" timeOffset="79317.8847">23461 12698 0,'0'0'0,"0"0"16,0 0-16,0 0 0,0 0 0,0 0 16,4 30-16,-4-30 0,-1 40 15,-3-9-15,-1 9 16,-3 4-16,-1 4 0,-3 15 0,-3 14 15,-3 6-15,0-7 0,3-2 16,3-12-16,4-12 0,3-9 16,2-10-16,3-8 0,5-7 15,3-5-15,6-9 0,6-4 16,0-4-16,2-3 0,6-4 16,8-4-16,0-5 0,3-4 0,5-1 15,4-1-15,6-6 0,-2 0 16,-1 1-16,-2 1 0,0-2 15,-6 3-15,-2 3 0,-3 2 16,-10 7-16,-8 6 0,-6 3 16</inkml:trace>
  <inkml:trace contextRef="#ctx0" brushRef="#br1" timeOffset="79617.8835">23062 12074 0,'0'0'15,"0"0"-15,0 0 0,0 0 0,-3 20 16,3-20-16,-4 36 0,0-9 15,1 3-15,0 7 16,-1 5-16,0 8 0,1-4 0,-1 6 16,1-4-16,0 2 0,-1-5 15,1-12-15,1-6 0,3-10 0,3-6 16,0-2-16,-2-4 0,0 0 16</inkml:trace>
  <inkml:trace contextRef="#ctx0" brushRef="#br1" timeOffset="79785.1975">23037 12376 0,'0'0'0,"0"0"0,0 0 15,0 0-15,0 0 0,0 0 16,0 0-16,0 0 0,9-19 16,-9 19-16,20-5 0,-20 5 0,24-4 15,-24 4-15,27-5 16,-11 4-16,-1 0 0,2 1 16,1 0-16,-1 0 0,0-1 15,-1-3-15,1-4 0,-3 1 0,-1 0 16,-2 2-16</inkml:trace>
  <inkml:trace contextRef="#ctx0" brushRef="#br1" timeOffset="79971.9747">23316 12074 0,'0'0'0,"0"0"0,0 0 0,0 0 16,0 0-16,0 0 0,-8 20 16,8-20-16,0 38 0,-1-9 15,-1 6-15,0 5 0,1 3 16,0 11-16,-1 10 0,1-5 15,0-5-15,2 3 0,0-7 0,2-9 16,0-6-16,2-12 16,2-9-16,2-11 0,2-8 0,-2-1 15,-3 2-15,0 1 0</inkml:trace>
  <inkml:trace contextRef="#ctx0" brushRef="#br1" timeOffset="80152.0005">23374 12054 0,'0'0'0,"0"0"16,0 0-16,0 0 0,0 0 0,0 0 16,30-6-16,-30 6 0,31-4 15,-31 4-15,39-3 16,-21 1-16,1-1 0,0 3 0,0 0 16,-1 1-16,1 1 0,0-4 15,1 0-15,1-1 0,-4 1 16,-1 0-16</inkml:trace>
  <inkml:trace contextRef="#ctx0" brushRef="#br1" timeOffset="80301.2515">23674 11703 0,'0'0'0,"0"0"16,0 0-16,0 0 0,0 0 0,-5 35 16,5-11-16,1 6 0,1 6 15,1 6-15,1 6 0,2 16 16,3-2-16,7 16 0,3 0 15,0-5-15,-5-15 0,-3-13 16</inkml:trace>
  <inkml:trace contextRef="#ctx0" brushRef="#br1" timeOffset="80669.9096">26597 11566 0,'0'0'0,"0"0"0,0 0 15,0 0-15,-23 18 0,7-2 0,-7 9 16,-13 13-16,-5 6 0,-20 22 16,-6 9-16,-10 15 0,4-2 15,-12 22-15,-8 16 0,-14 30 16,25-26-16,8-10 16,7-9-16,15-19 0,11-13 0,10-12 15,8-7-15,8-16 0,4-14 0,13-18 16,10-14-16,-3 0 15,-4 1-15,-1 1 0</inkml:trace>
  <inkml:trace contextRef="#ctx0" brushRef="#br1" timeOffset="80967.7558">25410 12541 0,'0'0'0,"0"0"0,0 0 15,0 0-15,-5 21 0,5-21 16,-4 43-16,-1-14 0,0 5 0,-2 13 16,1 3-16,1-1 0,3-1 15,1 7-15,1-3 0,0 4 16,1-8-16,1-6 0,3-6 16,0-8-16,3-5 0,2-4 15,1-3-15,6-6 0,7-6 0,3-4 16,3-3-16,5-5 15,5-3-15,4-10 0,3-6 16,2-4-16,-1-4 0,14-14 16,4-6-16,-16 13 0,-13 12 0,-9 6 15</inkml:trace>
  <inkml:trace contextRef="#ctx0" brushRef="#br1" timeOffset="81467.668">26325 12360 0,'0'0'0,"0"0"16,0 0-16,-16 20 0,16-20 0,-9 37 15,4-10-15,-1 2 0,1 2 16,1 8-16,4 0 0,2-5 16,1-6-16,3 3 0,4-6 15,3-9-15,0-4 0,0-11 16,0-5-16,3-6 0,1-5 0,3-7 15,2-5-15,-3 0 0,-1-1 16,-4-8-16,-3-2 0,-7 7 16,-5 5-16,-4 2 0,-4 2 15,-3 7-15,-3 2 0,2 6 16,0 3-16,2 3 0,1 2 16,3 0-16,2 1 0,3-5 15,2-2-15,5-5 0,5-2 16,0 0-16,3 1 0,7-5 0,3 0 15,2 1-15,1 1 0,3 5 16,2 3-16,1 8 16,1 6-16,-6 2 0,-4 3 0,0 12 15,-3 9-15,-5-1 16,-4 2-16,-4 1 0,-2 3 16,-3-9-16,-2-6 0,0-3 15,-1-4-15,1-7 0,0-3 0,2-5 16,1-2-16,2-3 0,1-3 15,5-6-15,4-7 16,0-2-16,3-3 0,4-1 16,4-1-16,3-6 0,-4 0 0,-5 7 15,-4 5-15,-4 5 0</inkml:trace>
  <inkml:trace contextRef="#ctx0" brushRef="#br1" timeOffset="81670.1865">27107 12042 0,'0'0'0,"0"0"16,0 0-16,0 0 0,0 0 0,1 23 16,-1-23-16,5 40 0,-3-12 15,0 8-15,-1 7 16,0 5-16,-1 2 0,-1 18 16,0 16-16,1 11 0,2-9 0,3 3 15,1-10-15,4-14 0,3-11 16,-4-8-16,-2-14 0,-1-8 15</inkml:trace>
  <inkml:trace contextRef="#ctx0" brushRef="#br1" timeOffset="81868.5741">27987 12078 0,'0'0'0,"0"0"0,30-6 0,-13 3 16,3 0-16,16-1 0,7 1 0,13 1 16,2 1-16,0 5 0,-3 2 15,4 5-15,-4 2 0,2 13 16,-9 7-16,-12-9 0,-8-6 16,-7-3-16</inkml:trace>
  <inkml:trace contextRef="#ctx0" brushRef="#br1" timeOffset="82634.8469">22906 12935 0,'0'0'0,"-15"0"0,-4-2 0,-11-1 16,-3-1-16,-15-4 0,-3-2 15,-10-2-15,1 2 0,-11-3 16,-2-1-16,-1 3 0,0 2 0,-16 0 16,-2 2-1,-4 2-15,-2 1 0,-41 4 0,13 2 16,13-3-16,11-2 0,-4-4 15,-1-2-15,2 1 0,3 3 0,-4-3 16,-2-2 0,-20-7-16,-13-5 0,34 5 15,23 5-15,-4-2 0,-4-3 16,11 5-16,6 1 0,-10 1 0,-7 4 16,14 2-16,10 3 0,-8 0 15,-5 0-15,15 0 0,10 1 0,-7 1 16,-4 1-16,6 0 15,5 0-15,-10-2 16,-6 0-16,17 0 0,13-1 0,7-2 16,5 0-16,5-1 0,1-2 15,10 1-15,5 2 0,7-1 16,3-1-16,9-6 0,8-5 16,-6 5-16,-3 3 0,-4 3 0</inkml:trace>
  <inkml:trace contextRef="#ctx0" brushRef="#br1" timeOffset="83072.4977">19894 12032 0,'0'0'0,"0"0"0,0 0 15,0 0-15,0 0 0,-24-7 0,24 7 16,-27 0-16,27 0 0,-37 7 15,9 0-15,-2 2 0,-3 4 16,-21 7-16,-9 3 16,-7 3-16,-6 2 15,-11 3-15,6-2 0,-15 7 16,-11 7-16,5-2 0,17-6 0,-27 13 16,11-7-16,24-9 0,15-7 0,9-1 15,8-1-15,10-7 16,7-5-16,10-3 0,3-1 15,8 0-15,2-1 0,8 6 16,5 5-16,1-6 0,2 3 0,8 2 16,4 4-16,-2-3 0,1-1 15,8 6-15,5 3 16,1-3-16,2-3 0,5 3 0,4 2 16,-1-2-16,0 1 0,9 1 15,3 1-15,-2-1 0,1 1 0,30 11 16,-3-1-16,-9-8 15,-7-5-15,8-6 0,7-5 16,-12-2-16,-5-2 0,-20-2 16,-15-3-16,-11 1 0</inkml:trace>
  <inkml:trace contextRef="#ctx0" brushRef="#br1" timeOffset="83239.1022">20368 12708 0,'0'0'16,"0"0"-16,0 0 0,0 0 0,0 0 15,13 25-15,3-3 0,-2-3 16,-2-2-16,-1-2 0</inkml:trace>
  <inkml:trace contextRef="#ctx0" brushRef="#br1" timeOffset="84358.2292">23619 15254 0,'0'0'0,"0"0"16,0 0-16,0 0 0,24 2 0,-24-2 16,38 3-16,-12 0 0,4 1 15,6 0-15,6 2 0,13 0 16,1 0-16,20 4 0,5 0 16,14 1-16,-5 0 0,20 3 15,1 0-15,-11-4 0,-8-2 16,42 1-16,7 1 0,-16-5 0,-11-4 15,8-9-15,7-6 16,-13 3-16,-9 3 0,11 1 16,8 1-16,-8 0 0,-6 2 0,9 3 15,8 2-15,-10-1 0,-5 0 16,4 0-16,3 2 0,-13 1 16,-11 0-16,8-1 0,4-3 15,-13-1-15,-9-1 0,-3 1 16,-3 0-16,-7-1 0,-5-1 0,-6 4 15,-4 3-15,-11-2 0,-7-2 16,-8 2-16,-5 1 16,-5 3-16,-3 3 0,-14-3 15,-9-1-15,1-2 0,0 0 0,2-2 16</inkml:trace>
  <inkml:trace contextRef="#ctx0" brushRef="#br1" timeOffset="84718.0847">23571 15252 0,'0'0'0,"0"0"16,0 0-16,0 0 0,0 0 16,0 0-16,0 0 0,21 24 15,-21-24-15,22 33 0,-7-8 16,0 7-16,2 4 0,4 15 15,-1 4-15,1 7 0,-3-5 0,3 3 16,-1-6-16,-4-13 0,-4-8 16,-2-8-16</inkml:trace>
  <inkml:trace contextRef="#ctx0" brushRef="#br1" timeOffset="84886.041">23980 15036 0,'0'0'0,"0"0"16,0 0-16,0 0 0,30-6 0,-30 6 16,38-10-16,-14 6 0,4 1 15,6 1-15,7-2 0,13-1 16,1 1-16,19 1 0,5 2 16,14 2-16,-2 2 0,-19-1 15,-17 0-15,-12-1 0</inkml:trace>
  <inkml:trace contextRef="#ctx0" brushRef="#br1" timeOffset="85151.7151">26731 14944 0,'0'0'0,"0"0"16,24-14-16,-8 4 0,3 1 0,14-7 16,9-3-16,3-2 0,3 0 15,16-4-15,14-1 0,-8 0 16,-5 1-16,7-1 0,-4 4 16,-8 3-16,-8 4 0,-1-1 15,-4 4-15,-14 2 0,-10 4 16,-7 1-16</inkml:trace>
  <inkml:trace contextRef="#ctx0" brushRef="#br1" timeOffset="86173.064">27211 14445 0,'0'0'0,"0"0"0,0 0 0,0 0 16,0 0-16,0 0 0,8 27 15,-8-27-15,16 35 0,-6-9 16,1 6-16,0 4 0,-1 2 0,2 13 16,-1 4-16,4 4 15,-2-5-15,2 0 0,1-7 0,-2-10 16,0-8-16,1-9 0,0-6 16,1-10-16,-1-6 0,0-18 15,1-13-15,-2-12 0,1-9 16,2-16-16,3-12 0,2-6 15,-2 9-15,-1-8 0,-4 6 16,3-2-16,-4 28 0,-4 26 16,-3 17-16,-4 6 0,-1 3 15,5 12-15,4 7 0,-1 4 0,2 8 16,-2 9-16,0 10 0,0 5 16,-1 3-16,0 5 0,-2-5 15,3-13-15,1-8 0,0-12 16,0-7-16,0-8 0,-1-6 15,0-11-15,1-8 0,1-6 0,2-7 16,6-4-16,4-3 16,-4 5-16,-2 4 0,-4 7 15,-1 5-15,-2 7 0,-2 5 0,-3 5 16,-3 6-16,-3 6 16,-3 7-16,-5 14 0,-4 10 0,-5 2 15,-1 0-15,-6 7 16,-2 3-16,-6 3 0,-1-5 0,-3-6 15,3-9-15,4-12 0,5-8 16,-2-8-16,0-4 0,2-4 16,1-3-16,6 1 0,-1-1 15,5 1-15,3 1 0,5 2 16,2 3-16,1 3 0,0 2 16,3 3-16,2 2 0,0-2 0,-2 1 15,3-3-15,3-2 16,3-4-16,2-1 0,2-7 15,3-2-15,2-6 0,5-3 0,3-6 16,4-3-16,1-5 0,1-3 16,7-5-16,-1 4 0,-4 5 15,-5 5-15,-3 7 0,-4 5 16,-3 5-16,-4 4 0,-3 10 16,-5 9-16,-5 6 0,-7 6 0,-3 4 15,-4 5-15,-3-3 0,0-2 16,-4 0-16,0-1 15,-6 0-15,1-5 0,2-4 0,2-5 16,-4-4-16,0-3 0,-3 0 16,-3 2-16,6-6 0,1-1 15,-6 1-15,-4-1 0,-1 2 16,-2 2-16,-3 3 0,-4 3 16,3 5-16,4 2 0,-6 7 15,2 0-15,5 0 0,4-3 0,7-6 16,6-4-16,5-6 0,4-3 15,8-1-15,6-3 0,7-5 16,3-4-16,8 0 16,5 0-16,0-2 0,-2-1 0,9-4 15,5-2-15,6-2 0,2-1 16,15-3-16,5-1 0,1 0 16,3-1-16,13-2 0,1-1 15,-2-1-15,-1 0 0,39-10 16,-8 4-16,-17 3 0,-11 2 0,-27 8 15,-20 5-15,-11 4 0</inkml:trace>
  <inkml:trace contextRef="#ctx0" brushRef="#br1" timeOffset="86518.4626">28918 14700 0,'0'0'0,"0"0"0,0 0 16,0 0-16,0 0 0,36-10 0,-36 10 16,43-15-16,-17 5 15,6-3-15,4-1 0,-1-1 0,1-1 16,10-3-16,6-4 0,-3 3 16,-4 2-16,-2 0 0,-10 5 15,-6 3-15</inkml:trace>
  <inkml:trace contextRef="#ctx0" brushRef="#br1" timeOffset="86952.0462">29374 14080 0,'0'0'0,"-7"11"0,-1 4 15,-2 3-15,0 2 0,-6 20 0,-5 20 16,-5 20-16,-1 4 0,0 19 16,3 1-16,0 9 0,6-6 15,-3 21-15,3-28 0,5-37 16,3-26-16,3-23 0,3-18 15,6-11-15,4-9 0,0-11 16,2-7-16,-1 18 0,3-3 0,2 3 16,1 0-16,2 3 0,2 2 15,4 6-15,4 5 0,-4 8 16,-1 4-16,1 10 0,2 7 16,0 8-16,0 4 0,0 10 15,0 6-15,-4 6 0,-1 5 0,3 12 16,-1 3-1,1-12-15,0-7 0,2 0 0,-8-25 16,-4-31-16,-2-22 0,-6 13 0,0 3 16,-1 1-16</inkml:trace>
  <inkml:trace contextRef="#ctx0" brushRef="#br1" timeOffset="87718.5828">29618 14182 0,'0'0'0,"0"-5"0,0 2 16,0 1-16,0 0 0,0 2 0,0 2 15,0 3-15,1 1 0,0 9 16,0 6-16,0 7 0,0 5 16,-1 14-16,0 3 0,0 10 15,0-6-15,0-10 0,1-10 16,3-6-16,0-12 0,3-17 16,1-12-16,1-6 0,2-6 0,4-16 15,0-7-15,0-5 16,1-2-16,2-10 0,-2 1 15,-1 9-15,1 8 0,-2 5 0,-2 8 16,-5 9-16,-4 7 0,4 8 16,1 7-16,-3 9 0,0 6 0,-5 15 15,-4 12 1,-2 7-16,-4 5 0,-2 13 0,-1 3 16,0-9-16,0-5 0,0-6 15,3-14-15,2-9 0,2-9 0,3-7 16,4-5-16,2-4 15,0-5-15,4-7 0,2-5 0,1 2 16,3 0-16,1-1 0,2 1 16,2 7-16,1 1 0,-1 7 15,0 6-15,-4 8 0,-1 8 16,-5 9-16,0 8 0,-1 3 16,-2 3-16,1-1 15,-1 0-15,3-6 0,1-5 0,3-4 16,1-5-16,3-7 0,1-6 0,0-4 15,-1-6-15,-2-8 0,-1-4 16,0-6-16,0-4 0,0-1 16,2-2-16,-4 0 0,-3-1 15,-4 1-15,-4 1 0,-7 3 16,-4 3-16,-1 5 0,0 3 16,-6 5-16,-5 3 0,-2 7 15,-2 5-15,-5 9 0,-4 8 16,2 1-16,1 0 0,2 5 15,1 3-15,-1 8 0,3 1 0,5 1 16,4 1-16,7-6 0,5-4 16,8-3-16,7-1 0,5-1 15,4-5-15,5 0 0,4-3 16,4-3-16,3-2 0,8-1 16,5 1-16,9 0 15,7 1-15,-8-5 0,-7-1 16,8-5-16,1-3 0,-6-3 15,-2-4-15,-1-4 0,1-3 16,-10-4-16,-5-3 0,-5-13 0,-4-7 16,0-7-16,1-2 0,-8 12 15,-4 8-15,-4 8 0</inkml:trace>
  <inkml:trace contextRef="#ctx0" brushRef="#br1" timeOffset="87901.9906">30458 14361 0,'0'0'0,"0"0"16,0 0-16,0 0 0,0 0 0,0 0 16,0 0-16,28-4 0,-28 4 15,33-7-15,-12 1 0,1-3 16,3-1-16,-2 1 0,0 1 16,-1 2-16,-2 1 0,2 4 15,-2 2-15,-4 0 0,-1 0 0,-3 0 16</inkml:trace>
  <inkml:trace contextRef="#ctx0" brushRef="#br1" timeOffset="88034.7254">30524 14729 0,'0'0'15,"0"0"-15,0 0 0,0 0 0,0 0 16,0 0-16,0 0 0,0 0 16,24-6-16,-24 6 0,35-25 15,-14 7-15,1-4 0,-2 3 16,-2 3-16,-3 1 15</inkml:trace>
  <inkml:trace contextRef="#ctx0" brushRef="#br1" timeOffset="88217.881">30525 14019 0,'0'0'0,"0"0"0,0 0 15,0 0-15,-4 25 0,4-25 0,4 43 16,1-12-16,2 3 0,1 22 16,-2 9-16,1 2 0,-1-13 15,-2-9-15</inkml:trace>
  <inkml:trace contextRef="#ctx0" brushRef="#br1" timeOffset="88422.026">30772 14325 0,'0'0'0,"4"-10"0,2-3 16,2-2-16,0-4 0,4-2 15,2 1-15,-2 3 0,-2 3 0,0 1 16,-1 3-16,-3 8 0,1 4 16,-5 7-16,-2 5 0,-3 4 15,-3 4-15,-4 10 0,-1 5 16,-2 1-16,-2 1 0,-4 8 16,-1-1-16,-1-2 0,-1 0 0,-1-5 15,0-3-15,-2 1 0,3-7 16,-4-7-16,-4-5 15,7-6-15,6-2 0,4-3 0</inkml:trace>
  <inkml:trace contextRef="#ctx0" brushRef="#br1" timeOffset="88634.9323">30167 14864 0,'0'0'0,"0"0"15,0 0-15,21 23 0,-10-13 0,3 4 16,4 2-16,4 1 0,4 1 15,15 5-15,4 1 0,10 3 16,0-1-16,3-4 0,1-5 16,13-2-16,-2-4 0,16-9 15,2-10-15,-11-6 16,-6-5-16,1-5 0,-8-2 0,-19 8 16,-12 5-16,-10 3 0</inkml:trace>
  <inkml:trace contextRef="#ctx0" brushRef="#br1" timeOffset="88818.3551">30931 14673 0,'0'0'0,"-4"8"0,2-1 0,0-2 16,0-2-16,0 1 0,0-2 16,1 1-16</inkml:trace>
  <inkml:trace contextRef="#ctx0" brushRef="#br1" timeOffset="94114.1887">25489 11042 0,'0'0'0,"0"0"0,0 0 0,0 0 16,0 0-16,0 0 0,0 0 0,0 0 16</inkml:trace>
  <inkml:trace contextRef="#ctx0" brushRef="#br1" timeOffset="101346.4263">27566 8260 0,'0'0'0,"0"0"0,0 0 16,0 0-16,0 0 0,0 0 0,0 0 15,0 0-15,0 0 0,0 0 16,0 0-16,-24 7 0,24-7 16,0 0-16,0 0 0,0 0 15,0 0-15,-10 21 0</inkml:trace>
  <inkml:trace contextRef="#ctx0" brushRef="#br1" timeOffset="102816.3417">26237 9250 0,'0'0'0,"0"0"15,0 0-15,0 0 0,0 0 0,0 0 16,-24 8-16,24-8 0,0 0 15,-19 6-15,13-5 0,0-1 0,2-2 16,1 1-16,-1 0 16,1 0-16</inkml:trace>
  <inkml:trace contextRef="#ctx0" brushRef="#br1" timeOffset="103519.4472">26079 9181 0,'0'0'0,"0"0"16,0 0-16,0 0 0,0 0 0,0 0 15,0 0-15,0 0 0,0 0 16,0 0-16,-16-16 0,16 16 16,0 0-16,0 0 0,0 0 15,-16-12-15,16 12 0,0 0 16,0 0-16,-18-10 0,14 8 0,-1 0 16,1-1-16,-2 2 0,1-1 15,-1 1-15,1 2 0,-1-1 16,1 2-16,-2-1 0,1 0 15,-1 2-15,0 0 0,1 2 16,0 0-16,1 1 0,-1 1 0,1-1 16,-2 3-16,0-1 0,0 1 15,-1 0-15,0 1 16,1-1-16,0 1 0,1-1 0,1 0 16,1-1-16,0 0 0,3 1 15,1 1-15,1-2 0,1 1 16,2-2-16,-1 0 0,1 0 15,1-1-15,0 0 0,3-2 16,0 1-16,1-3 0,-1 1 16,2-1-16,0-1 0,1-1 0,0-1 15,0-1-15,0-2 0,-1-1 16,-1 0-16,-1 2 16,-2-1-16,1 0 0,-1-1 0,-2-1 15,0-3-15,0 2 0,-2-2 16,-1 0-16,-1 1 0,0 0 15,-1 1-15,-1-2 0,-3 3 16,0-1-16,-2-1 0,-2 0 16,2 1-16,-1 0 0,0 2 15,0-1-15,2 3 0,1 2 0,2-2 16,0 2-16,0-1 0,-1 0 16,0 2-16,-1 0 15,2 1-15,0 2 0,-2 2 0,1 1 16,0 1-16,-1 3 0,1 0 15,-1 2-15,1 1 0,0 1 16,-1 0-16,1 0 0,-1-1 16,0-1-16,1-1 0,2-3 15,1 1-15,1-1 0,3-2 16,3-2-16,5-4 0,4-1 0,7-5 16,6-4-16,3-2 0,-6 3 15,-3 2-15</inkml:trace>
  <inkml:trace contextRef="#ctx0" brushRef="#br1" timeOffset="104585.8961">29353 9183 0,'0'0'0,"0"0"16,0 0-16,0 0 0,0 0 0,-18-12 15,18 12-15,0 0 0,0 0 16,0 0-16,-16-15 0,16 15 15,0 0-15,-10-9 0,6 10 16,-1 0-16,0 0 0,-3 2 16,0 2-16,0 0 0,1 0 15,-2 1-15,-1 1 0,0-1 16,1 2-16,0 1 0,2-2 16,-1 1-16,1 1 0,2-1 0,-1 0 15,2 0-15,1 1 0,2-2 16,1 1-16,1 0 0,1 0 15,2-1-15,3 0 0,1-2 16,0-2-16,3 1 0,3-1 16,-1 0-16,0-2 0,0-1 15,1-3-15,0 1 0,0-1 0,4-3 16,-2 1-16,-1-3 0,-3 1 16,-2-1-16,-1-1 0,-3 0 15,0 1-15,-4 0 0,-2-1 16,-2 3-16,-2 0 0,-1 1 15,-3-1-15,-1 0 0,-1 2 16,-3 1-16,0 1 0,0 0 16,1 1-16,-2 1 0,1 0 15,1 1-15,1 1 0,0 3 16,1 2-16,2 1 0,1 2 0,1 0 16,3 3-16,2 0 0,2 1 0,2 1 15,2 1-15,0-1 16,1-1-16,0-2 0,2 1 15,0-2-15,-1-1 0,1-1 16,0-1-16,-2-3 0,2-2 0,-1-3 16,-1-3-16,1-2 0,0-1 15,-3-4-15,-1-2 16,-1 0-16,1 1 0,-2-1 0,0-3 16,-1 1-16,-1 1 0,-3 1 15,0-1-15,-1 2 0,0 0 16,-1 3-16,-2 2 0,-2 2 15,-1 0-15,-3 5 0,-3 3 16,-1 3-16,1 4 0,1-2 16,3-2-16,2-1 0</inkml:trace>
  <inkml:trace contextRef="#ctx0" brushRef="#br1" timeOffset="110002.1178">26669 8451 0,'0'0'15,"0"0"-15,0 0 0,0 0 0,-24 5 16,24-5-16,-19 9 0,8-2 16,-1 2-16,0 0 0,-1 2 15,-2 2-15,-2-1 0,-6 11 16,-2 2-16,-1 3 0,1 2 0,-9 12 15,-3 3-15,3-3 16,1-1-16,-10 11 0,-2 4 16,3-5-16,3 0 0,-9 7 15,-3 0-15,3 2 0,7-7 0,-21 28 16,4 0-16,6-18 0,5-11 16,-2 0-16,-1-1 0,10-4 15,4-2-15,-2 0 0,-3 0 16,8-9-16,5-8 0,1-1 15,-1-2-15,6-8 0,5-7 0,4 3 16,6 2-16,1-4 0,4-3 16,0-4-16,0-4 15,2 0-15,-3-1 0,3 1 16,3 2-16,0 0 0,1 0 0,-2-1 16,1 0-16,-1 1 0</inkml:trace>
  <inkml:trace contextRef="#ctx0" brushRef="#br1" timeOffset="111785.9749">28946 12864 0,'0'0'16,"0"0"-16,0 0 0,-28 5 0,28-5 15,-31 4-15,9-2 0,-3 1 16,0-1-16,-11 2 15,-3-1-15,2-2 0,1-2 0,-9 1 16,-1 1-16,1-2 0,0 0 16,-11-1-16,-1 0 15,5-1-15,3 2 0,-3 1 0,-1 1 16,-9 0-16,1 2 0,-1-3 16,-2 0-16,4 1 0,4 3 15,-11-2-15,-2-1 0,2 1 16,1-4-16,-9 0 15,-7-3-15,-4 0 16,-2-1-16,-21 0 0,24 1 0,4 0 16,1 1-16,8-1 0,6 1 15,-3 3-15,-3 0 0,4 3 0,1 1 16,-3 0-16,-2 1 0,5-1 16,3 0-16,-1 2 15,-1-1-15,8 2 0,4 1 0,-6-4 16,-3-1-16,3 5 0,0 1 15,1 1-15,-1 2 0,5-8 16,2-2-16,-2 2 0,-2 3 16,7-2-16,5-2 0,-3-1 0,-1-2 15,0 1-15,2-1 0,1 0 16,0-1-16,3-1 0,0-1 16,1 3-16,1 2 0,0-1 15,2 0-15,-1-2 0,1-2 16,1 3-16,3 3 0,-2-1 15,-2-1-15,3 1 0,1 0 16,14-1-16,-3 1 0,0-1 16,0 0-16,-3 1 0,-1 2 15,-1-3-15,0 1 0,4 0 16,1 1-16,4 0 0,1 0 0,-1-1 16,-1 0-16,1-1 0,2 1 15,2-1-15,3 0 0,1 0 16,1 0-16,1 0 0,0 0 15,2 0-15,2 2 0,-2-2 16,0 1-16,0-2 0,2-1 0,0 2 16,1 0-16,0 0 15,1 1-15,0-1 0,-1 0 16,1 1-16,-1 0 0,1-1 16,0 0-16,0 1 0,2 1 0,0-2 15,0 1-15,2-1 0,-3 0 16,3 0-16,-2 0 0,2 0 15,0 0-15,-1 2 0,1-2 16,2 4-16,1-2 0,0 2 16,0 0-16,2 1 0,0 1 0,2-1 15,0 2-15,2 0 0,0 3 16,1-1-16,0 2 0,1-1 16,0 2-16,4 0 15,3 2-15,1 0 16,0 2-16,6 2 0,0 2 0,1-1 15,0-1-15,-1 1 0,1 0 16,4 2-16,-2-2 0,3-1 16,2 0-16,-4-3 0,-3-1 0,0 0 15,-1 0-15,-2 0 0,-2-2 16,0-2-16,0-1 16,-2-2-16,-2-2 0,-2-1 0,-2-3 15,-3-7-15,-1-4 0,-3 1 16,0 2-16,-2 1 0</inkml:trace>
  <inkml:trace contextRef="#ctx0" brushRef="#br1" timeOffset="112038.2781">24352 12782 0,'0'0'16,"0"0"-16,0 0 0,0 0 15,0 0-15,0 0 0,0 0 0,23-8 16,-23 8-16,25-17 16,-7 4-16,8-5 15,5-3-15,-1 1 0,1-1 0,11-10 16,2-2-16,8-5 0,-2 5 16,13-6-16,1 0 15,-8 4-15,-7 3 0,11-1 0,-1 5 16,-13 8-16,-13 4 0,-8 4 15</inkml:trace>
  <inkml:trace contextRef="#ctx0" brushRef="#br1" timeOffset="112170.3717">25584 12001 0,'0'0'0,"13"-13"16,8-9-16,1-1 0,-3 2 15,-3 4-15</inkml:trace>
  <inkml:trace contextRef="#ctx0" brushRef="#br1" timeOffset="112772.6162">27600 9825 0,'0'0'16,"0"0"-16,0 0 0,0 0 0,0 0 16,0 0-16,33 3 15,-33-3-15,30 2 0,-30-2 0,45 2 16,-18 1-16,0 0 0,6-1 15,5 0-15,9-1 0,-1 0 16,14 1-16,2 1 0,-4-1 16,-3 1-16,13 0 0,-1 0 15,-1-1-15,-1 2 0,11-1 16,0 0-16,-8 0 0,-4 0 0,11 1 16,-1 0-16,-5 4 0,-4 0 15,27 2-15,-7-3 0,-15-4 16,-11-3-16,-2 0 0,-3 1 15,-8 1-15,-8 1 0,-1-1 16,-3 0-16,-6 2 0,-2 2 16,-6 1-16,-3 0 0,-8-4 15,0 1-15,1 0 0,0 2 16,-4-1-16,1 0 0,-1 8 16,-1 5-16,-1-4 0,0-3 0,-2-3 15</inkml:trace>
  <inkml:trace contextRef="#ctx0" brushRef="#br1" timeOffset="114285.4639">26298 16863 0,'0'0'0,"0"0"16,0 0-16,24 2 0,-24-2 0,24 0 15,-8 1-15,2 0 0,2-1 16,6 0-16,2 0 16,0 1-16,2-1 0,1 1 0,1 0 15,1 1-15,1-1 0,8 0 16,1 2-16,0-2 0,0 0 15,9 3-15,0 2 16,-3 0-16,-1 0 0,0-3 0,1-3 16,-2 1-16,-1 1 0,9 2 15,-1 0-15,-4 2 0,-4 1 16,5-2-16,3-1 0,-6-1 0,-5-2 16,12 3-16,3 2 0,-3-1 15,-3 0-15,3-1 16,1-1-16,-3 2 0,-2 2 0,1-1 15,0-3-15,-3-2 0,1-1 16,29-3-16,0-1 0,-14 4 16,-10 1-16,0 1 0,0 0 15,-2 2-15,0 1 0,1-5 16,0-4-16,-6 4 0,-1 2 0,-2 0 16,0-1-16,-3 2 0,0 0 15,4-2-15,3 1 0,-9-1 16,-3 0-16,5 0 0,3 1 15,-5-1-15,-4 0 0,0 1 16,1 0-16,-16-1 0,4 0 0,-3-1 16,-1 0-16,1-1 0,1 1 15,3-1-15,1 0 16,-7 0-16,-2 1 0,-4 0 0,-1 0 16,0 1-16,2 0 0,-5 0 15,-2-1-15,0 0 0,0 0 0,-1 0 16,-3 0-16,0 0 15</inkml:trace>
  <inkml:trace contextRef="#ctx0" brushRef="#br1" timeOffset="115126.6808">29452 16884 0,'0'0'16,"0"0"-16,0 0 0,0 0 15,0 0-15,0 0 0,0 0 16,0 0-16,0 0 0,33 0 16,-33 0-16,30 4 0,-30-4 0,35 5 15,-15-1-15,2 0 0,1 1 16,3 1-16,0 1 0,7 1 15,-2 1-15,0 2 0,0 0 16,-2 0-16,-2 0 0,1-1 16,-2-1-16,3 4 0,-4 0 0,-2 0 15,-1 1-15,-3-2 0,-2-1 16,-4 1-16,-1 2 0,-3-2 16,-1 1-16,-3-2 0,-1 1 15,-1-1-15,-1 2 0,-2 1 16,-2 1-16,-2 2 0,-1 1 0,-1 0 15,0 0-15,-2 0 16,0 3-16,-4 4 0,-1 1 16,1-1-16,1-1 0,0 0 15,0-1-15,1-1 0,0-2 0,-2 2 16,-1 0-16,0-2 0,1-5 16,1 0-16,0-1 0,1 1 15,1 1-15,0-1 0,-1 0 16,2-1-16,0-1 0,2 0 15,-1 0-15,1-3 0,1-2 16,1 0-16,-1 0 0,2-1 16,0 0-16,0-1 0,1 0 15,0 0-15,0-1 0,0 1 16,0 0-16,1-2 0,0-1 0,0 0 16,1 0-16,0-3 0,0 0 15,0 2-15,0-2 0,-1 2 16,1-2-16,0 0 0,0 0 15,-1 3-15,1-3 0,0 3 16,0-3-16,0 2 0,0-2 0,0 0 16,0 2-16,0-2 15,0 0-15,0 0 0,-2 0 16,2 0-16,0 0 0,0 0 0,0 0 16,0 0-16,0 0 0,0 0 15,0 0-15,0 0 0,0 0 16,0 0-16,0 0 15,0 0-15,0-6 0,0 6 0,0 0 16,0 0-16,0 0 0,0 0 16,0 0-16,0 0 0,0 0 0,0 0 15,0 0-15,0 0 16,0 0-16,0 0 0,0 0 0,-3-4 16,3 4-16,0 0 0</inkml:trace>
  <inkml:trace contextRef="#ctx0" brushRef="#br1" timeOffset="125022.7624">24789 16424 0,'0'0'0,"0"0"15,0 0-15,0 0 0,0 0 0,0 0 16,27-5-16,-27 5 0,24-2 16,-24 2-16,29-2 15,-11 1-15,3 0 0,1 1 0,1 1 16,0 0-16,-1 0 0,9 5 15,2 3-15,-3 2 0,-2 0 16,-4 4-16,-2 3 0,-1 3 16,-1 2-16,-2 9 0,-3 3 15,-5-2-15,-4-1 0,-4 4 16,-2 3-16,-1 4 0,-1-3 0,-3-3 16,-4-1-16,-3-7 0,-3-4 15,-1-3-15,-3-4 0,3-4 16,0-3-16,1-4 0,-1-3 15,1-5-15,-2-2 0,2-9 16,-1-6-16,3 2 0,1-2 0,-2-6 16,1-2-16,1 0 15,3 1-15,0 0 0,0 0 16,1 6-16,3 5 0,-1 3 0,2 3 16,0 3-16,2 1 0,2 4 15,0 0-15,-1 6 16,1 1-16,0 4 0,0 4 0,1 2 15,1 3-15,1 9 0,-2 5 16,1 0-16,0-1 0,0 7 16,1 5-16,-1 1 0,1 0 0,3 14 15,1 3-15,0-8 0,-2-7 16,5-1-16,3-8 0,-1-11 16,0-8-16,-1-12 0,-1-11 15,-3 2-15,-1-1 0,-2 1 16</inkml:trace>
  <inkml:trace contextRef="#ctx0" brushRef="#br1" timeOffset="125253.3164">25347 16463 0,'0'0'0,"0"0"0,0 0 0,0 0 15,4 19-15,-4-19 0,6 20 16,-6-20-16,10 25 0,-4-12 16,1 1-16,-1-1 0,1-1 0,0-1 15,0-3-15,2-1 0,0-3 16,-1 0-16,-2 0 0,1-1 16</inkml:trace>
  <inkml:trace contextRef="#ctx0" brushRef="#br1" timeOffset="126276.0575">25963 9732 0,'0'0'0,"0"0"0,0 0 0,0 0 16,0 0-16,0 0 0,0 0 15,0 0-15,0 0 0,24 4 16,-24-4-16,24 6 0,-24-6 0,32 4 16,-11 0-16,0 0 15,1 2-15,2 1 0,0 0 16,-3 1-16,-1-1 0,3 4 0,-2 2 16,-5 0-16,-1 1 0,-6 1 15,-1 2-15,-3-1 0,-4 0 16,-6 2-16,-4 2 0,0 0 15,-2 1-15,-9 2 0,-5-5 16,4-1-16,2 0 0,-1-4 16,1-3-16,1-4 0,3-1 0,1-9 15,2-6-15,2-3 16,3-2-16,1-4 0,1-4 16,1 2-16,0 2 0,2 1 0,0 2 15,-1 4-15,-1 2 0,2 4 16,2 1-16,0 3 0,0 2 0,3 3 15,1 5-15,-2 1 16,0 3-16,-1 7 0,0 5 16,0-1-16,0 1 0,-3 9 15,-2 3-15,-2-1 0,1-3 0,-4 8 16,0 0-16,0-5 0,1-4 16,2-1-16,3-2 0,0-6 15,3-4-15,0-5 0,0-2 16,0-3-16</inkml:trace>
  <inkml:trace contextRef="#ctx0" brushRef="#br1" timeOffset="126802.8727">26328 9884 0,'0'0'0,"0"0"0,0 0 16,0 0-16,0 0 0,0 0 15,0 0-15,0 0 0,5 30 0,-5-30 16,5 33-16,-3-12 0,0 2 0,-1 1 15,-1 1-15,-1 0 16,-1-1-16,0 5 0,1-1 16,1-5-16,0-2 0,2-6 15,1-6-15,2-4 0,-1-5 0,-1 0 16,1 1-16,2-10 0,4-7 16,-3-1-16,-3 0 15,0 2-15,-1 2 0,0 1 0,0 1 16,2 2-16,1 1 0,2-2 15,2 2-15,1 1 0,0 4 16,3 0-16,3 2 0,-3-1 16,1-1-16,0-1 0,2-1 15,-2 0-15,1 0 0,-1-3 16,0-2-16,-1-2 0,-2-2 0,-1-4 16,-1-1-16,-3-1 0,0 0 15,-3-3-15,-1-1 16,-2 6-16,-1 3 0,0 1 0,0 4 15,0 3-15,0 1 0,0 3 16,1 0-16,-1 3 0,3 5 16,-2 4-16,-1 4 0,-1 4 15,0 1-15,0 8 0,-1 5 16,0 2-16,0 2 0,-3 8 0,-3 2 16,2-2-16,0 1 0,1 9 15,-1 1-15,3-8 0,1-6 16,3-1-16,3-5 0,-2-11 15,-1-3-15,0-5 0,1-4 16,-1-1-16</inkml:trace>
  <inkml:trace contextRef="#ctx0" brushRef="#br1" timeOffset="127019.2369">26772 10008 0,'0'0'0,"0"0"16,0 0-16,0 0 0,0 0 0,0 0 15,31-1-15,-31 1 16,30 0-16,-11 0 0,0 1 16,1 1-16,0-2 0,0 2 15,1 3-15,-2-2 0,-3 1 0,3 4 16,-1 1-16,-3 1 0,-2 0 16,-2 0-16,-3-1 0,-1-1 15,-2-2-15,-1-1 0</inkml:trace>
  <inkml:trace contextRef="#ctx0" brushRef="#br1" timeOffset="127219.6466">26757 10220 0,'0'0'15,"0"0"-15,0 0 0,0 0 16,0 0-16,0 0 0,0 0 0,0 0 16,34 3-16,-34-3 0,32 5 15,-12-2-15,2 1 0,1 0 16,1 1-16,0-1 0,1-1 15,7-1-15,-1-5 0,-3 0 16,-1 0-16,0-3 0,2-3 16,-3-3-16,-1-3 0,-1-1 15,-4 4-15,-5 2 0</inkml:trace>
  <inkml:trace contextRef="#ctx0" brushRef="#br1" timeOffset="127569.0109">27032 9826 0,'0'0'16,"0"0"-16,0 0 0,0 0 16,0 0-16,0 0 0,0 0 15,0 0-15,0 0 0,22 17 0,-22-17 16,25 11-16,-25-11 0,32 13 16,-15-8-16,2 0 15,1 1-15,1 0 0,1 0 0,-1-1 16,-1 0-16,5 1 0,0 0 15,-2 0-15,0 1 0,-3-1 16,0-1-16,-3 0 0,-3 1 0,-2-2 16,-2 0-16,-2 0 0,-1 0 15,-4 3-15,-2 4 16,-4 2-16,-5 3 0,-11 19 0,-6 12 16,-5 9-16,-2 10 0,-14 30 15,-15 30-15,-3 23 0,6-1 16,-16 71-16,6 12 0,24-33 15,15-22-15,16-23 0,10-14 16,1-43-16,1-31 0,0-19 16</inkml:trace>
  <inkml:trace contextRef="#ctx0" brushRef="#br1" timeOffset="127782.4665">27684 10506 0,'0'0'15,"0"0"-15,0 0 0,0 0 0,0 0 16,0 0-16,22 18 0,-22-18 0</inkml:trace>
  <inkml:trace contextRef="#ctx0" brushRef="#br1" timeOffset="128652.7841">29491 9177 0,'0'0'0,"0"0"0,0 0 16,0 0-16,0 0 0,0 0 15,0 0-15,-16-24 0,16 24 0,0 0 16,-10-16-16,10 16 0,0 0 16,-18-16-16,9 12 15,-1-1-15,0 1 0,-1-1 0,-1 2 16,0 0-16,0 2 0,-2 1 15,0 0-15,-1 0 0,-1 1 16,-1 2-16,-1 1 0,1 2 16,2 1-16,-4 2 0,3 2 15,0 0-15,2 1 0,1 3 0,-1 2 16,3-1-16,3 0 0,1-2 16,2-1-16,2 1 0,3 0 0,1-1 15,2 1 1,0-1-16,0-1 0,3 0 0,0 0 15,3-2-15,0 0 0,4-3 16,4 1-16,-1-1 0,1 0 16,2-3-16,2 2 0,1-4 15,2-2-15,1-5 0,3-2 16,-2-4-16,1-3 0,8-7 0,1-5 16,-3 0-16,-2-1 0,-1 2 15,-7 6-15,-5 3 0</inkml:trace>
  <inkml:trace contextRef="#ctx0" brushRef="#br1" timeOffset="134237.3268">30243 7776 0,'0'0'0,"0"0"16,-26-4-16,11 3 0,-1-1 0,-12 0 15,-7-1-15,0 2 0,2 1 16,-13 2-16,-4 3 0,2 2 15,0-1-15,-11 7 0,-4 3 16,6 1-16,4 0 0,-11 9 16,-1 2-16,6-3 0,4 0 15,-2 6-15,-1 4 0,-1 3 16,8-4-16,5 6 0,3 2 16,9-4-16,7-4 0,-8 17 0,5-5 15,12-2-15,6-1 0,5-3 16,5-1-16,5-13 0,5 1 15,2 1-15,3 4 16,2 1-16,4 2 0,3 1 0,3 0 16,4-2-16,4-1 0,6-1 15,6 0-15,-1-4 0,-1-2 0,7-2 16,4-3-16,25 2 0,-4-8 16,-2-8-16,-3-4 15,0-9-15,-2-6 0,5-3 0,3-4 16,-2-4-16,0-1 0,-3-8 15,1-4-15,0 3 0,-1 2 16,-4-6-16,-3-4 0,-9-3 16,-7 0-16,0 0 0,-2 0 15,-9 1-15,-6 0 0,0-3 16,0-1-16,-12 3 0,-8 3 16,-8 1-16,-5 1 0,-4 2 0,-1 1 15,-11 2-15,-6-1 0,1 3 16,0 2-16,-5-2 0,-6 1 15,-3 3-15,0 3 0,-5 5 16,-3 4-16,-1 6 0,1 4 16,-10 10-16,-8 6 0,-6 9 15,-5 7-15,1 29 0,2 20 16,21-24-16,16-15 0,11-12 0</inkml:trace>
  <inkml:trace contextRef="#ctx0" brushRef="#br1" timeOffset="135219.2074">27547 16242 0,'0'0'0,"0"0"0,0 0 0,0 0 15,0 0-15,28 8 16,-28-8-16,26 6 0,-26-6 0,32 12 15,-11-5-15,1 0 0,2 0 16,5 2-16,4 3 0,10 2 16,0-1-16,12 1 0,2-2 15,1-2-15,1-3 0,12 0 16,-2-1-16,-2-2 0,-5-1 0,16-2 16,0-1-16,-3 1 15,-2-1-15,13 0 0,0 2 0,-4-2 16,-1 1-16,44-2 15,-1 0-15,-23-1 0,-14 1 0,4-1 16,1 1-16,0-3 0,-3-3 16,4 0-16,3 0 0,-10 4 15,-6 2-15,2-2 0,1 0 16,-6 0-16,-3 0 0,-1 3 16,1 1-16,-5 3 0,-5 2 0,-2 3 15,2 3-15,-11-3 0,-7-2 16,-1-2-16,1 1 0,-6-2 15,-6 1-15,-2 4 0,-1 5 16,-8-6-16,-4-2 0,-8 5 16,-6 3-16,-2-3 0,-1-4 15,-2-2-15,0-1 0,0-1 0</inkml:trace>
  <inkml:trace contextRef="#ctx0" brushRef="#br1" timeOffset="135887.7426">30685 15962 0,'0'0'16,"12"7"-16,2 1 0,-2-1 0,3 2 16,7 6-16,3 2 15,-3 0-15,-1 1 0,0 11 16,-3 6-16,-6-1 0,-3 1 15,-6 1-15,-5 1 0,-8 5 0,-6-3 16,-3 0-16,-5 0 0,-3-2 16,-5-1-16,-17 10 15,-8 3-15,-5 7 16,-4 6-16,8-8 0,4-7 0,-15 15 16,-10 13-16,5-6 0,23-22 15,16-15-15</inkml:trace>
  <inkml:trace contextRef="#ctx0" brushRef="#br1" timeOffset="136506.1125">31895 8986 0,'0'0'0,"0"0"16,0 0-16,0 0 0,0 0 0,0 0 15,0 0-15,-14-15 16,14 15-16,0 0 0,0 0 0,-24 13 16,24-13-16,0 0 0</inkml:trace>
  <inkml:trace contextRef="#ctx0" brushRef="#br1" timeOffset="144719.7256">30267 9513 0,'0'0'0,"0"0"0,0 0 0,0 0 15,0 0-15,-23-8 0,23 8 16,0 0-16,-22-9 0,15 6 16,1 0-16,0 2 0,2-2 0,0 2 15,2 0-15,2 1 0,2 1 16,4 0-16,3-1 16,1 2-16,-1 0 0,5-1 0,2 1 15,2-1-15,1 2 0,2 0 16,2-1-16,5 2 0,0 0 15,1 0-15,0 0 0,-2 1 16,-3 2-16,5 3 0,-3-1 16,-3 2-16,-3 0 0,-2 4 15,-2 0-15,-3 3 0,-6 1 0,-6 2 16,-5 3-16,-3-1 0,0 0 16,-8 2-16,-3 2 0,-3-3 15,-3-2-15,-3 5 0,-1-2 16,3-4-16,2-4 0,0-5 15,1-3-15,2-5 0,2-5 16,5-7-16,4-6 0,5 2 16,3-1-16,-1 2 0,1 3 15,0 1-15</inkml:trace>
  <inkml:trace contextRef="#ctx0" brushRef="#br1" timeOffset="144920.9867">30410 9557 0,'0'0'0,"0"0"0,0 0 16,0 0-16,0 0 0,0 0 0,0 0 15,0 0-15,0 0 0,-17 28 16,17-28-16,-9 32 0,3-12 16,1 3-16,-1 4 0,-1 2 15,-2 0-15,-1 13 0,0 3 0,1-1 16,1-2-16,-2 12 0,1 0 16,0-5-16,1-5 0,0 3 15,3-5-15,1-7 0,4-4 16,0-9-16,0-4 0,0-4 15</inkml:trace>
  <inkml:trace contextRef="#ctx0" brushRef="#br1" timeOffset="145171.5765">30749 9403 0,'0'0'15,"0"0"-15,0 0 0,0 0 16,0 0-16,0 0 0,6 30 16,-6-30-16,4 31 0,-3-9 15,0 5-15,-1 1 0,-1 1 0,-1 11 16,-1 4-16,0-4 0,0-1 16,-1 7-16,1-4 15,2-5-15,1-6 0,2-3 0,3-8 16,-1-10-16,0-3 0,1-2 15,-2-1-15,-1 0 0</inkml:trace>
  <inkml:trace contextRef="#ctx0" brushRef="#br1" timeOffset="145619.5629">30822 9619 0,'0'0'16,"0"0"-16,0 0 0,0 0 0,0 0 15,0 0-15,0 0 0,0 0 16,0 0-16,28-2 0,-28 2 15,23-3-15,-23 3 0,27-5 16,-13 4-16,0 1 0,1 0 0,0 0 16,1 0-16,-2-1 15,-1 0-15,-1-2 0,0 0 16,2-1-16,-1-2 0,0-5 0,0-3 16,0 0-16,-1-1 0,1-2 15,-2 4-15,0-10 0,1-7 16,-1 2-16,-1 2 0,-2 3 15,-3 3-15,2-1 0,-2 3 16,0 3-16,-2 3 0,-1 4 16,0 2-16,1 3 0,-1 1 0,0 4 15,0 4-15,-1 0 16,-1 1-16,0 8 0,0 5 0,-1 3 16,-1 4-16,-1 3 0,-2 6 15,0 7-15,-1 0 0,0 3 16,-1 6-16,-2 5 0,-1-2 15,0 4-15,-1 4 0,0 5 16,1-5-16,3-4 0,0 0 16,1 0-16,1-4 0,5-7 15,3-2-15,-1-14 0,-2-8 0,0-7 16,0-5-16,0-3 0</inkml:trace>
  <inkml:trace contextRef="#ctx0" brushRef="#br1" timeOffset="146078.4536">31742 9575 0,'0'0'0,"0"0"15,0 0-15,0 0 0,0 0 0,0 0 16,-21 6-16,21-6 0,-23 8 15,23-8-15,-33 21 0,14-9 16,-1 2-16,-3 3 16,-2-1-16,-6 5 0,1-1 0,-1-1 15,0-1-15,-4 4 0,3-4 0,5-1 16,2-1-16,6-4 0,3 0 16,3-3-16,3-5 15,2 1-15,4-1 0,2-1 0,2 2 16,2-1-16,2 0 0,4 1 15,3 2-15,1-2 0,1 1 16,3 1-16,1 0 0,2 1 16,1 0-16,1 1 0,2 0 15,-1 1-15,-1-1 0,6 2 16,0 2-16,0-1 0,-1 2 0,-1-1 16,1-2-16,-2-1 0,-1 0 15,0 0-15,0-1 0,-2-1 16,-2-2-16,0-1 0,0-1 15,-4-1-15,-1 0 0,1-2 16,-1 0-16,-1-6 0,0-1 0,-4 1 16,-1 1-16,-1 1 0</inkml:trace>
  <inkml:trace contextRef="#ctx0" brushRef="#br1" timeOffset="146619.5214">31882 9269 0,'0'0'0,"0"0"16,0 0-16,0 0 0,0 0 15,0 0-15,27 17 0,-27-17 16,29 13-16,-29-13 0,39 14 15,-18-6-15,1 1 0,1 1 16,1 0-16,7 3 0,0-2 16,0-1-16,1 2 0,-3-1 0,-2-1 15,5 0-15,-1-1 16,-2 2-16,-2 0 0,-1-1 16,-2 1-16,-3-4 0,-3-3 0,-2 2 15,-3 1-15,-2-2 0,-2 0 16,-4-1-16,0-2 0,-2 1 15,1-1-15,-2 0 0,0 0 16,0-1-16,0-1 0,-2 0 0,0 0 16,1 4-16,-2 1 0,-2 0 15,-2 2-15,-2 1 0,-1-1 16,-2 6-16,-2 5 16,0 0-16,0 0 0,-8 10 0,-2 3 15,-1 1-15,0 1 0,-6 12 16,0 5-16,1 0 0,-1 1 15,-7 15-15,-3 4 0,-2 11 16,4-2-16,-12 20 0,-1 4 16,2-4-16,4-3 0,-26 66 15,1 2-15,7-12 0,5-8 0,18-44 16,13-32-16,7-23 0</inkml:trace>
  <inkml:trace contextRef="#ctx0" brushRef="#br1" timeOffset="167786.7391">16351 8815 0,'0'0'0,"-15"-3"0,0 0 15,3 1-15,-2-1 0,-5 0 0,-3-1 16,-7 0-16,-1 0 0,-1-1 16,0-1-16,1 2 0,0 1 15,-1-1-15,-1-1 0,0 1 16,0 1-16,-6-1 0,2 3 15,0-1-15,0-1 0,0 2 16,-3 0-16,2 0 0,1-1 0,-3 1 16,-1 1-16,2 0 0,-1-1 15,1 1-15,-1 2 0,0 0 16,2-2-16,1 1 0,1 1 16,1-1-16,1-1 0,-2 0 15,4 0-15,8 3 0,2 2 16,4-1-16,4-1 0,3-1 0</inkml:trace>
  <inkml:trace contextRef="#ctx0" brushRef="#br1" timeOffset="169620.1275">15293 8955 0,'0'0'0,"-6"5"0,-3 3 16,0-2-16,0 1 0,-5 4 0,-3 4 15,1 1-15,0 1 0,0 2 16,-1 3-16,2 1 0,1 1 0,-4 6 15,1 1-15,3-2 0,1 2 16,0-1-16,-1 1 16,2 2-16,2 0 0,-2 5 15,1-3-15,1-1 0,1-2 0,4 0 16,2 0-16,0-1 0,2-1 16,2 2-16,2 0 0,-1-3 15,0-2-15,1-1 0,2 0 16,0 1-16,1 1 0,-1 1 15,1-1-15,-1 0 0,2-2 0,0-1 16,-1-2-16,1 4 0,-2 1 16,2 0-16,-1 0 0,3-1 15,2 1-15,0-1 0,1 1 16,2 0-16,0 2 0,0-1 16,2-1-16,-3-2 0,-1-1 15,1 2-15,1 0 0,-1-1 16,1-1-16,1 0 0,0 0 15,1 0-15,1-1 0,0 1 16,-1 2-16,0 0 0,-1 1 0,3-3 16,0 1-16,3-2 0,1-1 15,-1 1-15,0 1 0,0-2 16,0 0-16,6-3 0,2 2 16,-1-2-16,-3 2 0,1-1 15,0 0-15,3-1 0,2 1 16,1-1-16,1 1 0,-1-1 15,-1-1-15,5 3 0,0 0 16,1-2-16,0-1 0,2 0 16,0-3-16,1-1 0,0-1 0,1-1 15,0 0-15,1 0 0,0 0 16,1-1-16,1-2 0,2 2 16,-1 1-16,0-2 0,1-2 15,-1-1-15,1-3 0,8 2 16,1 0-16,-2-2 0,0-1 15,9 2-15,9 1 16,1-1-16,0-2 16,-10-3-16,-8-4 0,27-3 0,-5-3 15,-10 2-15,-7 0 0,8-1 16,2-1-16,-11-2 0,-6-2 0,7-2 16,5-1-16,-6 2 0,-2 3 15,6-4-15,3-3 16,-8 2-16,-4-2 0,12-4 15,9-3-15,-10 4 0,-8 1 0,3 0 16,0 2-16,-6-2 0,-3 2 16,7-4-16,6-3 0,-4-2 15,-2 0-15,-2 1 0,-1 1 16,-4 1-16,-4 1 0,7-5 16,3-2-16,-6 3 0,-5 2 0,3-6 15,4-5-15,-9 3 16,-5 2-16,4-2 0,3-2 0,-7 5 15,-3 0-15,6-5 16,7-5-16,-7 3 0,-5 3 0,1-6 16,1-4-16,-7 4 0,-6 2 15,3-2-15,0-2 0,0 3 16,-2 0-16,-3-2 0,-4-4 16,-4 5-16,-5 3 0,0 0 15,-1 0-15,-4 1 0,-4 2 0,-5-4 16,-4-4-16,1 3 0,1 3 15,-4-2-15,-2 0 16,-6 1-16,-3 4 0,-5-4 0,-5-2 16,4 4-16,4-1 0,-8 0 15,-4-2-15,10 15 0,-4-3 16,-19-13-16,0 0 0,4 4 0,2 2 16,-5 3-16,-4 2 15,5 3-15,1 3 0,-6-6 0,-7-2 16,1 5-16,1 3 0,-3 1 15,0-1-15,4 0 0,2 2 16,-9 1-16,-5-1 0,2 0 16,2 1-16,-9 2 0,-5 2 15,6 3-15,5 2 0,-6-1 16,-7 0-16,10 0 0,5 2 0,-7 1 16,-5 1-16,2 4 15,3 3-15,-6 2 0,-5 2 16,5-1-16,2 2 0,-5 2 0,-3 3 15,5 2-15,6 2 0,-5 4 16,-4 1-16,7-6 0,6-5 16,-5 8-16,-1 5 0,6 2 15,4 3-15,0-3 0,-1-1 16,5 1-16,4 1 0,-6 6 16,-4 3-16,11-3 0,9 0 15,-8 7-15,-6 9 0,4-2 16,2 1-16,-7 8 0,-3 5 15,7 1-15,5 1 0,-7 10 0,-5 7 16,7-1-16,5-1 0,4 4 16,3 4-16,7-7 0,3-5 15,8 6-15,3 4 0,10-6 16,9-6-16,1-22 0,2-14 16,0-11-16</inkml:trace>
  <inkml:trace contextRef="#ctx0" brushRef="#br1" timeOffset="171012.0737">25403 11200 0,'0'0'15,"0"0"-15,0 0 0,0 0 0,0 0 16,0 0-16,0 0 0,0 0 15,0 0-15,0 0 0,0 0 16,0 0-16,0 0 0,0 0 16,0 0-16,0 0 0,0 0 0,0 0 15,-20 14-15,20-14 0,0 0 16,0 0-16,0 0 0,0 0 16,0 0-16,0 0 0,0 0 15,18-15-15</inkml:trace>
  <inkml:trace contextRef="#ctx0" brushRef="#br1" timeOffset="171377.2697">26117 9276 0,'0'0'15,"0"0"-15,0 0 0,0 0 0,0 0 16,0 0-16,0 0 0,0 0 16,0 0-16,0 0 0,0 0 15,0 0-15,0 0 0,0 0 16,0 0-16,0 0 0,-5 19 0,5-19 16,0 0-16,0 0 0</inkml:trace>
  <inkml:trace contextRef="#ctx0" brushRef="#br1" timeOffset="171916.6906">25026 11118 0,'0'0'0,"-3"4"0,-1 2 16,1-2-16,1 0 0,-2 0 0,1-1 15,0 0-15,0 0 0,-1-1 16,1 1-16,0 0 0,-2-2 0,3 1 16,2-2-16,-2 2 0,2-2 15,4-4-15,2-4 0,1-3 16,3-5-16,-1 2 0,-1 2 15,-2 1-15</inkml:trace>
  <inkml:trace contextRef="#ctx0" brushRef="#br1" timeOffset="172190.6139">26042 9252 0,'0'0'0,"0"0"16,0 0-16,0 0 0,0 0 15,0 0-15,0 0 0,0 0 16,5 19-16,-5-19 0,0 0 0,0 0 16</inkml:trace>
  <inkml:trace contextRef="#ctx0" brushRef="#br1" timeOffset="180404.4008">15243 10653 0,'0'0'0,"0"0"15,0 0-15,0 0 0,0 0 0,0 0 16,0 0-16,-22 10 15,22-10-15,0 0 0,0 0 16,0 0-16,0 0 0,0 0 16,0 0-16,0 0 0,0 0 0,0 0 15,6 18-15,-6-18 0,18 11 16,-18-11-16,26 12 0,-26-12 16,29 17-16,-11-8 0,3 0 15,-1 1-15,3 1 0,5 1 16,2 0-16,-1-2 0,-2 0 0,12 1 15,2-1-15,-4-2 16,-2-3-16,6-2 0,3-2 16,-2-1-16,-2 0 0,10-5 0,5 0 15,-4-2-15,0 3 0,12-8 16,2-2-16,-4 2 0,-4 1 16,5 3-16,4-1 0,3 1 0,-6-2 15,-2 5-15,-3 1 16,-4 4-16,-4 1 0,25 6 15,-5 0-15,-15 0 0,-10-1 0,-4 6 16,0 5-16,-20-5 0,0 3 16,15 8-16,-1-5 15,-18-7-15,1 0 0,3 4 16,1 3-16,-2 0 0,-1-2 0,4 1 16,3-1-16,-1-6 0,3-2 15,3-1-15,2 0 0,3-3 16,3 1-16,5-5 0,6-4 15,-3-3-15,-1-2 0,14-4 16,3-1-16,-4-2 0,-3-1 0,4 0 16,2 1-16,-6 2 0,-4-1 15,26-5-15,-3 2 0,-12 7 16,-9 3-16,-1 1 0,-2 0 16,-8 1-16,-5 3 0,2 7 15,2 4-15,-11-4 0,-6-3 16,0 5-16,0 3 0,-10-2 0,3 0 15,3 2-15,2-1 16,-1 0-16,0-2 0,4-3 0,4-4 16,-3 1-16,-1 1 0,5-2 15,3-2-15,-2 0 0,-1-1 16,5 1-16,5 0 0,-5 0 16,-1 1-16,2 0 0,3 1 15,-4-1-15,-2 4 0,-2-2 16,-2 1-16,0-1 0,-2 1 0,2 1 15,0-1-15,-4 2 0,-2 0 16,1-1-16,0 0 16,-3-2-16,0-1 0,2 3 0,-1 2 15,-1 0-15,-1-1 0,1-1 16,1-1-16,-2-1 0,-1-1 16,-2 1-16,1 0 0,-2 2 15,-3 2-15,-2-3 0,1-1 16,-3-2-16,-1-1 0,-1 1 15,-1-1-15,-1 3 0,1 3 0,-3-2 16,-1-1-16,0-1 0,-3 1 16,2-2-16,0 4 0,-2-2 15,2 1-15,-2-1 0,2 1 16,-2-1-16,0 0 0,3 0 16,-3 0-16,0 0 0,0-2 15,0 2-15,-3-3 0,3 3 16,-2-2-16,2 2 0,-2-1 15,2 1-15,-2-3 0,2 3 16,-2 0-16,2 0 0,0 0 0,0 0 16,-3-2-16,3 2 0,0 0 15,0 0-15,0 0 0,-4-3 16,4 3-16,0 0 0,0 0 16,0 0-16,0 0 0,-4-2 15,4 2-15,0 0 0,0 0 0,0 0 16,0 0-16,0 0 15,0 0-15,0 0 0,0 0 0,0 0 16,0 0-16,0 0 16,0 0-16,0 0 0,0 0 0,-7-1 15,7 1-15,0 0 0,0 0 16,0 0-16,0 0 0,0 0 16,0 0-16,0 0 0,0 0 15,0 0-15,0 0 0,0 0 16,0 0-16,0 0 0,0 0 0,0 0 15,0 0-15,0 0 0,0 0 16,0 0-16,0 0 16,0 0-16,0 0 0,0 0 0,0 0 15,0 0-15,0 0 0,0 0 16,0 0-16,0 0 0,0 0 16,0 0-16,0 0 0,0 0 15,0 0-15,0 0 0,0 0 16,0 0-16,0 0 0,-7 0 15,7 0-15,0 0 0,0 0 0,0 0 16,-7-1-16,7 1 0,0 0 16,0 0-16,-7-2 0,7 2 15,0 0-15,0 0 0,-5-2 16,5 2-16,0 0 0,0 0 16,0 0-16,0 0 0,-7-1 15,7 1-15,0 0 0,0 0 16,0 0-16,0 0 0,0 0 15,0 0-15,0 0 0,0 0 0,0 0 16,0 0-16,0 0 0,0 0 16,0 0-16,0 0 0,0 0 15,0 0-15,0 0 0,0 0 16,0 0-16,0 0 0,0 0 16,0 0-16,0 0 0,0 0 15,0 0-15,0 0 0,0 0 0,0 0 16,0 0-16,0 0 15,0 0-15,0 0 0,-6-2 16,6 2-16,0 0 0,0 0 0,0 0 16,0 0-16,0 0 0,0 0 15,0 0-15,0 0 0,0 0 16,0 0-16,0 0 0,0 0 16,0 0-16,0 0 0,0 0 15,0 0-15,0 0 0,0 0 16,0 0-16,0 0 0,0 0 0,0 0 15,0 0-15,0 0 0,0 0 16,0 0-16,0 0 0,0 0 16,0 0-16,0 0 0,0 0 15,0 0-15,0 0 0,0 0 16,0 0-16,0 0 0,0 0 0,0 0 16,0 0-16,0 0 15,7 2-15,-7-2 0,0 0 16,6 3-16,-6-3 0,0 0 15,0 0-15,0 0 0,6 2 0,-6-2 16,0 0-16,0 0 0,0 0 16,6 2-16,-6-2 15,0 0-15,0 0 0,0 0 0,0 0 16,-5-4-16,5 4 0,0 0 16,0 0-16,0 0 0,0 0 15,-6 0-15,6 0 0,0 0 16,0 0-16,0 0 0,0 0 15,0 0-15,0 0 0,0 0 16,-4-4-16,4 4 0,0 0 0,0 0 16,0 0-16,0 0 0,0 0 15,0 0-15,0 0 0,0 0 16,0 0-16,0 0 0,0 0 16,1 6-16,-1-6 15,0 0-15,0 0 0,0 0 16,0 0-16,0 0 0,0 0 0,0 0 0,0 0 15,0 0-15,0 0 16,0 0-16,0 0 0,0 0 16,0 0-16,0 0 0,0 0 0,0 0 15,0 0-15,0 0 0,0 0 16,0 0-16,0 0 0,0 0 16,0 0-16,0 0 0,0 0 15,0 0-15,0 0 0,-5-3 16,5 3-16,0 0 0,0 0 0,0 0 15,0 0-15,0 0 0,0 0 16,0 0-16,0 0 0,0 0 16,-4-3-16,4 3 0,0 0 15,0 0-15,0 0 0,0 0 16,0 0-16,0 0 0,0 0 16,0 0-16,0 0 0,0 0 15,0 0-15,0 0 0,0 0 16,0 0-16,0 0 0,0 0 15,0 0-15,0 0 0,0 0 16,0 0-16,0 0 0,0 0 0,0 0 16,0 0-16,0 0 15,0 0-15,0 0 0,0 0 0,0 0 16,0 0-16,0 0 0,0 0 16,0 0-16,0 0 0,0 0 15,0 0-15,0 0 0,0 0 16,0 0-16,0 0 0,0 0 15,0 0-15,0 0 0,0 0 0,0 0 16,0 0-16,0 0 0,0 0 16,0 0-16,0 0 0,0 0 15,0 0-15,0 0 0,0 0 16,0 0-16,0 0 0,0 0 16,0 0-16,0 0 0,0 0 15,0 0-15,0 0 0,0 0 0,0 0 16,0 0-16,0 0 0,0 0 15,0 0-15,0 0 16,0 0-16,0 0 0,0 0 0,0 7 16,0-7-16,0 0 0,0 0 15,0 0-15,0 0 0,0 0 16,0 0-16,0 0 0,0 0 16,0 0-16,0 0 0,0 0 15,0 0-15,0 0 0,0 0 16,0 0-16,0 0 0,0 0 0,0 0 15,0 0-15,0 0 0,0 0 16,0 0-16,0 0 0,0 0 16,0 0-16,0 0 0,0 0 15,0 0-15,0 0 0,0 0 16,0 0-16,0 0 0,0 0 16,0 0-16,0 0 0,0 0 15,0 0-15,0 0 0,0 0 16,0 0-16,0 0 0,0 0 15,0 0-15,0 0 0,0 0 0,0 0 16,0 0-16,0 0 0,0 0 16,0 0-16,0 0 0,0 0 15,0 0-15,0 0 0,0 0 16,0 0-16,0 0 0,0 0 16,0 0-16,0 0 0,0 0 15,0 0-15,0 0 0,0 0 16,0 0-16,0 0 0,0 0 15,0 0-15,0 0 0,0 0 0,0 0 16,0 0-16,0 0 0,0 0 16,0 0-16,0 0 0,0 0 15,0 0-15,0 0 0,0 0 16,0 0-16,0 0 0,-5-3 16,5 3-16,0 0 0,0 0 15,-8-1-15,8 1 0,0 0 0,-6-1 16,6 1-16,0 0 0,-9-1 15,9 1-15,-7-1 0,7 1 16,-8 0-16,8 0 0,-9 0 16,9 0-16,-11-1 0,4 0 15,0 1-15,1 0 0,0 0 0,0 0 16,-2 0 0,0-1-16,2 0 0,-1 1 0,0-3 15,2 2-15,-1 0 0,0 1 16,-1 0-16,1-1 0,-1 0 0,0 1 15,0 0-15,-2 0 0,0 0 16,0 0-16,-1 1 16,1 0-16,1 0 0,-2-1 0,0 0 15,1 1-15,0 1 0,0-2 16,0 0-16,1 1 0,0-1 16,-1 0-16,-1 1 0,1 1 15,1-1-15,-2 0 0,-1-1 16,0 2-16,1-1 0,0 1 15,0-1-15,0 0 0,0-1 0,0 1 16,0-1-16,0 0 0,0 0 16,0 1-16,0 1 0,-1 0 15,0 1-15,0-1 0,0 0 16,0 1-16,0-3 0,0 1 16,-1 0-16,1 0 0,0 0 15,0 0-15,-1-1 0,0 2 16,1 0-16,-2 1 0,-2-1 15,1 0-15,0 1 0,-1 1 0,1-2 16,1 0-16,1 1 0,-2 0 16,1-2-16,0 2 0,0 0 15,-2-2-15,0 2 0,-1 0 16,1-2-16,-4 2 0,2-1 16,0 2-16,2 0 0,-2-1 15,1-2-15,-2 0 0,0 1 0,1-1 16,-1 0-16,1 1 0,3-1 15,-1 1-15,-1 0 16,1 0-16,-2 0 0,1-1 0,-2 1 16,2 0-16,-1-1 0,1 1 15,-1 0-15,3 1 0,0 3 16,-1-3-16,-2-1 0,2-2 16,0 0-16,-3 2 0,-1 0 15,3-1-15,0 1 0,1 0 16,-1 1-16,1-1 0,1 1 0,-3-2 15,-2 1-15,1-1 0,0-1 16,1 1-16,3 1 0,0-1 16,1 0-16,-3 0 15,1-1-15,-2 0 0,-2 1 0,2 2 16,-1-1-16,2 0 0,0 1 16,1-1-16,-1 0 0,2 1 15,-2-1-15,0 0 0,-3 0 16,2 0-16,-1 0 0,1 0 15,1 1-15,0-2 0,2 0 0,-2 0 16,-3 0-16,1-1 0,2 1 16,-2 0-16,0-1 0,2 1 15,0-1-15,2 1 0,0 1 16,-2-1-16,1 0 0,-2-1 16,-1 1-16,0-1 0,1 0 15,1 0-15,0 1 0,2-2 0,1 0 16,-3 0-16,-1 2 15,0 0-15,1 0 0,-2 0 0,-1-1 16,3 0-16,0 0 0,1 2 16,-1-2-16,0 0 0,-2 1 15,1-1-15,-1 0 0,0 0 16,2 0-16,-1-1 0,2 1 16,-1-2-16,2 4 0,-2-2 15,-2 0-15,0-2 0,1 1 0,-1 0 16,0 0-16,2-1 15,0 0-15,1 1 0,0 0 16,-1-1-16,1 1 0,-2-1 16,1 1-16,-1-2 0,1 2 0,-1-2 15,0 0-15,1 2 0,-1 1 16,-1-3-16,-1 2 16,0 1-16,1 1 0,1 0 0,-2 1 15,0-2-15,2 0 0,-1 1 16,0 2-16,1-2 0,-1 1 0,1-1 15,-1 1-15,0-2 0,2 0 16,-1 0-16,0-2 0,0 1 16,2-1-16,-1 2 0,1 0 15,-1 2-15,1-1 0,-1-1 16,0-1-16,0 0 0,3 0 16,-2 1-16,-2 0 0,1 1 15,0 0-15,1-1 0,-2-1 16,2 0-16,-1 0 0,2-1 15,0-2-15,-1 2 0,2 1 0,-2-1 16,-3 1-16,3 1 0,1 1 16,0-1-16,0 1 15,1-1-15,-1 0 0,1-1 16,1 1-16,0 0 0,0 2 0,-4-1 16,0-2-16,0 2 0,3 1 15,-1 1-15,-2-1 0,3-1 16,1 1-16,0 0 0,0 1 15,0-1-15,-1-1 0,0 1 16,-1 0-16,1 1 0,-1-1 0,1 0 16,-1-1-16,1 1 0,1-2 15,0 2-15,3 0 0,1-2 16,0 0-16,0 1 0,1-1 16,-1 2-16,-1-1 0,0 0 15,-1-1-15,0 2 0,1 0 0,-1-1 16,1 1-16,0 0 15,-1-1-15,1 0 0,0 2 16,1-2-16,0 0 0,0 0 0,0-1 16,1 1-16,0 1 0,1-1 15,-1 1-15,0-1 0,1-1 16,-1 1-16,-1 1 0,2-1 16,0 0-16,1 3 0,-1 1 15,2 1-15,-1 0 0,2-2 16,0 1-16,1-1 0</inkml:trace>
  <inkml:trace contextRef="#ctx0" brushRef="#br1" timeOffset="182320.3864">17441 9238 0,'0'0'0,"-8"-4"15,-4-2-15,-1-1 0,-3-1 0,-10 0 16,-7 0-16,0 0 0,-1 0 0,-14 1 16,-3 4-16,2 2 15,-1 2-15,-11 2 0,-2 1 16,4 3-16,3 3 0,-11 3 15,0 4-15,4 1 0,4 2 16,-5 5-16,4 0 0,2 0 16,4 0-16,0 5 0,0 6 15,4-2-15,1-3 0,-25 27 0,5 2 16,8-1-16,8-2 0,-3 3 16,-1 3-16,9-3 0,9 0 15,-2 2-15,-1 2 0,8-6 16,4-5-16,6 2 0,5 1 15,5-6-15,3-4 0,3 1 0,2 0 16,9-7-16,3-3 0,4 1 16,3 2-16,4-11 0,3-7 15,2-1-15,2-1 0,6-1 16,3-1-16,3-3 0,4-1 16,2-2-16,2-3 0,8-10 15,5-8-15,-2 0 0,-2 1 16,11-8-16,7-5 0,-3-2 0,-1-3 15,7-3-15,4-4 16,-6-3-16,-5-2 0,5-12 16,3-7-16,-9 6 0,-6 4 15,3-10-15,4-7 0,-2 3 16,0 3-16,-6-6 0,-4-3 0,-11 11 16,-8 8-16,-11-5 15,-5-3-15,-5 7 0,-2 6 0,-10-1 16,-6 1-16,-1 0 0,0 1 15,-6 3-15,-3 2 0,-4 5 0,-3 0 16,-8 3-16,-8 1 16,0 4-16,0 1 0,-12 7 0,-6 4 15,2 5-15,2 2 0,-1 11 16,0 7-16,4-3 0,0-3 16,-4 14-16,-4 11 0,5 2 15,4 3-15,6 9 0,5 5 16,7-6-16,6-5 0,13 5 15,9 2-15,13-10 0,8-8 0,-6-9 16,-5-6-16,-3-5 0</inkml:trace>
  <inkml:trace contextRef="#ctx0" brushRef="#br1" timeOffset="182687.4781">18585 10840 0,'0'0'0,"11"5"15,1 0-15,-1-1 0,2 2 0,12 2 16,8 2-16,2 2 0,4-1 16,16 0-16,6 1 0,0-2 15,1 0-15,15-1 0,4-1 16,4-4-16,-9-4 0,11-3 16,-2-2-16,-11 3 0,-9 4 15,25 2-15,-10 4 0,-16-3 16,-10-3-16,-2 3 0,-1 3 15,-16-4-15,-10 0 0,-9-2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5394 49862,'0'-15,"8"7,-1 0,-7 16,0 0,-7 31,-1 0,-16-8,1 0,7 16,1 0,7-8,0 0,8-16,0 1,8-9,0 1,15-8,1 0,22-32,1 1,8-24,0 0,-16 8,0 0,-31 0,0 0,-8 0,0 0,-24 16,1-1,-8 9,-1-1,1 16,0 0,7 0,1 0,15 16,0-1,16-7,0 0,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200 4400,'47'0,"8"0,0 0,15 15,1 1,-1-16,1 0,-56 0,1 0,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042 2897,'0'-16,"0"8,0 1,8-1,0 0,-8 31,0 1,0 39,0-1,-16 9,0-1,1-15,-1 0,-7-16,-1 0,17-16,-1 1,0-24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350 3761,'0'-16,"23"-7,1-1,-1 17,1-1,-1 8,1 0,-9 0,1 0,-8 0,0 0,-8-8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809 2697,'0'-16,"-8"1,0-1,8 24,0 0,-8 39,1-1,-1 40,0 0,-7 0,-1 0,8-16,1 1,-1-32,0 0,8-31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2872 2841,'0'-16,"-16"-7,1-1,15 32,0 0,0 39,0 0,0 23,0 0,-16 1,1-1,-17-15,1-1,15-38,1 0,7-16,0 0,24-47,-1 0,24-23,1-1,-1-23,0 1,8 30,0 1,-16 30,0 1,-7 31,-1 0,-15 8,0 0,-8 23,0 0,-32 32,1-1,-16-15,0 0,8-24,0 1,16-16,-1 0,16-24,1 0,7-7,0-1,0 17,0-1,7 8,1 0,16 31,-1 0,1 24,-1 0,8-16,1 0,7-8,0 0,-24-23,1 0,-8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4316 3515,'-16'0,"32"-7,-1-1,71 16,0-1,-70-7,0 0,-1 8,1 0,0 0,-1-1,1-7,0 0,-1 8,1 0,-8-8,-1 0,1 0,0 0,8 8,-1-1,-7-7,0 0,0 0,0 0,-8 8,0 0,-8-8,0 0,0-16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5055 2781,'-16'-15,"8"7,0 0,8 31,0 1,-7-1,-1 1,8-8,0-1,0 1,0 0,-8 15,0 0,0 8,1 0,-1-7,0-1,0-15,0-1,1 9,-1-1,0 1,0-1,0 1,0-1,1-15,-1 0,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456 3197,'0'-16,"0"8,0 1,-8-1,0 0,-7 47,-1 0,8-23,0-1,1-7,-1 0,0 7,0 1,-7 7,-1 1,8-1,1 1,-1-9,0 1,8-8,0-1,0 1,0 0,8 0,0 0,15-8,0 0,8-16,1 0,-25 1,1-1,-8 8,0 1,-8 7,1 0,-9 0,0 0,9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391 2481,'-16'-15,"8"15,0 0,8-8,0 0,0 39,0 0,0 24,0 0,0 15,0 0,-7-15,-1 0,0-32,0 1,8-9,0 1,-8-8,1 0,-17 23,1 0,15-23,0 0,8-16,0 0,0 0,0 0,8 1,0-1,-8 0,0 0,15-7,1-1,-8-7,0-1,-1 16,1 0,8-7,-1-1,17-7,-1-1,8 1,0-1,-15 17,-1-1,1 8,-1 0,-15 0,0 0,-8-8,0 0,-8-15,0-1,8 17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972 2428,'0'-31,"0"23,0 0,0-7,0-1,0 32,0-1,-8 24,1 0,7-31,0 0,0 8,0-1,0 1,0 0,-8 7,0 0,8-7,0 0,-8 7,0 1,8-9,0 1,-8 7,1 1,7-9,0 1,-8 8,0-1,0 16,0 0,-7-8,-1 1,8-17,0 1,0 0,1-1,7 1,0-1,-8-7,0 0,8 0,0 0,8-8,0 0,31-47,0 0,-23 31,-1 1,9-17,-1 1,16 8,1-1,-17 1,1-1,15 9,0-1,-31 24,0 0,-16 15,0 1,-8-9,1 1,7-1,0 1,8 8,0-1,23-23,1 0,15-23,0-1,-7 8,-1 1,-23-1,-1 1,9 15,0 0,-1-16,1 0,0 1,-1-1,-7 8,0 0,0 8,0 0,-8 24,0-1,0 16,0 0,0-15,0-1,15 9,1-1,-8-23,0 0,7-8,1 0,-8 0,0 0,7 0,1 0,23-32,0 1,-23-16,0 0,-16 8,0 0,0 31,0 0,-8 1,0-1,-8 0,1 0,-24 8,-1 0,-14 0,-1 0,8 8,0 0,15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6650 50250,'63'31,"-40"-15,1-1,-1 1,1 0,-9 7,1 0,0-7,-1 0,-7-16,0 0,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2458 12066,'0'-16,"8"55,0 0,-16 0,0 0,8-31,0 0,-23 47,0-1,7 9,1-1,-1-23,1 0,15-23,0 0,23-32,0 0,-15 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2800 12748,'0'-15,"16"15,-1 0,16 0,1 0,-1 7,0 1,0-8,0 0,-23 0,0 0,-8-8,0 1,8-1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3796 12031,'16'-31,"-16"62,0 1,-8 14,0 1,1 0,-1 0,-8 0,1 0,15-8,0 0,0-31,0 0,8-8,-1 0,1-16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4722 11797,'16'-16,"-16"24,0 0,-8 31,0 0,0 16,0-1,-15 1,-1 0,1 0,0-1,15-38,0 0,-8 15,1 0,7-23,0 0,8-32,0 1,39-48,0 1,-23 47,-1-1,17-15,-1 0,24-31,-1-1,-38 48,0 0,15-1,0 1,-23 15,0 0,7 8,1 0,-8 16,0-1,0 17,-1-1,-30 16,-1 0,-22-8,-1 0,0-16,0 1,23-17,1 1,15-23,0-1,8 8,0 0,24 1,-1-1,1 23,-1 1,8 23,1 0,-1 0,0 0,-23-31,0 0,15 15,1 1,-9-16,1-1,-8 1,0 0,-1-8,1 0,0 0,0 0,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566 12398,'-16'0,"32"0,-1 0,40 0,0 0,15 7,1 1,-1-8,0 0,-62 0,0 0,16-8,-1 1,-15-1,0 1,-8-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7462 11731,'0'-15,"-16"7,1 0,7 24,0-1,1 32,-1 0,8 8,0-1,0-7,0 0,0-16,0 0,0-23,0 0,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8706 11741,'-62'0,"46"8,1-1,-17 33,1-1,31 8,0 0,0-32,0 1,0-1,0 1,0-8,0 0,8 7,0 1,-1-8,1 0,0-1,0 1,8-8,-1 0,24-23,0-1,-15-23,-1 1,-7-9,-1 0,-7 8,0 0,-8 24,0-1,16 16,-1 1,1-1,0 0,7 8,1 0,-17 8,1 0,0 23,0 0,-8 8,0 0,-24 16,1 0,15-47,0 0,0 15,1 0,7-7,0 0,7-16,1 0,16-24,-1 1,1-1,-1 1,0-1,1 1,-8 7,-1 1,-15-17,0 1,16-8,-1 0,-7 8,0-1,-8 17,0-1,8 16,0 0,-8 16,0-1,0 32,0 0,-8 8,0 0,8-40,0 1,-8 15,0 1,8 7,0 0,0-8,0 0,0 1,0-1,0 16,0 0,-7-32,-1 1,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050 11093,'0'-16,"8"1,0-1,7 9,1-1,39 0,-1 0,1 1,0-1,-40 8,1 0,-8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450 12131,'31'-16,"24"9,0-1,23 8,0 0,-23 8,-1-1,-23 1,1 0,-32-1,0 1,-16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381 12600,'-31'15,"47"-15,-1 0,40 8,0 0,7 7,1 1,0-1,-1 1,-15-16,0 0,-31-8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7798 49128,'0'-47,"8"32,0-1,-8 24,0 0,0 39,0 0,0 47,0-1,-8 9,0 0,0 15,1 1,7-40,0 0,-8-46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3585 11331,'0'-15,"-8"7,0 0,0 31,0 1,1 31,-1-1,0 1,0 0,0-24,0 0,-7 24,-1 0,-7 0,-1-1,1-22,-1-1,9-23,-1 0,16-40,0 1,31-31,1-1,22-15,1 0,8-1,-1 1,-23 39,0 0,-7 31,-1 0,-15 24,-1 0,-15 30,0 1,-15 0,-1 0,-23-8,0 0,-8-15,0-1,8-7,0 0,15-24,1 0,15-8,0 1,8 7,0 0,24 8,-1 0,8 8,1 0,7 31,0 0,0 0,0 0,8-8,0 1,-8-24,0-1,-31-7,0 0,0-7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5350 11081,'47'-31,"0"31,0 0,15 0,1 0,-39 8,-1-1,-7 1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5750 12081,'47'0,"23"-8,1 0,7 8,1 0,-9 0,1 0,-32-7,0-1,-31 8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6661 11266,'-16'0,"8"-8,1 0,-1 8,0 0,8 23,0 1,0 39,0-1,0 9,0-1,-8-7,0-1,1-15,-1 0,0-3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073 10966,'0'-16,"0"24,0 0,-8 7,0 1,0 39,1-1,-1 25,0-1,8-24,0 1,-15-16,-1 0,-7-23,-1 0,17-16,-1 0,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200 11692,'78'-47,"-39"31,0 1,-23 15,0 0,-1 0,1 0,-8 0,0 0,-8-16,0 1,0 7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603 10428,'16'-47,"-16"39,0 1,0-1,0 0,0 16,0 0,0 15,0 1,-8 38,0 1,-15 15,-1 0,9 0,-1 1,-7-1,-1 0,1-8,-1 1,9-32,-1 0,16-31,0 0,8-24,0 0,31-31,0 1,16-17,-1 0,-7 24,0 0,-15 31,-1 1,-23 14,0 1,-24 31,0 0,1 0,-1 1,8-25,0 1,16-8,0 0,55-40,-1 1,-7 0,0-1,-8 9,0-1,-40 9,1-1,-8 24,0 0,-15 15,-1 1,8-1,0 1,8 7,0 0,8 1,0-1,8 0,-1 0,9-15,-1 0,9-16,-1 0,8-32,0 1,-8-8,1 0,-32 8,0-1,-32 9,1-1,-24 17,1-1,-9 8,0 0,48 8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1550 12482,'46'0,"-38"-7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532 38625,'0'-16,"0"9,0-1,0 0,0 0,0 0,0 0,0 1,0-1,0 0,0 0,7 8,1 0,-8-8,0 1,8 7,0 0,-8-8,0 0,8 8,0 0,-16 0,0 0,-16 23,1 1,7-1,1 1,-9 7,1 0,-1 8,1 0,-1 0,1 0,-1-7,1-1,7 0,1 0,7-7,0-1,8 1,0-1,0-7,0-1,55 1,0 0,23-24,0 0,8-8,0 1,-47-1,0 1,-15 7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913 36931,'15'-15,"-7"7,0 0,15 8,1 0,-16 0,-1 0,1 8,0 0,0 15,0 0,0 1,-1-1,-14 8,-1 1,-16-9,1 0,-8 9,-1-1,9-8,-1 1,9-9,-1 1,39-24,1 0,39-15,-1-1,8 17,1-1,-9 8,1 0,-47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8880 49981,'0'-15,"-8"7,0 0,0 8,0 0,-7 39,-1 0,-7 0,-1 0,-7 24,0-1,-8-15,0 0,15-24,1 1,15-24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753 38397,'0'-16,"8"1,0-1,-31 39,-1 1,1 15,-1 0,1 8,-1 0,1 8,-1-1,9 9,-1-1,16-23,0 1,31-9,1 0,22-23,1 0,15-16,1 0,-32-8,0 1,-23 7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377 38347,'0'-16,"0"8,0 1,-8-1,0 0,8 31,0 1,0 31,0-1,0 9,0-1,-15-7,0 0,7-1,0 1,1-31,-1-1,8-15,0 0,0-16,0 0,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400 39106,'47'-63,"-32"40,1 0,15 15,0 0,1 0,-1 1,-8-1,1 0,-9 8,1 0,-8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260 37713,'0'-32,"0"17,0-1,0 39,0 1,0 39,0-1,-8 40,0 0,-7 15,0 1,-1 7,1 0,15 24,0-1,0-101,0 0,-8-15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750 38494,'0'-16,"16"1,-1 0,17 15,-1 0,16 0,0 0,-16 0,0 0,-23 0,0 0,-8-8,0 1,0-1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176 37800,'-31'0,"23"0,0 0,8 39,0 0,0 24,0-1,-8 8,1 1,-1 7,0 0,0-39,1 0,-1-23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850 37631,'16'-15,"7"7,1 0,-9 8,1 0,31 31,0 1,0 15,-1-1,-14 17,-1 0,-23-1,0 1,-16 15,0 0,-47-7,1-1,-9-23,0 0,48-31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4050 38162,'0'-16,"47"9,0-1,31 0,0 0,1 1,-1-1,-23 16,-1-1,-38 24,0 0,-16-15,0-1,-16 1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4081 39250,'-31'0,"39"0,0 0,39 0,-1 0,17 0,0 0,7 0,0 0,-15 0,0 0,-16 7,0 1,-31-8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090 36747,'0'-47,"0"63,0-1,0 32,0 0,-16 8,1 0,7 23,0 0,-15 32,0-1,7 17,1-1,7-47,0 0,8-46,0-1,8-23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8450 50194,'0'-63,"0"55,0 1,8-1,0 0,15 8,0 0,1 16,-1-1,1 24,-1 0,16 24,0-1,0 1,0-1,-23-46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691 37762,'16'-62,"-32"70,0 0,-23 23,0 0,-16 16,1 0,-1-8,0 0,24-16,0 1,23-9,0 1,24 0,-1-1,40 9,0-1,7-7,1-1,-8 9,-1-1,-22-7,-1-1,-23-7,0 0,-8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866 38597,'0'-16,"7"1,1-1,0 16,0 0,23 8,0 0,-23 23,0 0,-8 16,0 0,-31-1,0 1,7-16,1 1,15-25,0 1,8 0,0 0,31-8,1 0,7-16,0 1,8-1,0 0,-16 1,0-1,-15 1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031 36991,'16'-16,"-1"-31,1 0,-16 39,0 1,8-1,0 0,-8 31,0 1,0 23,0 0,0 8,0-1,-8 25,0-1,0 32,0-1,-15-23,0 0,15-39,0 0,8-31,0 0,8-16,0 0,-1-16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516 37697,'16'-16,"-16"8,0 1,15-1,1 0,-8 8,0 0,-32 23,1 1,-16 7,-1 1,-7 15,1 0,6-16,1 0,24-7,-1-1,16 1,0-1,23 8,1 1,23-9,0 1,-8-1,0 1,8 7,0 0,-24-23,1 0,-16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080 38331,'0'-15,"15"7,1 0,7 8,1 0,-1 0,1 0,-9 31,1 1,-16 7,0 0,-24 8,1 0,7-8,1 0,15-16,0 1,15-9,1 1,7 0,1-1,7 1,0 0,-15 7,0 1,-16 7,0 0,-24 24,1 0,-55 23,0 0,46-47,1 1,-8 7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620 43266,'-16'-16,"8"16,0 0,-15 0,-1 0,1 8,-1 0,1 15,-1 1,-7 15,0 0,-16 23,0 1,8-8,0 0,15-8,1 0,15-1,0 1,24-15,-1-1,40-23,0 0,31-16,0 0,-8-23,1-1,-64 25,1-1,0-8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310 43790,'0'-15,"15"-24,1 0,-8 23,0 1,-1 7,1 0,-16 24,1-1,-25 32,1 0,7 0,1 0,7-1,1 1,7-16,0 1,8-9,0 0,31-23,1 0,15-7,0-1,-8-23,0-1,0-14,0-1,-8 0,1 0,-24 8,-1 0,1 16,0-1,-8 16,0 1,0 14,0 1,0 31,0 0,0 8,0 0,-16 15,1 1,-1-24,0 0,9-16,-1 1,23-71,1 0,0 0,-1 0,1 16,0 0,-1 15,1 1,7-1,1 0,-1 9,1-1,-1 8,1 0,-8 0,-1 0,-7 0,0 0,0-8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8192 42813,'0'-16,"0"8,0 0,0-7,0-1,0 24,0 0,0 23,0 0,0 24,0 0,-8 31,0 0,-7 31,-1 1,0-9,1 1,7-16,0-1,1-61,-1-1,0-15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016 43796,'-16'-31,"32"31,-1 0,32-7,0-1,-8 8,0 0,-8 0,0 0,-23 8,0-1,-16-7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462 43200,'-16'16,"9"23,-1 0,8 16,0-1,0 17,0-1,-8-15,0-1,1-22,-1-1,8-23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0512 50116,'0'-16,"-8"24,1 0,-1 23,0 0,0 8,1 0,-1 0,0 0,8-16,0 1,8-1,0 1,15-32,0 0,8-23,0 0,1-1,-1 1,-31-8,0 0,0 0,0 0,-24 24,1-1,7 16,1 0,-8 8,-1 0,9 15,-1 0,8-15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300 43050,'16'0,"15"0,0 0,0 16,1-1,-9 16,0 1,-7 15,0-1,-16 17,0-1,-32 9,1-1,-16-7,0-1,32-39,-1 1,8-16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800 43381,'16'0,"15"-8,0 0,8 1,0-1,8 8,0 0,-8 8,0-1,-16 1,1 0,-24-1,0 1,8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800 44200,'31'0,"16"8,0-1,8-7,-1 0,1 8,0-1,-16 1,0 0,-23-8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547 42539,'-16'0,"9"0,-1 0,0 0,0 0,16-8,0 1,23-9,0 0,9-15,-1 0,-8 7,0 1,-7 23,-1 0,-15 0,0 0,8 23,-1 1,1 15,0 0,-1 0,1 0,8-8,-1 1,-7-9,-1 1,-7-24,0 0,0-39,0-1,7-46,1 0,0-39,-1 0,1 31,0 0,-8 39,-1 0,1 24,0 0,8 7,-1 1,-7 7,0 1,16-1,-1 0,1 8,-1 1,24-9,0 0,8 16,0 0,7 0,1 0,15 8,1 0,23-8,-1 0,9 0,0 0,-1-8,1 0,-8-15,0-1,-32 9,1-1,-32 16,0 0,-31 0,0 0,-55 16,0-1,0 1,0 0,23-1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243 42397,'0'-16,"0"1,0-1,0 32,0-1,0 24,0 1,-8 14,0 1,1 23,-1 0,-8 1,1-1,7-15,0-1,1-31,-1 1,16-32,-1 0,1-8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866 42831,'15'-15,"-7"7,0 0,-31 16,-1 0,-7 23,0 0,-8 0,-1 1,9-1,0 0,15-7,1-1,7-7,0-1,31 9,1-1,23 1,0-1,0-7,0-1,-16 1,0 0,-15-16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766 43416,'31'-16,"-16"24,1 0,0 15,-1 0,-23 9,1-1,-25 16,1-1,16-14,-1-1,16-8,0 1,8-24,0 0,38-8,1 0,0-39,0 0,0-7,0-1,-32 40,1-1,-8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990 42428,'0'-15,"0"-9,0 1,8 15,0 0,-8 31,0 1,-16 23,1 0,7 8,0-1,-8 25,1-1,-1 8,1 0,-1-16,1 1,7-48,0 1,16-24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638 43047,'15'-16,"-7"8,0 1,-8-1,0 0,-16 24,1-1,-17 9,1-1,-8 8,0 1,15-9,1 1,23-1,0 1,8-9,0 1,23-1,0 1,8-8,0 0,-7-8,-1 0,-8 0,1 0,-16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557 43350,'15'0,"-7"0,0 0,15 0,1 0,-16 16,-1-1,-7 24,0 1,-23 7,-1 0,1-8,0 0,23-16,0 1,7-16,1-1,31 1,0 0,-7 8,-1-1,-7 9,-1-1,-15 17,0-1,-24 8,0 0,-38 7,-1 1,-47 31,0 0,71-5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200 50500,'0'16,"8"-16,-1 0,1 15,0 1,7 7,1 1,-1-1,1 0,-8-7,-1 0,1-9,0 1,-8 0,0 0,8-8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391 47950,'15'0,"-7"0,0 0,0 0,0 0,15 0,0 0,-7 16,0-1,-16-7,0 0,0 15,0 1,-16 7,0 0,-7 8,0 0,-9-7,1-1,15-8,1 1,-1-24,1 0,15-24,0 1,0-16,0 0,-8 0,0 0,8 23,0 0,0 1,0-1,0 8,0 1,0 14,0 1,8 31,0 0,-16 16,0 0,0 15,0 0,-7-15,-1 0,16-16,0 0,0-31,0 0,0-24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481 48016,'15'-16,"-7"16,0 0,-8 8,0 0,0-1,0 1,-8 31,0 0,1 0,-1 0,0 0,0 0,1 0,-1 0,8-31,0 0,0-16,0 0,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550 48548,'16'0,"-9"0,1 0,8 0,-1 0,9 0,-1 0,-7 0,0 0,7 0,0 0,-7-8,0 1,-16-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8279 47644,'0'-16,"16"-15,-1 0,-15 23,0 0,8 8,0 0,-8 31,0 1,0 22,0 1,-8 0,0 0,-7 46,-1 1,1 47,-1 0,8-71,1 0,-1-62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350 48231,'31'-16,"-15"9,-1-1,48 8,-1 0,-30 0,-1 0,-23 0,0 0,15 8,0-1,-7 9,0-1,-16 1,0-1,-8-7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350 48950,'0'15,"31"-15,1 0,30 0,1 0,15 0,0 0,-15 0,-1 0,-30 7,-1 1,-15-8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400 48580,'0'-15,"23"7,1 1,23 7,0 0,8 0,-1 0,1 0,0 0,-16 0,0 0,-7 0,-1 0,-23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675 46860,'0'-16,"0"0,0 1,8-9,0 1,-8 15,0 0,-8 8,0 0,0 16,1-1,-9 40,0 0,1 0,-1-1,0 9,1 0,7-17,0 1,8 8,0 0,8-16,0 0,23-23,0-1,1-7,-1 0,16-31,0-1,-8-23,0 0,-8 8,0 0,-23 8,0-1,-8 17,0-1,-23 8,-1 1,1 22,-1 1,9 7,-1 1,16-1,0 1,8-16,0-1,15-7,1 0,-1-7,0-1,-7-8,0 0,-16 9,0-1,-8 31,0 1,8 15,0 0,0 24,0-1,0 32,0 0,-8-8,0 0,1-16,-1 1,-8-32,1 0,-1-15,0-1,-15-15,0 0,-1-24,1 0,15-23,1 0,15-23,0-1,39 0,0 1,31-24,1 0,-1 15,1 1,-40 46,0 1,-7 7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234 47466,'-16'-16,"9"16,-1 0,-16 23,1 1,0 15,-1 0,1 8,-1 0,1 0,0 0,15-16,0 0,24 8,-1 0,24-23,0 0,16-24,-1 0,-30-8,-1 1,-7-1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391 47597,'0'-16,"-16"8,1 1,7 7,0 0,-8 15,1 1,-1 15,0 0,8 1,1-1,-1 0,0 0,8 1,0-1,0-15,0-1,23-23,1 1,15-17,0 1,0-16,0 0,0 7,1 1,-17 0,1 0,-17 7,1 1,-8 15,0 0,0 31,0 1,0 23,0 0,-8 0,1-1,-9-7,0 1,1-9,-1 0,8-23,0 0,8-24,0 0,24-23,-1 0,1 16,-1-1,8 17,1-1,-9 0,1 0,-9 8,1 0,0 0,-1 0,-7-8,0 1,0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157 49266,'-15'-16,"7"32,0-1,8 9,0-1,0 32,0 0,0-8,0 0,0 0,0-1,8 1,0 0,7-8,1 1,-8-17,0 1,7-1,1 0,-16-15,0 0,0 0,0 0,-16 0,1-1,-9 1,1 0,-8 0,0 0,7-8,1 0,15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790 47378,'0'-15,"-8"-9,0 1,0 15,1 0,7 39,0 1,-8 22,0 1,-7 16,-1-1,8 47,1 1,-1 7,0 0,-7-39,-1 0,16-62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050 47846,'0'-16,"16"9,-1-1,24 1,0-1,8 8,0 0,-24 0,0 0,-15 0,0 0,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479 47416,'-16'0,"1"-8,0 0,15 39,0 0,0 8,0 0,0 8,0 0,0-8,0 0,0-24,0 1,-8-8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880 47016,'31'-16,"8"24,0 0,-23-1,-1 1,17 39,-1 0,-8 0,1 0,-24 8,0 0,-16 7,0 1,-38 15,-1 0,-15 8,-1 0,48-62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750 47781,'31'-16,"24"9,0-1,-16 8,0 0,0 8,0-1,-24 1,1 0,-8 7,0 0,-16-7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616 48400,'-16'0,"24"0,0 0,7 8,1-1,31 1,0-1,15-7,1 0,0 0,-1 0,-30 0,-1 0,-23 8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716 48159,'-16'0,"24"0,0 0,0 0,-1 0,1 0,0 0,0 0,0 0,0 0,-1 0,1 0,0 0,0 0,0 0,0 0,-1 0,9 0,0 0,-1 0,1 0,0 0,-1 0,17 0,-1 0,16 0,0 0,8 0,0 0,7-16,1 1,0 15,-1 0,-15 0,0 0,8 0,0 0,0 0,0 0,7 0,1 0,16-8,-1 0,8 8,0 0,0-8,1 1,-9 7,0 0,-7-8,-1 0,9 8,-1 0,-8-8,1 1,-16 7,0 0,-16-8,0 0,-31 8,0 0,-24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997 48600,'63'0,"-56"0,1 0,16 31,-1 1,-23-17,0 1,0 15,0 0,-39 1,0-1,15-8,1 1,7-9,1 1,7-16,0 0,8 8,0 0,23-8,1 0,23 0,0 0,0 0,0 0,-8-8,0 0,-31 8,0 0,0-8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947 46397,'-31'-16,"23"8,0 1,47-1,0 0,24 8,-1 0,1 16,-1-1,-15 8,0 1,-8-9,0 1,-31-16,0 0,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741 44775,'0'-31,"0"23,0 0,0-23,0 0,0 23,0 0,0 55,0 0,-24 15,1 1,-1 15,1 0,-1 1,1-1,23-15,0-1,8-23,0 0,23-39,0 0,8-31,0 0,8-16,0 0,-15 0,-1 0,-23 24,0-1,-8 8,0 1,-16 15,0 0,-15 15,0 1,15 8,0-1,9 0,-1 1,8-8,0-1,15 1,1 0,7-16,1 0,-8-8,-1 0,-7 0,0 0,-8 24,0 0,-8 38,0 1,8 8,0-1,0 1,0-1,-8-15,1 0,-9 0,0 0,1-23,-1-1,-7-15,-1 0,1-8,-1 0,16-32,1 1,7-16,0 0,23-8,0 1,24-17,0 1,0 7,0 1,-8-1,0 1,-31 46,0 0,8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300 49977,'0'-31,"16"16,-1-1,17 9,-1-1,0 8,0 0,8 8,0-1,-31 1,0 0,8-1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309 45028,'0'-31,"0"15,0 1,0 7,0 0,0 31,0 1,0 15,0 0,-16 16,1-1,-1 25,1-1,-1 0,1 0,7-15,0-1,8-31,0 1,8-32,0 0,-1-8,1 0,0-8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785 45681,'0'-31,"-8"31,0 0,-15 16,-1-1,-7 9,0-1,-9 8,1 1,31-9,1 1,-1-9,0 1,39 7,1 1,30-1,1 1,-8-9,-1 1,-22-16,-1 0,-23 8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512 46000,'47'31,"-39"-23,0 0,0 23,0 0,-16-7,0-1,-8 0,1 1,7-24,0 0,-15 15,-1 1,16 0,1-1,-1-15,0 0,24 8,-1 0,32-8,0 0,-8-8,0 0,-16 0,1 1,-16-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516 46015,'-16'0,"24"0,0 0,-1 0,1 0,31 0,0 0,8 0,0 0,0 0,0 0,-24-8,1 1,-16 7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791 44744,'0'-47,"0"31,0 1,0 7,0 0,0 47,0 0,-16 16,0 0,-7 15,0 1,-1-1,1 0,15-15,0 0,16-24,0 1,7-32,1 0,-8 0,0 0,31-40,0 1,-8-8,0 0,-7-7,-1-1,-15 31,0 1,-8 15,0 0,-16 8,1 0,-9 32,1-1,7 0,0 0,9 1,-1-1,8-15,0-1,15-15,1 0,7-7,1-1,-16-16,0 1,-1 15,1 0,-8 47,0 0,0 24,0 0,-8-1,1 1,-1 7,0 1,-16-24,1-1,7-14,1-1,-9-23,1 0,-1-8,1 0,7-24,1 1,15-9,0 1,23-24,1 1,15-17,0 1,15 7,1 1,-16-1,0 0,-31 48,0-1,8-7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159 44881,'0'-31,"-8"39,0 0,0 39,1-1,-9 17,1-1,7 1,0-1,0 1,1-1,-1-7,0 0,8-32,0 1,16-4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519 45416,'0'-16,"-16"16,1 0,-9 16,1-1,-1 9,1-1,-8 8,-1 0,17-15,-1 0,16 7,0 0,23-7,1 0,38-16,1 0,-16 0,0 0,-16 0,0 0,-23 0,0 0,0-8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882 45800,'62'0,"-46"0,-1 0,-7 23,0 1,-16 7,0 0,-15 1,-1-1,17 0,-1 0,8-7,0-1,8 1,-1-1,9-7,0 0,-1 7,1 0,-8 1,0-1,-16 16,0 0,-31 1,0-1,-39 23,-1 1,25-32,-1 0,8-7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8:22:36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53 4820 0,'0'0'16,"0"0"-16,0 0 0,0 0 0,0 0 15,0 0-15,0 0 0,0 0 16,25 1-16,-25-1 0,0 0 15,37 1-15,-37-1 0,36 2 16,-13-1-16,1 2 0,0 2 16,4-2-16,2 2 0,6 2 15,-1 0-15,4 0 0,3-1 16,8 0-16,-3 0 0,1-2 16,3 0-16,-1-3 0,-2 0 0,15-2 15,2-2-15,-4 1 16,-4-2-16,13-1 0,1 1 15,-4-1-15,-3 2 0,9-3 0,-1-1 16,-6 2-16,-3 2 0,29-4 16,-4-1-16,-11 3 0,-8 3 15,7-7-15,5-2 0,-10 2 16,-4 0-16,5 1 0,5 0 16,-2 0-16,0 2 0,8 0 0,5 1 15,-11-1-15,-7-1 0,9 2 16,7 1-16,-6 3 0,-7 2 15,8-1-15,5 0 0,-8-1 16,-4-1-16,9-1 0,5 2 16,-9 2-16,-4 3 0,9-3 15,7-1-15,-10-2 0,-4-1 0,11 0 16,7 2-16,-9-2 16,-5-3-16,5 1 0,5 0 15,-8 3-15,-6 2 0,10-2 0,7 0 16,-7 1-16,-4 2 0,6 1 15,4 0-15,-9 1 0,-4 1 16,12 1-16,10 0 0,-9-2 16,-5-1-16,9-3 0,6-3 15,-11 2-15,-7 6 0,12-4 16,8-1-16,-8-2 0,-5 2 16,6 2-16,5 2 0,-8 0 0,-6 1 15,8-1-15,5-2 0,-8 3 16,-7 4-16,7 0 0,4 0 15,-8-3-15,-4 2 0,6-1 16,3-1-16,-8-4 0,-6-3 16,11 3-16,7 4 0,-4-1 15,-2 0-15,3 3 0,3 1 16,-9 1-16,-7-1 0,7 0 16,6 2-16,-8-3 0,-4-1 0,7 0 15,3 0-15,-9 1 16,-8 2-16,5 0 0,3 0 0,-8-4 15,-4-1-15,6 6 0,6 5 16,-8-4-16,-4-1 0,4-3 16,3 2-16,-5 1 0,-3 1 15,5 2-15,5-2 0,-9-1 0,-6-2 16,7 1-16,4 1 16,-6 0-16,-5 0 0,6 1 0,4 0 15,-6 2-15,-4 0 0,2-1 16,2-2-16,-7 2 0,-6 2 15,3-2-15,3 1 0,-7-4 16,-4-1-16,4 4 0,4 2 16,-6-5-16,-3-4 0,1 3 15,1 3-15,-2-3 0,-4 0 0,1 0 16,-1 0-16,-6-2 0,-3-1 16,2 3-16,0 3 15,-5-5-15,-7-1 0,-1-4 0,-3-2 16,-3-2-16,-3 0 0,-6 1 15,-4 1-15,-3 0 0</inkml:trace>
  <inkml:trace contextRef="#ctx0" brushRef="#br0" timeOffset="2483.1586">12652 4229 0,'0'0'0,"0"0"0,0 0 16,0 0-16,27-9 0,-27 9 16,28-9-16,-12 3 0,3-1 0,3-3 15,4-3-15,-1 1 16,0-2-16,12-5 0,2-3 16,0 0-16,0-1 0,12-8 15,6 1-15,-1 1 0,0 1 0,15-10 16,1-2-16,4-1 0,-6 4 15,7-8-15,-3 1 0,-8 6 16,-4 3-16,17-22 0,-13 0 16,-12 9-16,-8 8 0,-10 1 15,-6 1-15,-7-1 0,-4 0 16,-5-3-16,-2 0 0,-4 6 16,-4 6-16,-3-2 0,-2 0 15,-1 4-15,-1 3 0,-7-2 0,-5-3 16,3 12-16,-2-1 0,-9-2 15,-5 0-15,-3 1 0,-1 3 16,-7-1-16,-6-1 0,3 3 16,2 4-16,-7-1 0,-6-2 15,2 8-15,1 2 0,-4 3 16,-4 0-16,1 2 0,0 3 0,-32 4 16,4 1-16,12 5 0,11 0 15,-9 9-15,-3 3 16,4 1-16,1-1 0,-4 9 0,-2 5 15,5-4-15,4-2 0,-3 8 16,1 5-16,10-1 0,6-1 16,0 3-16,0 4 0,7-7 0,5-3 15,4 2-15,2 3 16,8-6-16,7-4 0,1 7 16,2 4-16,2-1 0,0-3 0,4 3 15,2 2-15,6-2 0,4-4 16,3-1-16,1-3 0,5-7 15,2-7-15,4 4 0,2 2 16,-3-3-16,0-2 0,11-2 16,10-1-16,-2-8 0,0-6 15,15-8-15,10-4 0,-19 0 16,7 1-16,44-6 0,5-3 16,-5-2-16,-5-2 0,10 1 0,5-1 15,-7 6-15,-6 5 0,3-2 16,1-1-16,-29 2 0,-20 3 0,-15 1 15</inkml:trace>
  <inkml:trace contextRef="#ctx0" brushRef="#br0" timeOffset="2484.1954">14154 4071 0,'0'0'16,"0"0"-16,0 0 0,-4 29 16,4-29-16,0 0 0</inkml:trace>
  <inkml:trace contextRef="#ctx0" brushRef="#br0" timeOffset="17491.2992">20122 3422 0,'0'0'0,"0"0"16,-15-2-16,4 1 0,-3-3 0,-2-1 15,-3 0-15,-5-1 0,1 2 16,-4 0-16,-1 0 0,0-1 15,0 2-15,-8 0 0,-1 2 16,1 1-16,2 1 0,-2 2 16,-2 3-16,3 0 0,1 0 0,-8 6 15,-1 3-15,2 0 0,3 1 16,-1 6-16,0 3 16,1-2-16,0-2 0,-4 9 0,3 3 15,1-1-15,2-1 0,-2 4 16,1 4-16,5-4 0,3-1 0,-5 5 15,0 0-15,5-6 16,6-3-16,2-1 0,2 2 16,5-5-16,3-2 0,3 3 15,2 4-15,2-7 0,2-2 0,1 1 16,2 2-16,0-1 16,2 1-16,3 1 0,4 4 0,0-7 15,0-1-15,4 2 0,4 0 16,-3-5-16,1-3 0,2-1 15,3-2-15,3-3 0,1-2 0,5-5 16,4-4-16,0-2 16,0-5-16,8-3 0,7-7 15,-1 0-15,1-1 0,14-11 0,3-7 16,-4 2-16,-1 1 0,14-9 16,4-2-16,2-3 0,-9 4 15,21-19-15,-6 3 16,-12 9-16,-10 6 0,-4 3 15,-3 0-15,-10 1 0,-8 0 0,-1-5 16,1-2-16,-5 5 0,-3 1 16,-9-1-16,-5-3 0,-5 8 15,-4 7-15,-2-2 0,-3 1 16,-3 7-16,-3 5 0,-6 1 16,-4 1-16,-7 4 0,-5 5 0,-19 2 15,-13 5-15,14 6 0,-9 4 16,15-2-16,9-2 0,9-1 15</inkml:trace>
  <inkml:trace contextRef="#ctx0" brushRef="#br0" timeOffset="17742.3032">16894 3862 0,'0'0'15,"0"0"-15,0 0 0,0 0 0,0 0 16,0 0-16,0 0 0,0 0 16,21 24-16,-21-24 0,0 0 15,10 19-15</inkml:trace>
  <inkml:trace contextRef="#ctx0" brushRef="#br0" timeOffset="18173.1886">13718 3959 0,'0'0'0,"0"0"15,0 0-15,0 0 0,0 0 0,0 0 16,0 0-16,5 19 0</inkml:trace>
  <inkml:trace contextRef="#ctx0" brushRef="#br0" timeOffset="23516.6273">25260 10921 0,'0'0'16,"0"15"-16,0 8 0,0 8 15,0 2-15,0 20 0,1 11 16,0 12-16,0 0 0,0 24 16,-1 7-16,-1 6 0,-1-7 15,-3 62-15,0-3 0,-1-20 0,2-15 16,-5 12-16,-4 8 15,0-12-15,-1-8 0,2 2 16,1 2-16,2-14 0,3-10 0,1 8 16,2 4-16,2-14 0,3-9 15,-1 3-15,1 1 0,2-8 16,0-8-16,5 9 0,4 6 16,2-10-16,0-6 0,-2 3 15,-2 4-15,-2-10 0,0-7 0,0 0 16,1 0-16,-3-10 0,-1-6 15,4 3-15,3 1 0,-3-9 16,-1-7-16,2-4 0,1-4 16,-7-3-16,-4-4 0,3-9 15,0-7-15,3-8 0,2-5 0,-1-5 16,3-4-16,-2-4 0,0 0 16,0-23-16,-1-14 0,6-8 15,6-5-15,-7 18 0,-4 13 16,-2 9-16</inkml:trace>
  <inkml:trace contextRef="#ctx0" brushRef="#br0" timeOffset="24249.9696">29502 9643 0,'0'0'0,"-6"18"0,0 5 16,0 3-16,1 0 0,-4 19 0,-1 9 15,-1 3-15,1 2 0,-4 23 16,-4 20-16,2-6 0,0-5 16,-3 50-16,2 13 0,5-17 15,4-11-15,2-1 0,2 1 16,2-13-16,1-9 0,4 9 16,2 7-16,4-10 0,1-7 0,1 12 15,2 9-15,-3-4 16,-1-5-16,-1 13 0,-1 8 0,-3 1 15,-1 1-15,-5 12 16,-3 9-16,-2-21 0,0-13 0,-2 13 16,1 9-16,0-15 0,1-10 15,-2 0-15,-2 2 0,6-8 0,3-5 16,1 7-16,1 4 16,-1-17-16,-2-11 0,6 8 0,2 6 15,2-13-15,1-7 0,-2 1 16,-3 4-16,2-10 0,0-5 15,2 0-15,1-1 0,-1-15 16,0-10-16,-4-6 0,-1-3 16,2-9-16,-1-6 0,4-10 15,0-7-15,-1-6 0,-3-5 0,3-12 16,0-9-16,2-14 0,0-8 16,-3 13-16,-1 9 15,-1 7-15</inkml:trace>
  <inkml:trace contextRef="#ctx0" brushRef="#br0" timeOffset="24884.9396">30785 10115 0,'0'0'0,"-6"14"16,-1 2-16,1 1 0,0 2 0,-4 18 15,-2 17-15,0 2 0,1-1 16,-7 22-16,-2 10 16,0 11-16,3-3 0,-11 55 0,-1 15 15,5-26-15,2-18 0,-2 14 16,-4 9-16,10-17 0,4-14 15,5 18-15,4 12 0,1-16 16,1-10-16,1 8 0,1 5 16,0-1-16,0 0 0,1 11 15,2 12-15,-2-17 0,0-9 16,0 17-16,2 13 0,0-10 16,1-7-16,1 12 0,3 8 15,-1-13-15,1-9 0,1 17 0,0 12 16,1-18-16,0-11 0,-1 3 15,-2 3-15,-2-15 0,-2-10 0,1 5 16,2 4-16,0-18 16,1-11-16,-1-8 0,2-5 15,-5-9-15,-4-7 0,-4 1 16,-1-1-16,7-9 0,6-7 0,4 5 16,3 2-16,-2-6 0,-2-5 15,-2-15-15,-3-11 0,0-7 16</inkml:trace>
  <inkml:trace contextRef="#ctx0" brushRef="#br0" timeOffset="31867.4507">30430 13743 0,'0'0'0,"0"0"0,0 0 16,-24-11-16,15 6 0,-3 0 16,-2-2-16,-2 1 0,1 1 15,-7-1-15,-3 0 0,-1 1 16,-2 1-16,-1 1 0,-4 0 16,0 3-16,-1 4 0,-7 2 15,-1 4-15,0 2 0,1 1 0,-2 1 16,-1 0-16,-5 8 0,5 2 15,-2 2-15,-1 3 0,2 1 16,6 0-16,-11 13 16,-1 7-16,7-2 0,6 0 15,0 3-15,7-1 0,4-1 0,1-1 16,8-5-16,3-2 0,4-6 16,3-3-16,3-1 0,3 1 15,2-1-15,2 0 0,6 2 16,5 0-16,0-3 0,1-2 15,1-1-15,2-1 0,0-3 16,4 1-16,4-2 0,5 1 16,-2-2-16,-2-2 0,4-1 0,4-1 15,-2 0-15,-1-1 0,4-2 16,4-1-16,-2-4 0,0-2 16,7-3-16,5-2 15,5-7-15,4-4 0,-2-4 16,0-3-16,-2-3 0,-1-2 15,0-2-15,-7 2 0,5-7 16,3-5-16,-5 2 0,-5 2 0,22-27 16,-5-6-16,-14 10 0,-8 5 15,0-4-15,2-1 16,-9 5-16,-4 4 0,-3-2 0,-1-1 16,-6 6-16,-5 4 0,-6 0 15,-6 1-15,-2 3 0,-2 3 16,-5-5-16,-6-2 0,0 5 15,0 3-15,-5-4 0,-4-2 16,2 7-16,2 3 0,-6-2 16,-5-1-16,12 14 0,-1 0 0,-6-4 15,-2-4-15,-3 5 0,-1 4 16,-5-4-16,-5-1 16,2 2-16,2 2 0,-7 5 0,-5 2 15,3 3-15,3 2 0,-8 5 16,-5 4-16,6 1 0,6 0 0,-34 15 15,-1 7-15,7-2 16,6-1-16,-9 15 0,-6 10 16,10-1-16,6 0 0,-3 13 15,0 9-15,6-2 0,5 0 0,-6 27 16,-4 20-16,21-38 0,15-25 16,9-17-16</inkml:trace>
  <inkml:trace contextRef="#ctx0" brushRef="#br0" timeOffset="43369.2124">30081 13779 0,'0'0'0,"0"0"16,-23-3-16,23 3 0,-24-3 0,11 1 15,-1 0-15,-3 1 0,0-1 16,-9 1-16,0 2 16,-1 0-16,2 1 0,-5 4 15,-2 3-15,1 0 0,3-1 0,-11 6 16,-2 3-16,3 1 0,1 1 0,-7 6 15,0 3-15,4-1 16,5 0-16,4 1 0,3 0 16,2-1-16,4 0 0,-2 6 15,1 2-15,6-10 0,4-3 0,2 11 16,3 5 0,4-8-16,2-1 0,5 5 15,5 1-15,-1-6 0,2-1 0,3 4 16,1-2-16,1 1 0,1 0 0,4 1 15,2 0 1,2-1-16,0-3 0,-1 0 0,-1-1 16,-1-2-16,0-2 0,4-1 15,4 0-15,-3-6 0,-2-4 0,3-2 16,-1-3-16,3-2 0,0-2 16,0-6-16,-2-4 0,0 0 15,2-2-15,5-6 16,5-5-16,-3-1 0,0 0 0,7-6 15,1-2-15,1 1 0,1 1 0,-4-3 16,-1-3-16,3-4 16,-1-3-16,-2 2 0,-2 1 0,-5 1 15,-3 0-15,0 1 0,0 0 16,-4 1-16,-1 2 0,-4-3 16,-2 0-16,-5 1 0,-3 1 15,-1-3-15,-1-1 0,-3 0 16,-3 1-16,-3 0 0,-1 0 15,-3 6-15,-3 3 0,-4 2 16,-3 0-16,-1 4 0,-2 2 0,-3-2 16,-2-1-16,0 2 0,0 2 15,-6 4-15,-3 3 0,3 1 16,-1 1-16,-2 2 0,-2 1 16,-1 1-16,-2-2 0,0 6 15,0 2-15,-3 0 0,1 2 16,-1 1-16,-1-1 0,2 5 15,0 2-15,0 2 0,-1 0 16,-1 3-16,1 2 0,-1 3 16,1 1-16,3 0 0,2 1 0,0 3 15,-1 2-15,1-1 0,-1-2 16,2 2-16,3 3 0,5 3 16,2 2-16,-2 7 15,3 1-15,5-7 0,-1-1 0,2 3 16,2-2-16,4-1 0,3 1 15,2-2-15,3-1 0,3 1 16,4 2-16,0-6 0,3 2 16,2-4-16,2-2 0,1 5 15,1 1-15,0-4 0,0-3 0,4-2 16,1-1-16,3-3 0,2 0 16,0 0-16,1-2 0,1-3 15,0-3-15,4-1 0,1 0 16,0-4-16,1-2 0,2 0 15,2 0-15,-5-6 0,1-4 16,7-6-16,0-5 0,-5 0 16,-3 2-16,2-4 0,4-1 15,-3-3-15,-1-2 0,-1-4 16,-2-4-16,-1-2 0,1-1 0,-1-2 16,-2-3-16,-3 1 0,-5-1 15,6-8-15,-1-2 16,-3 6-16,-2 6 0,-3-3 0,0 1 15,-6 3-15,-5 2 0,-1 1 16,0 0-16,-5 0 0,-4 2 16,-2 2-16,-2 2 0,-1 0 0,-1 1 15,-2 1-15,-4 0 16,4 6-16,0 3 0,-5 0 0,-2 1 16,-1 1-16,-1-2 0,-2 2 15,-2 3-15,-2 2 0,-3 4 16,-2 0-16,-2 3 0,-3 5 15,-1 4-15,-1 2 0,-3 2 16,-5 3-16,-2 4 0,-3 4 16,-2 2-16,4 9 0,2 5 0,-9 6 15,-3 1-15,6 4 16,3 2-16,-19 34 0,7 3 0,9-5 16,6-3-16,15-25 0,11-16 15,7-11-15</inkml:trace>
  <inkml:trace contextRef="#ctx0" brushRef="#br0" timeOffset="47898.4969">30295 13719 0,'0'0'0,"0"0"16,0 0-16,-23-8 0,23 8 0,-19-2 15,4 0 1,1-1-16,-1 1 0,-1 0 16,1-2-16,-3 0 0,-1-2 0,-6 1 15,-2 3 1,0-1-16,-3 2 0,3 0 0,0 2 15,-2-1-15,0 0 0,-5 1 16,2 3-16,-4 2 16,-2 4-16,1 1 0,3 1 0,-2 3 15,-2 2 1,1 3-16,0 3 0,-2 2 16,2 0-16,4 3 0,2 3 15,5 0-15,3 1 0,0 7 0,3 1 16,1-7-16,0-3 0,3 1 15,0 0-15,4-5 0,2-4 0,4 5 16,2 3 0,0-2-16,0-1 0,2 0 15,4 0-15,0-3 0,1 0 16,-1 5-16,-1 1 0,5-3 0,4 0 16,0 3-16,0 2 0,-2-2 15,1-3-15,0 0 0,0 0 16,4-1-16,3-2 0,1-1 15,3-1-15,0-1 0,1 0 0,1 0 16,1 1-16,0-3 0,0-2 16,3 0-16,1-2 15,0-2-15,-1-3 0,3-2 0,3-1 16,-1-3-16,-3-1 0,7-2 16,3-1-16,-3-1 0,-3-2 15,5-3-15,1-3 0,-1-2 16,-3-2-16,6-4 0,-1-1 15,2 0-15,0 0 0,-3-3 16,0-2-16,-3 2 0,-2 3 0,-1-3 16,-2-2-16,1-1 0,0 0 15,1-5-15,1-4 0,-5 3 16,-2 2-16,1-1 0,3-1 16,-3 0-16,-2-3 0,-1-2 15,-2-1-15,-1 0 0,-2 2 0,0-6 16,-3 1-16,-4 6 0,-2 0 15,1-1-15,0 3 16,-3 3-16,-2 0 0,-3 0 16,-2-1-16,0 1 0,0-1 0,-2 1 15,-3 1-15,-3 3 0,-1 1 16,0 0-16,-1 0 0,0 1 16,-1 1-16,1 4 0,0-1 15,-3 2-15,-1 0 0,-4 2 16,0 0-16,0-1 0,3-1 0,-3 3 15,0 3-15,1 1 16,3 0-16,-2 3 0,-2-1 0,2 2 16,-2 1-16,-2 0 0,0 2 15,0 0-15,0 0 0,-2 1 16,-2 0-16,-1 2 0,1 2 16,-1 2-16,1 2 0,-2 1 15,-3 0-15,1 0 0,-1 1 16,3 1-16,1 2 0,-2 1 15,1 1-15,0 0 0,-1-2 0,1 3 16,-1-1-16,1-1 0,1 2 16,-5 1-16,2 2 0,0-2 15,2 0-15,2 1 0,2 1 16,1 0-16,0 0 0,-1 5 16,-1 5-1,3-2-15,1 3 0,0 1 0,5-4 16,2-5-16,2-5 0,2-4 15</inkml:trace>
  <inkml:trace contextRef="#ctx0" brushRef="#br0" timeOffset="48500.9002">29995 14266 0,'0'0'0,"0"0"0,0 0 16,0 0-16,0 0 0,0 0 16,0 0-16,0 0 0,26 7 0,-26-7 15,0 0-15,0 0 0</inkml:trace>
  <inkml:trace contextRef="#ctx0" brushRef="#br0" timeOffset="50275.1694">13962 10901 0,'0'0'0,"-6"7"0,-2 6 15,1-2-15,-1 1 0,-5 9 0,-5 5 16,1 2-16,2 3 0,-5 11 15,-1 5-15,2-1 0,3 0 0,-5 14 16,-1 2-16,3 0 16,4-1-16,-3 14 0,1 2 15,-2 3-15,1-8 0,0 12 16,3-1-16,-1 17 0,2-8 0,-3-2 16,-3-1-16,3-2 0,3-2 15,2 11-15,2 7 16,-2-6-16,-1-6 0,1 11 0,1 6 15,2-8-15,-1-5 0,2 9 16,2 9-16,3-9 0,1-3 16,1 1-16,1 0 0,-1-6 15,0-9-15,-3 9 0,0 4 16,3-10-16,3-8 0,-2 9 16,0 6-16,-1-7 0,-1-4 0,3 7 15,3 6-15,1-11 0,-1-8 16,-1 9-16,1 6 0,-2-8 15,0-5-15,0 1 0,0 0 16,1-11-16,-1-7 0,0 1 16,0 1-16,-1-6 0,-1-3 0,1 1 15,1 0-15,0-12 16,1-10-16,-1-6 0,0-5 0,-2-7 16,-2-5-16,2-6 0,1-2 15,-1-6-15,3 1 0,-1-6 16,1-4-16,-1-12 0,-1-7 15,-1-24-15,-1-15 0,0 20 16,0-6-16,-1-13 0,1 21 16,0 15-16</inkml:trace>
  <inkml:trace contextRef="#ctx0" brushRef="#br0" timeOffset="54016.6905">14961 10836 0,'0'0'0,"15"0"15,0 1-15,0-2 0,0 0 0,9 2 16,5 1-16,3-1 0,2-2 15,11 1-15,3 1 0,0 0 16,3 1-16,11 0 0,0 0 16,0-2-16,0-1 0,10-1 15,-2 2-15,0 1 0,-2 0 0,10-3 16,-2-1-16,-4 2 0,-4 1 16,7-1-16,-3-1 15,14 6-15,-9 3 0,-1-3 0,-1-2 16,-6-1-16,-6-1 0,3-1 15,0 1-15,1 0 0,1 2 16,5 1-16,2 2 0,-2 0 16,-2 1-16,-1-2 0,-1-2 15,1 0-15,0-1 0,1-4 16,-2-1-16,-3 4 0,-2 5 0,4-2 16,1-1-16,-2 2 0,0-1 15,2-2-15,4-1 0,-2-2 16,1 0-16,-1 1 0,-2-1 15,-1 7-15,-1 5 0,0-2 16,0 0-16,-1-1 0,-1 3 16,0 1-16,0 2 0,-1 0 0,1 3 15,3-7-15,1-3 16,-3-1-16,-2 1 0,1-3 16,2 1-16,0 4 0,0 2 0,2 0 15,3-1-15,-3-3 0,0-2 16,0 3-16,1 4 0,-3 0 15,-1 0-15,-2-3 0,0-2 16,-2 0-16,-2-1 0,5 1 16,5-2-16,-2 1 0,1 2 15,-1-1-15,1 0 0,-6-2 0,-4-2 16,2 3-16,3 2 16,0-3-16,1 0 0,1 0 15,2-1-15,-4 5 0,-2 4 0,1-2 16,-1 0-16,0-6 0,-2-3 15,5 2-15,5 2 0,-2-1 16,0 0-16,-1-1 0,2-1 16,-4-2-16,-2 0 0,2 2 15,2 1-15,-2-2 0,-1 1 0,1-2 16,3-1-16,-5 3 0,-3 2 16,3-3-16,1-1 0,-3 2 15,-3 0-15,4 0 0,2 2 16,-4 1-16,-1 0 0,-2 3 15,2 1-15,-3-7 0,-1-3 16,1 2-16,3 1 0,-3-2 16,-1 0-16,0 2 0,1 1 15,3-3-15,1-1 0,-3 1 16,-5 0-16,-1 3 0,-1 2 0,4-3 16,3-3-16,-7-1 0,-7-1 15,3 4-15,1 2 0,1 3 16,-1-1-16,-3-3 0,-2-3 15,0 3-15,0 1 0,-1 1 16,0 1-16,-2 0 0,0 0 16,-1-3-16,1-2 0,-5 1 0,-3 0 15,-12 0-15,4 1 16,0 0-16,0 0 0,3 0 0,1 1 16,1-1-16,0 0 0,-4 2 15,-2 0-15,-1 1 0,-2 1 16,3-2-16,3 2 0,-4 1 15,-3 1-15,-2-2 0,-2 1 16,1 2-16,-2 3 0,0-1 16,-1 0-16,-1 0 0,-1 0 15,0 3-15,-1 1 0,-3-1 16,2 0-16,0 3 0,0 1 16,-2 1-16,1 1 0,-2 2 15,1 3-15,-2-1 0,1-1 16,-2 6-16,-1 3 0,0 1 0,1-2 15,-3 9-15,-2 3 16,1-4-16,1-3 0,-1 3 0,0 3 16,1-3-16,1-2 0,-1-1 15,0-1-15,1 1 0,2 1 16,-1 7-16,-1-1 0,0-4 16,0-3-16,0 5 0,1 3 15,1-2-15,-1-2 0,-1 4 16,-1 4-16,0-2 0,1-1 0,-1-1 15,-1 1-15,1-1 0,0 2 16,-1 7-16,0-4 16,0-1-16,2-2 0,-1-2 0,0-2 15,0-3-15,1-2 0,-1 2 16,0 0-16,0 1 0,1 0 16,0-1-16,-1-1 0,-1 2 15,-2 2-15,-1 2 0,2 0 16,0-2-16,0 0 0,1-1 0,1 0 15,-2 0-15,1 0 0,0 1 16,2 3-16,-2 0 16,0 0-16,0-5 0,-1-3 15,0 0-15,-1 0 16,-1-2-16,0-2 0,-1 3 0,1 3 16,0-6-16,2-2 0,-1 4 15,0 4-15,0-5 0,1-4 0,-1 2 16,0 2-16,0-8 0,1-2 15,0 4-15,1-1 16,-1-3-16,0-2 0,-1 2 16,1 1-16,0-3 0,1-3 0,0 2 15,1 0-15,-1-3 0,-1-1 0,-1 1 16,-1 3-16,2-2 16,0-1-16,1 1 0,1 1 15,-1-4-15,-1 0 0,0 1 16,0 0-16,-1-5 0,1-1 0,0 0 15,0 0-15,0 0 0,-1 0 16,0 1-16,0 0 0,0-1 16,-1 1-16,-1-2 0,-1 0 15,1-2-15,-2 2 0,-1-1 16,0 0-16,-1-2 0,0-1 0,-1 0 16,0 0-16,0 0 0,0-2 15,0 0-15,0 1 16,0-1-16,0 0 0,-1 0 15,-2 1-15,0-2 0,0 0 0,-2 0 16,-1 2-16,0-1 0,2 0 16,-1 1-16,-1-2 15,1 1-15,-2 0 0,-3 0 16,-2 0-16,3-1 0,0 0 0,0-1 16,1 1-16,-3 1 0,-1 0 15,-1 1-15,0 0 0,1 1 0,0 2 16,-3-1-16,-3-2 15,-5 1-15,1 0 0,2-1 0,2 1 16,-2-1-16,-1 1 0,1 1 16,0 0-16,0-1 0,-2 0 15,0 0-15,-1 0 0,3 0 16,2 1-16,-3 0 0,-2-1 16,-5 1-16,0 0 0,1 0 15,-1-2-15,1 2 0,0 0 0,0 1 16,-2 1-16,1-2 0,0-2 15,1 1-15,-2-1 0,2 0 16,-1 0-16,1 1 16,0-1-16,1 1 0,0 0 0,-7 2 15,-1 1-15,1-2 0,0-1 16,1 0-16,0 0 0,-1-1 16,0 0-16,-2-1 0,-2 0 15,3 2-15,2-1 0,-2 1 16,-1 0-16,1-1 0,2 0 0,-8-1 15,-4 1-15,7 1 16,5-1-16,-10-1 0,-2 1 0,5-2 16,2 0-16,-1 0 0,-2 0 15,2-1-15,-1 1 0,1 0 16,-1 2-16,0-2 0,-2 0 16,0-1-16,0 0 0,4 0 0,3 1 15,-5 0-15,-1 0 16,1-2-16,3-1 0,-6 0 15,-2 1-15,2 0 0,1 0 0,-21 0 16,6 2-16,2 0 0,2 2 16,6 0-16,3 0 0,2-5 15,0-2-15,-2 2 0,-3 2 16,5-4-16,5-1 0,-5 2 16,-3 3-16,1 0 0,2 1 0,0-4 15,0-5-15,1 7 16,-2 4-16,0-4 0,-1-2 15,4 1-15,4 2 0,-5 0 16,-6 1-16,7-1 0,3-2 0,-4-1 16,-2 0-16,1 1 0,1 2 15,-1 0-15,1-1 0,-3 0 16,-1 0-16,3-1 0,0 1 16,3 0-16,2-1 0,-5 2 15,-4 0-15,6 1 0,4 0 0,-6-1 16,-4-1-16,3 0 0,2 1 15,2 2-15,0 1 0,-2-4 16,-2-2-16,1-1 0,1-1 16,3 2-16,0 3 0,-6 0 15,-5 0-15,9 0 0,7 1 16,-5-3-16,-5-2 0,1-1 16,0-1-16,5 3 0,3 0 15,-1 1-15,0 0 0,-1-1 16,-2 0-16,0 2 0,-2 0 0,4 1 15,2 0-15,-3-1 0,-2-1 16,2 0-16,1 0 0,15-1 16,-4-1-16,-19 1 0,0 1 15,23-2-15,-2 0 0,-4 0 16,-3 1-16,1 0 0,-1 0 16,-1 2-16,-3 0 0,2 0 0,2 0 15,-4-2-15,-4-2 16,4 0-16,3 0 0,-4-1 15,-2-1-15,4 0 0,3-2 0,-1 4 16,0 3-16,3 0 0,4 0 16,-3 0-16,-3 0 0,3-2 15,1 0-15,-3-1 0,0 1 16,6 0-16,0 1 0,-8 0 16,0 1-16,7-1 0,0-2 15,1 1-15,1-2 0,-1 4 0,-2 2 16,1-1-16,0-2 15,1 1-15,0 0 0,-1-1 16,-1-2-16,3 0 0,1 2 0,-2-1 16,-2 0-16,2 0 0,1 0 15,1-1-15,2 0 0,-3 0 16,0 0-16,1 2 0,0-1 16,4 1-16,-1 0 0,-1-1 15,-2 0-15,2 0 0,3 1 0,-1-3 16,-1 0-16,0-1 0,-2 1 15,3 2-15,0 1 16,2-2-16,0-1 0,-3-1 16,0-1-16,1 1 0,3 1 0,1 1 15,1 0-15,0 1 0,0 0 16,-2 0-16,-1 0 0,5-1 16,1 2-16,1-2 0,-1 1 15,1 0-15,-2 0 0,-1 0 16,-1 1-16,2-1 0,2-1 0,-2-1 15,-1-1 1,0 1-16,1 0 0,0 2 0,-2 3 16,2-1-16,1-1 0,2 0 15,0-1-15,2 0 0,1 1 16,0 0-16,-2-2 0,1 0 16,0 2-16,-1 1 0,2 1 15,0-1-15,0 0 0,0-1 16,2-1-16,0 1 0,0-1 0,0 1 15,0 0-15,1 0 16,0 0-16,-1 0 0,-1 1 0,1-1 16,0 0-16,1 1 0,0 1 15,4 0-15,-1 0 0,1-1 16,0-1-16,0 1 0,2 1 16,0-1-16,-1 0 15,2 1-15,0 0 0,0 0 16,3-1-16,0 0 0,-1 2 15,1-2-15,5 4 0,-2 0 16,1 0-16,1-1 0,-2 0 0,0 0 16</inkml:trace>
  <inkml:trace contextRef="#ctx0" brushRef="#br0" timeOffset="56298.1308">29807 14265 0,'0'0'0,"0"0"16,0 0-16,0 0 0,0 0 0,0 0 16,0 0-1,0 0-15,0 0 0,0 0 16,0 0-16,-17 14 0,17-14 0,0 0 15,0 0-15,-1 26 0,1-26 16,0 0-16,2 20 0,-2-15 16</inkml:trace>
  <inkml:trace contextRef="#ctx0" brushRef="#br0" timeOffset="57934.8262">30167 9935 0,'0'0'0,"0"0"16,0 0-16,0 0 0,0 0 0,0 0 15,0 0-15,0 0 0,-7-24 16,7 24-16,0 0 16,-7-23-16,7 23 0,-4-19 0,2 10 15,-1-2-15,-2 0 0,1-1 16,-2 1-16,1 0 0,-1 0 0,0 1 16,-3 1-16,-1-1 15,0 2-15,-2-1 0,-1 1 16,-1-1-16,0 1 0,-6 0 0,-1 4 15,1-2-15,0 1 0,-2 2 16,-2 3-16,1 0 0,1 3 16,-3-1-16,-3 2 0,2 1 15,0-2-15,-5 5 0,0 2 16,2-1-16,1-1 0,3 2 16,1 3-16,1 0 0,4 0 0,-4 1 15,-3 3-15,4 0 16,2 2-16,2 2 0,1 4 15,2-1-15,0-2 0,2 9 0,3 4 16,0-4-16,1-2 0,4 4 16,1 1-16,1-1 0,1 0 15,1 1-15,0 2 0,4-4 16,3-3-16,2 8 0,1-1 16,-2-9-16,-1-2 0,7 5 15,3 1-15,-2-9 0,1-5 0,4 6 16,1 0-16,-3-5 0,-2-2 15,8-3-15,4 1 16,1-2-16,-1-1 0,5-3 0,5-5 16,-4 0-16,-3 0 0,11-3 15,4-3-15,-6 0 0,-4-1 16,7-3-16,6 1 0,-5-3 16,-5-2-16,5-7 0,4-4 15,-8 1-15,-4 1 0,12-9 16,2-7-16,-6 7 0,-4 3 0,2-5 15,0-4-15,-6 3 0,-3 3 16,2-14-16,-1-4 16,-6 10-16,-2 6 0,6-23 0,-6 3 15,-13 19-15,-2 2 0,0-14 16,-4 0-16,-2 20 0,2-1 0,-4-7 16,-3-4-16,0 8 15,-2 4-15,0-4 0,0-2 16,-2 2-16,-1 4 0,-5-3 15,-3-1-15,2 3 0,1 1 0,-4 1 16,-4-3-16,4 8 0,-1 1 16,1-1-16,-2-2 0,2 3 15,-1 2-15,-5-2 0,-3 0 16,1 2-16,1 5 0,-1-1 16,-3 2-16,6-1 0,0 2 0,-3 0 15,-3 2-15,2-1 16,2 2-16,-5 0 0,-2 3 15,2 0-15,2 1 0,-3 3 0,0 1 16,0 1-16,2-1 0,-4 3 16,-3 2-16,2-2 0,2 0 15,-2 2-15,-2 2 0,5 0 16,1-2-16,-4 5 0,-3 4 16,1 1-16,2 1 0,-7 4 15,-1 1-15,5 1 0,2 1 0,1 4 16,0 3-16,4 0 0,1 1 15,0 6-15,-2 6 16,6-4-16,3-3 0,3-7 0,5-8 16,2-7-16</inkml:trace>
  <inkml:trace contextRef="#ctx0" brushRef="#br0" timeOffset="65336.9756">20633 12461 0,'0'0'0,"-6"8"0,1 2 15,-2 0-15,0-1 0,-2 7 16,1 2-16,-1-1 0,1 0 0,-2 2 15,-2-1-15,0 1 0,0-1 16,-1 7-16,0 3 0,1-2 16,1-1-16,0 2 15,0 0-15,2 1 0,2 1 16,1 0-16,2 0 0,4 0 0,3 0 16,-1-5-16,1-5 0,-1-3 15</inkml:trace>
  <inkml:trace contextRef="#ctx0" brushRef="#br0" timeOffset="65642.9873">20372 14661 0,'0'0'0,"-7"14"0,-5 4 15,-4 10-15,1 3 0,-2 14 16,2 5-16,4 2 0,5-6 16,8-11-16,8-9 0,-1-3 15,-2-7-15,-2-3 0</inkml:trace>
  <inkml:trace contextRef="#ctx0" brushRef="#br0" timeOffset="70235.3028">30029 14102 0,'0'0'0,"0"0"0,0 0 16,0 0-16,0 0 0,-27-1 15,27 1-15,0 0 0,0 0 0,-29 2 16,16-1-1,0 1-15,-1 0 0,1 2 0,-1 0 16,0 2-16,-1 1 16,-1 1-16,1 3 0,-5 3 15,0 1-15,1-1 0,3 0 0,2 0 16,3 1-16,1 1 0,1-1 16,1 0-16,0 2 15,3-2-15,0 0 0,2-1 16,2-1-16,2 1 0,2 1 0,3-1 15,1 0-15,0-2 0,2 2 16,1-2-16,0 1 0,2-2 16,1 0-16,2-1 0,0-1 15,3-3-15,0-1 0,0-3 16,0-3-16,-3-3 0,-1-1 0,1-3 16,0-1-16,-2-1 15,-2-2-15,1-3 0,0-1 0,-2-3 16,-2 0-16,-1 0 0,-1-2 15,0-5-15,1 1 0,-3-2 16,-2-1-16,-2 3 0,-2 1 16,-1 3-16,-2 3 0,-1 0 15,-3 2-15,-2 4 0,0 3 16,-3 5-16,-3 3 0,4 0 16,2 0-16,2 1 0</inkml:trace>
  <inkml:trace contextRef="#ctx0" brushRef="#br0" timeOffset="74552.3986">21244 14661 0,'0'0'0,"-7"-7"0,-3-4 15,-1-2-15,-1 0 0,-8-11 0,-2-7 16,-1-1-16,4 8 0,4 3 16</inkml:trace>
  <inkml:trace contextRef="#ctx0" brushRef="#br0" timeOffset="74955.4087">20560 13273 0,'0'0'0,"-6"-15"0,-3-9 15,-3-7-15,-1-2 0,-6-14 0,-4-12 16,0-3-16,1 0 0,-6-13 16,0-2-16,0-4 0,5 7 0,-18-24 15,-3 13-15,2 7 16,1 6-16,8 2 0,6 2 0,-6 9 15,-4 7-15,-5 4 0,-3 4 16,3 1-16,3 0 0,-5-4 16,-3-1-16,2 2 0,1 1 15,-3 1-15,-3 3 0,6 2 16,3 4-16,0-4 0,2-2 16,-2 4-16,0 2 0,-4-1 15,-3-3-15,5 7 0,5 3 0,-6-2 16,-4-3-16,0 12 0,-2 9 15,-4 3-15,-3 5 0,2-1 16,2 1-16,-6 1 0,-2 1 16,0 0-16,0 2 0,-1 1 15,-2 1-15,4 4 0,3 4 16,-1 3-16,1 4 0,2 1 0,1 2 16,-7 0-16,-3 1 15,2 5-15,-1 5 0,2 2 16,0 0-16,-1 3 0,-1 1 0,1-1 15,2-2-15,9 4 0,4 1 16,15-11 0,10-9-16,7-5 15</inkml:trace>
  <inkml:trace contextRef="#ctx0" brushRef="#br0" timeOffset="93385.9632">2845 13003 0,'0'0'0,"0"0"15,20-1-15,-8 1 0,2 0 0,10 0 16,2-1-16,7 0 15,0-1-15,8-1 0,6 0 16,4-1-16,-1 2 0,10-1 16,-2 2-16,0-1 0,0 2 0,9 0 15,2 2-15,-2 1 0,-4 3 16,6-2-16,1 1 16,-1-1-16,-3 0 0,10-1 15,-3 1-15,26 4 0,-11 5 0,3-5 16,0 0-16,-10-3 15,-9-3-15,1 0 0,0-1 0,2 1 16,0 0-16,11 2 16,6 1-16,15-2 15,9-2-15,-24 3 0,-16 2 0,4-3 16,5-1-16,1 0 0,1-2 16,-1 2-16,-1 3 0,-7-1 15,-4 0-15,9-1 0,7 1 16,-8-1-16,-3-2 0,8 5 15,9 3-15,-13-1 0,-5-2 0,13-2 16,8-2-16,-7 0 0,-2 0 16,0-1-16,2 2 15,2-1-15,1 0 0,0-1 0,2 0 16,-11 1-16,-7 0 0,13-1 16,8-1-16,1-2 15,-1-1-15,9 4 0,6 2 16,-23 3-16,-15 3 0,5-5 0,3-2 15,2-3-15,2-3 0,5 7 16,4 4-16,-4-3 0,-3 0 0,3-5 16,1-2-16,-6 3 0,-3 2 15,0 2-15,1 3 16,-1-3-16,-1-1 0,3-2 0,2 0 16,-7 0-16,-2 1 0,3-1 15,3-1-15,-2 0 0,-3 0 0,1-1 16,0 0-16,-4 3 15,-2 1-15,3-2 0,1-3 16,-6 1-16,-3 1 0,2 0 16,1 1-16,-1-3 0,-2-1 0,1 5 15,0 1-15,-8 0 0,-6-2 16,4-1-16,1-1 0,-3 2 16,-3 1-16,1 0 0,0 3 15,-4-4-15,-3-4 0,1 3 16,0 2-16,-2-1 0,-3 0 15,0-1-15,-2 0 0,0-1 16,1-2-16,-6 2 0,-1 2 16,-5-2-16,-4 0 0,1-1 15,-1-2-15,-1 2 0,-1 0 0,1 0 16,2-2-16,-6-1 0,-5-1 16,-7 2-16,4 0 0,-4 2 15,0 0-15,3-3 0,1-2 16,-4 2-16,-2-1 0,-1 3 15,-1 2-15,-2 1 0,-1 0 16,1 2-16,1-1 0,0-1 0,0-3 16,-2 2-16,2 0 15,1 0-15,1 1 0,2 0 16,2 1-16,-3 4 0,-1 5 0,-2-4 16,-2 0-1,0-2-15</inkml:trace>
  <inkml:trace contextRef="#ctx0" brushRef="#br0" timeOffset="95096.7345">25628 11382 0,'0'0'16,"-5"-4"-16,0-3 0,-1 1 0,1 0 15,-5 0-15,-3 0 0,-7-1 16,-3-1-16,-3 1 0,-1 2 15,-4 1-15,-3 1 0,-11 2 16,-3 3-16,1 0 0,-1 1 16,-2 5-16,-3 4 0,-12 3 15,-1 3-15,-9 6 0,3 2 16,9 3-16,6 0 0,-8 8 16,2 0-16,8-1 0,6-1 0,0 1 15,-1 3 1,7 4-16,4 1 0,-8 20 0,11-6 15,5-7-15,4-6 0,9 4 16,4 0-16,8 1 0,3-1 0,7 0 16,4-2-16,3-3 0,1-3 15,9 2-15,6 3 0,0-6 16,-1-2-16,4-5 0,2-4 16,5-3-16,4-1 0,3-5 15,2-5-15,0 0 0,-2-2 0,14-3 16,9-3-1,-16-7-15,11-2 0,17 0 16,-19-1-16,16-8 16,11-6-16,-3-6 0,-4-4 0,-6-3 15,-6-1-15,-2 0 0,-3 1 16,4-4-16,1-5 0,-3 1 16,-2 1-16,-4-4 0,-2-3 15,-6 1-15,-2 0 0,2-2 16,0-1-16,-9 0 0,-5-2 0,-2 3 15,-1 4-15,-5-1 0,-5 0 16,-6 3-16,-4 2 0,-4 1 16,-2 1-16,-5-1 0,-4 0 15,-1 5-15,0 1 0,-4 1 16,-2-2-16,-3 3 0,-2 0 0,-7-3 16,-4-3-16,-4 6 15,-1 2-15,4 12 0,-4 1 16,-1-3-16,-3-2 0,-6 0 15,-5-2-15,1 2 0,-1-1 0,-8 5 16,-6 3-16,-4 3 0,-3 2 16,-36 2-16,4 2 0,5 6 15,5 4-15,-3 4 0,-4 3 16,-3 8-16,-2 4 0,-12 12 16,-6 9-16,1 4 0,-1 3 0,-6 14 15,-1 10-15,0 1 0,2 0 16,38-26-16,27-16 0,17-12 15</inkml:trace>
  <inkml:trace contextRef="#ctx0" brushRef="#br0" timeOffset="105837.7996">25207 11649 0,'0'0'0,"0"0"16,0 0-16,-18 22 0,18-22 16,-12 23-16,4-5 0,0 3 15,1 0-15,-4 12 0,1 4 16,-1 1-16,0 3 0,-2 14 15,-2 3-15,2-2 0,0-3 0,0 11 16,0 1-16,-2 5 0,-2-5 16,4 3-16,2 3 15,2 2-15,3-6 0,0 7 16,1 3-16,-1-3 0,2-4 0,-4 45 16,0-1-16,2-11 0,1-8 15,2-30-15,1-20 0,0-15 16</inkml:trace>
  <inkml:trace contextRef="#ctx0" brushRef="#br0" timeOffset="118555.105">24033 9061 0,'0'0'0,"0"0"16,0 0-16,0 0 0,0 0 0,0 0 16,0 0-16,0 0 0,0 0 0,22 11 15,-22-11-15,0 0 16,27 4-16,-27-4 0,32 0 15,-32 0-15,39-3 0,-16 1 16,3 0-16,2 0 0,1-2 0,8-2 16,2 0-16,0 1 15,2 1-15,8 0 0,-2-1 16,-3 1-16,-2 0 0,2-2 0,1-1 16,6-1-16,-4 3 0,4-5 15,2-1-15,-4-1 0,-3-1 16,10-9-16,3-5 0,-5 3 15,-5 2-15,5-6 0,2-3 16,2-5-16,-6 2 0,0-3 16,4-1-16,-11 3 0,-7 1 0,19-19 15,-7 0-15,-9 5 0,-7 3 16,-1-5-16,-1-2 0,-9 10 16,-4 9-16,-3-6 15,-2-2-15,-5 5 0,-4 3 0,0-4 16,-1-1-16,-2 0 0,-2 1 0,-3 1 15,-2 0-15,-2 18 0,-3 0 16,-1-7-16,0-2 16,-3 1-16,-2-1 0,-3-2 15,-3-1-15,0 2 0,0 3 0,-1 0 16,-1 0-16,-4 0 0,0 3 16,-2-2-16,0 0 0,-1 4 15,0 3-15,-5 0 0,-3-1 16,3 4-16,-1 2 0,-11 2 15,0 3-15,-1 1 0,2 3 0,-7 1 16,-4-1-16,5 3 16,4 0-16,-7 5 0,-6 3 15,3 1-15,4 2 0,-25 6 0,6 0 16,8 0-16,4 0 0,-3 4 16,-3 5-16,10-4 0,8-3 0,-5 6 15,-3 2-15,5-1 16,4-1-16,-1 6 0,2 2 15,3-3-15,5-3 0,-1 7 16,0 5-16,1-1 0,2-1 0,3 0 16,1 2-16,1-4 0,0-3 15,1 6-15,0 4 16,6-3-16,3-2 0,-2 3 16,1 3-16,1-3 0,0-1 0,4 3 15,4 3-15,2-4 0,2-1 16,1 1-16,0-1 0,-4-1 15,0-1-15,6 1 0,6 2 16,0-4-16,0-2 0,2-4 16,1-1-16,1-12 0,0 1 0,4 2 15,3 3-15,-1-4 0,1-2 16,0 4-16,0 5 0,0-4 16,1-2-16,2-4 0,2 1 15,4-1-15,2-1 0,2-1 16,2-1-16,-2-1 0,-1-1 15,2 0-15,1 1 0,-3-2 16,1 0-16,4-2 0,0-3 16,-1 0-16,1 1 0,1 0 0,3-2 15,-2 0-15,-3-2 0,4-1 16,2 0-16,-3-1 0,-1-1 16,0-1-16,1-4 0,-1 1 15,2 1-15,-1-3 0,-2-4 16,-1-1-16,1 0 0,-1 0 15,3 0-15,-3-1 0,0 0 0,-1-1 16,-3 2-16,-1 0 16,3 0-16,1 0 0,3 1 15,-2 3-15,-4-1 0,2 2 16,1 3-16,0 3 0,2 2 0,-1 8 16,0 3-16,1 6 0,-2 0 15,-5-3-15,-5-4 0,-2-3 16</inkml:trace>
  <inkml:trace contextRef="#ctx0" brushRef="#br0" timeOffset="120056.1697">28931 7536 0,'0'0'0,"0"0"0,0 0 15,-19-25-15,12 17 0,0-5 16,-2-2-16,-2-3 0,0-1 0,-2-1 16,-3 1-16,0 1 0,-2-1 15,-7-1-15,-3 0 16,2 2-16,-2 1 0,-5-1 16,-4-2-16,0 5 0,1 3 0,-14 2 15,-4 2-15,2 4 0,4 3 16,-17-1-16,-5 2 0,6 3 15,4 1-15,-17 7 0,-6 4 16,8 2-16,7 3 0,-41 19 16,5 5-16,16-9 0,11-4 0,0 5 15,-1 4-15,10-5 0,6-3 16,-2 7-16,-1 5 0,11-3 16,9-2-16,-4 7 0,-3 7 15,12-9-15,8-3 0,-6 9 16,-3 5-16,8-3 0,6-4 0,5 10 15,4 6-15,2-7 16,0-5-16,3 7 0,1 7 16,5-11-16,5-7 0,3 6 0,2 5 15,3-6-15,-1-4 0,5 2 16,3 2-16,1-10 0,-2-7 16,7 2-16,5 0 15,1-1-15,1-2 0,8 0 0,5 0 16,-1-9-16,-3-5 0,11-3 15,9 2-15,-4-5 0,0-2 0,9-5 16,6-2-16,-7-2 16,-3-4-16,14-4 0,9-2 15,-9-2-15,-7-1 0,12-13 16,8-7-16,-8 3 0,-6 2 0,6-9 16,4-8-16,-7 2 0,-7 1 15,10-15-15,6-7 0,-10 7 16,-7 7-16,4-4 0,4-2 15,-8 3-15,-5 3 0,7-11 16,5-8-16,-9 8 0,-7 6 0,3-6 16,3-4-16,-9 5 0,-7 2 15,3-5-15,3-4 0,-9 12 16,-8 7-16,-5-11 0,-5-11 16,-1 8-16,-1 7 0,-4 2 15,-4 4-15,-5 0 0,-3-1 0,-6 2 16,-4-1-16,-4 2 15,-5 4-15,-9-5 0,-7-5 16,1 6-16,3 6 0,-14 2 16,-9 1-16,1 4 0,3 3 0,-10 3 15,-5 1-15,-2 5 0,-1 2 16,-9 7-16,-7 4 16,6 5-16,3 5 0,-11 8 15,-9 6-15,1 6 0,4 4 0,-10 15 16,-7 9-16,8 4 0,2 1 15,-5 23-15,-5 17 0,32-32 16,21-20-16,15-14 0</inkml:trace>
  <inkml:trace contextRef="#ctx0" brushRef="#br0" timeOffset="131839.1998">31247 11381 0,'0'0'0,"0"0"0,-8-18 16,4 9-16,0 1 0,-3-3 15,-2-2-15,-1-2 0,-2 0 0,-4-6 16,-3 0-16,-2 1 15,-3 1-15,-3 0 0,0 0 16,-8-1-16,3 2 0,-4 2 0,-5 2 16,2 2-16,-1 3 0,-9 0 15,0 2-15,-1 3 0,2 2 16,-5 5-16,-2 5 0,-5 2 16,5 3-16,-5 2 0,-2 3 15,9 0-15,6 3 0,-9 5 16,-1 2-16,8-1 0,6 1 0,-1 5 15,0 1-15,8 0 0,6-3 16,-13 20-16,4-1 16,14-18-16,2 1 0,3 2 0,1 3 15,8-6-15,2 0 0,1 21 16,3-1-16,4-21 0,1 2 0,1 8 16,1 3-16,1-9 15,0-3-15,6 6 0,4 3 16,-1-3-16,0-3 0,5 3 15,1 4-15,0-7 0,-1-4 0,5 0 16,3 3-16,2-7 0,-1-4 16,6 2-16,3 0 15,-2-3-15,0-4 0,5-2 16,4-2-16,4-4 0,3-1 16,-2-3-16,0 2 0,-1-6 0,-1-2 15,2-2-15,3-2 0,-2-3 16,0-2-16,4-3 0,3-2 15,-2-4-15,-1-1 0,26-17 16,-7-2-16,-5 6 0,-4 4 16,0-5-16,0-3 0,-7-1 15,-5-1-15,1 6 0,0 3 16,-9-5-16,-6-4 0,-3-5 16,-1-4-16,-4 5 0,-3 4 0,-3 0 15,-1-1-15,0 2 0,-1 2 16,0-4-16,-1-3 0,-6 0 15,-4 0-15,-2-1 0,0 1 16,-3 6-16,0 4 0,-4-1 16,-1-2-16,-2 3 0,1 3 15,-2 9-15,-2-2 0,-3 2 16,-2-1-16,-4 0 0,-3 0 16,0 0-16,-2 1 0,0 2 0,0 2 15,-2 1-15,-4 3 0,-4 1 16,-2 2-16,-4 1 0,-1 0 15,-5 4-15,-3 1 0,-4 5 16,-1 2-16,-8 4 0,-4 3 16,-13 7-16,0 0 0,-3 9 15,0 3-15,-9 5 0,26-11 0,21-8 16</inkml:trace>
  <inkml:trace contextRef="#ctx0" brushRef="#br0" timeOffset="134651.9177">2666 16131 0,'0'0'0,"0"0"0,0 0 15,0 0-15,0 0 0,0 0 16,0 0-16,0 0 0,-17 16 0,17-16 16,0 0-16,0 0 0,0 0 0,0 0 15,0 0 1,0 0-16,19 19 0,-19-19 16,22 12-16,-22-12 0,25 15 0,-25-15 15,33 11-15,-12-6 0,-1 0 16,2-1-16,2-2 0,10 2 15,0-1-15,0 1 0,0-2 16,1-1-16,3 1 0,9-1 16,-3-1-16,0 0 0,2 0 0,-2 0 15,3 1-15,5 1 0,0 1 16,2-2-16,3 0 0,-4 1 16,-1 1-16,8-1 0,-1 0 15,2 0-15,-1 1 0,-1 0 16,-2 0-16,9-1 0,-2-1 0,2 2 15,-2 1-15,1-2 16,0-2-16,0 3 0,-1 1 16,27 4-16,-12 2 0,-1 0 0,3-2 15,-6-3-15,-6-1 0,1 2 16,3 3-16,-1 1 0,1 0 16,0-5-16,-1-5 0,-1 4 15,-2 3-15,1-3 0,-2-2 16,2 0-16,-3 1 0,5 0 15,0 0-15,-1 2 0,1 0 0,12 2 16,10 1 0,-16 1-16,-9 0 0,0 3 0,3 2 0,5-4 15,2-3-15,11 3 16,7 0-16,-18 2 0,-9 0 0,1-2 16,2-2-16,3-4 0,4-2 15,3 2-15,4 4 16,-11-2-16,-5-1 0,4-1 0,4-1 15,-3 2-15,-2 0 0,3-1 16,5-2-16,-8 5 0,-2 5 0,3-1 16,2-1-16,-7-4 0,-4-2 15,2 1-15,-1-2 0,2 0 16,1 1-16,5-1 0,4-2 16,-5 5-16,-4 3 0,0-3 15,1-2-15,-7-2 0,-4-3 16,1-1-16,1-2 0,-1 4 15,1 2-15,0 3 0,1-1 16,-10-2-16,-7-2 0,0 2 16,2 2-16,-8-1 0,-3-2 0,1 2 15,4 1-15,-5 0 0,-5 0 16,3 1-16,1 0 0,0 2 16,-2 2-16,6-5 0,7-3 15,-3-4-15,-2-4 0,5-5 16,3-5-16,-16 6 0,-10 4 0,-7 2 15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691 6966,'0'-16,"-23"32,-1-1,17-7,-1 0,0 0,0 0,0 7,0 1,-15 7,-1 1,-15 15,0 0,24-23,-1-1,-15 24,-1 1,24-25,1 1,-1 0,0-1,0 9,0-1,-7-7,-1-1,16-7,0 0,0 0,0 0,8-8,0 0,-1 0,1 0,24-8,-1 0,32-15,-1-1,-15 8,0 1,-8 15,0 0,-31 0,0 0,0 8,0-1,-8 1,0 0,0 0,0 0,0 0,0-1,0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466 53109,'-16'-31,"16"23,0 0,16-7,-1-1,17 8,-1 1,31-1,1 0,0 16,-1 0,-15 15,0 0,-39-15,0 0,-8 7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070 7447,'-16'-47,"8"55,1 0,7-1,0 1,0 8,0 0,-8-9,0 1,-8 39,1 0,7-31,0-1,0 9,1-1,7-7,0 0,-16 30,1 1,15-31,0 0,-8 7,0 1,0 7,0 0,1 16,-1 0,0-31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400 9050,'31'15,"-15"1,-1-1,17 1,-1-1,-16 1,1-1,-8-7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581 7400,'-31'0,"47"0,-1 0,24 0,0 0,24 0,0 0,-24 8,0 0,-16-1,1 1,-24 8,0 0,-24 7,1 0,-8 17,-1-1,1 15,0 1,-8 23,-1 0,25-15,-1 0,16-48,0 1,0-8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281 7116,'-15'-16,"7"16,0 0,8 31,0 1,0 14,0 1,16-15,-1-1,24-16,1 1,-1-8,0 0,8-16,0 0,-39-8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607 7016,'-16'-16,"0"16,1 0,-1 0,0 0,-7 47,0 0,-17 23,1 1,-23 38,-1 1,32-1,0 1,15-71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350 9646,'0'-16,"0"9,0-1,23 1,1-1,15 8,0 0,16 0,-1 0,1 0,-1 0,-22 8,-1-1,-23 8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316 10400,'-16'0,"47"0,0 0,16 0,0 0,23 0,1 0,-40 0,0 0,-7 7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3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3996 8563,'0'-63,"0"71,0 0,8 7,0 1,-8 54,0 1,-16 7,1 0,-1-8,1 1,15-16,0-1,0-3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4988 8159,'0'-15,"15"-9,1 1,0 7,-1 1,-7 7,0 0,0 8,0 0,-8 23,0 1,-32 31,1-1,-8 25,0-1,0-23,0-1,15-7,1 0,15-23,0-1,31-15,1 0,54-8,0 0,8-8,0 0,-23 8,0 0,-24 0,0 0,-31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5804 8113,'-16'0,"16"-24,0 1,-8 15,1 0,-1 39,0 1,8 54,0 0,-15 70,-1 1,-15 62,0 0,15-102,1 1,7-7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7:58:58.779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73 14323 0,'0'0'0,"0"0"15,-14-5-15,6 2 0,-2 1 0,-1 0 16,-1-2-16,-1-1 0,-1 1 0,-8-1 16,0 1-16,1 2 15,2 2-15,-1 0 0,-1 2 16,-1 2-16,0 1 0,0 1 15,-1-1-15,0 3 0,-1 1 0,2 2 16,0 3-16,-2 3 0,1-2 16,1 2-16,1-1 15,2 0-15,1-1 0,2 2 0,-1 0 16,3-1-16,3-1 0,2 0 16,4 2-16,0 1 0,2 2 0,1 0 15,2 1-15,2-2 16,4-2-16,2 1 0,4 3 15,2-1-15,0 1 0,-1-2 16,3 0-16,-1-2 0,3-2 0,1-2 16,2-2-16,1-3 0,0-2 15,1-2-15,1-2 0,-2-1 16,1-2-16,2-1 0,3-2 16,-2-4-16,0-4 0,-1-3 15,2-4-15,-2 1 0,-1 0 0,-2-5 16,-1-3-16,1-6 15,-2 0-15,-1-1 0,-2-2 0,-3 2 16,-4-1-16,-2 3 0,-3-1 16,-2 3-16,-2 2 0,-5 0 15,-4 0-15,-2 3 0,1 3 16,-3 2-16,-1 1 0,-6 0 16,-1 1-16,-2 2 0,-2 2 15,-2 3-15,-2 2 0,-3 5 16,1 3-16,3 2 0,0 2 0,0 3 15,-4 3-15,1 2 16,0 1-16,2 6 0,1 5 0,-1 4 16,-1 3-16,1 0 0,2 0 15,3 0-15,3 0 0,0 5 16,5-1-16,-2-2 0,5-1 0,-1-3 16,2-1-16,4-3 15,5 0-15,4-3 0,4 1 16,0-8-16,-1 0 0,2-2 15,3-1-15,4-4 16,1-2-16,7-3 0,3 1 0,1-4 16,-3-1-16,7-6 0,3-3 0,0-1 15,-1-1-15,0-2 0,0-2 16,2-3-16,-1-3 0,-2-3 16,0-2-16,-5 0 0,2 1 15,0-8-15,1-1 0,-6 2 16,-3 2-16,-6-2 0,-1-2 15,-5 1-15,-1 2 0,-4-2 16,-2 0-16,-2-2 0,-2 2 0,-7 6 16,-5 2-16,-2 3 0,-1 1 15,-1 3-15,-7 2 0,-1 3 16,-3 3-16,-4 8 0,-3 6 16,-2 5-16,-2 3 0,0 2 15,0 2-15,-1 6 0,2 5 16,-3 4-16,0 3 0,3 3 15,2 4-15,-1 10 0,2 3 16,8-2-16,4 0 0,4 3 0,4 5 16,2 1-16,8 2 0,7 29 15,10-6-15,3-12 0,1-8 16,9-1-16,8-2 0,5-6 16,5-3-16,6-12 0,0-7 15,-16-11-15,-9-7 0,-5-5 16</inkml:trace>
  <inkml:trace contextRef="#ctx0" brushRef="#br0" timeOffset="6316.1923">25192 8802 0,'0'0'0,"0"0"0,0 0 16,0 0-16,0 0 0,30-3 16,-30 3-16,24-2 0,-24 2 0,35-2 15,-15 1-15,3 0 0,0 0 16,11-1-16,3 1 16,2 0-16,1-2 0,3 0 0,3 0 15,10-1-15,-1 0 0,15-2 16,1 3-16,-3-1 0,-4 0 0,15-1 15,3 0-15,-9-3 16,-4-1-16,15-1 0,3 2 16,-8 3-16,-4 0 0,35 3 15,-7 3-15,-12 0 0,-8 3 0,3 1 16,2 4-16,-8-2 0,-8-2 16,5-2-16,4-4 15,-5 3-15,-3 2 0,6 1 0,4 0 16,-7-1-16,-6 2 0,9-3 15,5-3-15,-10 1 0,-4 2 16,6-2-16,6-2 0,-9 0 16,-4 2-16,6 0 0,4 1 15,-5-1-15,-3 2 0,4-2 16,3 0-16,-8 1 0,-5 1 0,10 1 16,7-1-16,-7 1 15,-5-3-15,4-1 0,2-1 0,-6 1 16,-5 1-16,3-1 0,2 1 15,-10 0-15,-6 1 0,3-1 16,1-1-16,-4 2 0,-2 1 0,-7-3 16,-3-1-16,-6-5 15,-3-1-15,2 4 0,-1 3 16,-10 0-16,-5 1 0,-3-2 16,-1-1-16,-2 0 0,-2 1 0,-1-2 15,-1 0-15,-5 2 0,2-2 16,-3 3-16,0 2 0,0-2 15,2-2-15,-2 2 0,1 0 16,0-1-16,0 1 0,-4 0 16,1 4-16,-1-4 0,0 3 0,0-3 15</inkml:trace>
  <inkml:trace contextRef="#ctx0" brushRef="#br0" timeOffset="10781.0384">22991 6717 0,'0'0'0,"0"0"0,0 0 0,0 0 16,0 0-16,-17-21 0,17 21 16,-15-17-16,6 8 0,-2-1 15,-1 2-15,-1 1 0,-1 2 0,-2 2 16,-4 0-16,0 5 0,0 2 16,-6 8-16,-1 3 15,0 3-15,-2 2 0,-6 15 0,0 5 16,3 2-16,3 2 0,-7 12 15,-2 3-15,6-2 0,5-2 16,1 12-16,7-2 0,5-9 16,4-6-16,9 3 0,9-4 15,4-9-15,4-6 0,5-5 16,5-5-16,2-11 0,4-8 0,11-5 16,8-3-16,2-4 0,1-1 15,8-11-15,6-7 0,-4-2 16,-3-2-16,30-23 0,-5-1 15,-26 18-15,-19 10 0,-14 8 16</inkml:trace>
  <inkml:trace contextRef="#ctx0" brushRef="#br0" timeOffset="11380.9814">23456 6773 0,'0'0'0,"0"0"16,0 0-16,-13 29 0,13-29 0,-12 30 15,3-8-15,0 3 0,0 3 16,-1 11-16,0 3 0,1-2 16,1-1-16,1 8 0,4-2 15,2-7-15,2-4 0,3 2 0,3-5 16,4-7-16,2-3 0,2-8 16,3-3-16,-1-8 0,0-2 15,5-7-15,5-5 0,-1-6 16,1-4-16,9-12 0,4-6 15,-4-3-15,-2-3 0,2-8 16,-4-2-16,-6 6 0,-5 5 16,-2 1-16,-4 6 0,-6 8 15,-5 5-15,0 7 0,-1 6 0,-3 3 16,-1 2-16,-1 6 16,-1 6-16,-1 3 0,-1 4 0,-1 9 15,1 10-15,-3-1 0,0 1 16,-1 8-16,0 4 0,1-3 15,-1-4-15,-2 14 0,0 3 16,0-7-16,1-5 0,3-2 16,5-3-16,-1-5 0,-1-5 0,3-7 15,1-7-15,1-5 0,3-5 16,-2-1-16,-2-1 16,3-12-16,1-13 0,-2-2 0,-1-5 15,-1 4-15,-1 4 0,-1 1 16,-1 0-16,2 5 0,1 4 15,6 1-15,5-2 0,2 2 16,1 1-16,7 0 0,6 0 16,-5 2-16,0 0 0,3-2 15,-1 1-15,-6 4 0,-3 1 0,4-3 16,0-1-16,-6 3 0,-1 0 16,2-5-16,0-5 0,-2 4 15,-2 2-15,-2 2 0</inkml:trace>
  <inkml:trace contextRef="#ctx0" brushRef="#br0" timeOffset="11597.0115">24219 6622 0,'0'0'0,"0"0"16,0 0-16,0 0 0,0 0 0,0 0 15,0 0-15,4 27 0,-4-27 16,-2 40-16,-1-9 16,-3 5-16,-1 4 0,-7 19 0,-1 8 15,-5 17-15,-1-2 0,-3 23 16,1 4-16,-3 1 0,3-12 15,1 28-15,8-4 16,10-30-16,10-18 0,5-20 0,6-15 16,1-16-16,2-10 0,1-21 15,2-11-15,-2-17 0,-1-9 0,-6 13 16,-4 11-16,-3 6 0</inkml:trace>
  <inkml:trace contextRef="#ctx0" brushRef="#br0" timeOffset="11780.5872">24216 6904 0,'0'0'0,"-1001"0"16,2002 0-16,-1001 0 0,19-8 0,-19 8 15,36-4-15,-14 2 0,2 1 16,4 2-16,1 1 16,8 0-16,-3-1 0,-2 4 0,-1 1 15,-2 1-15,-1 0 0,3-1 16,-5 1-16,-4-2 15,-4-2-15,-4 0 0,-1-1 0,-4 1 16</inkml:trace>
  <inkml:trace contextRef="#ctx0" brushRef="#br0" timeOffset="11947.1546">24511 6697 0,'0'0'0,"0"0"16,0 0-16,0 0 0,0 0 0,0 0 15,-7 31-15,7-31 0,-2 41 16,1-14-16,0 5 15,0 0-15,-1 2 0,1 8 0,1 1 16,1 2-16,1-4 0,3-8 16,3-4-16,-1-6 0,-2-5 0,0-2 15</inkml:trace>
  <inkml:trace contextRef="#ctx0" brushRef="#br0" timeOffset="12197.1367">24750 6637 0,'0'0'0,"0"0"0,0 0 16,0 0-16,24 12 0,-24-12 15,38 18-15,-16-7 0,1 3 16,3 3-16,1 2 0,5 9 0,-3 0 16,2 7-16,-4 2 0,-4-1 15,-3 0-15,-6 1 0,-4 1 16,-4-1-16,-5 0 0,-9 10 15,-6 3-15,-7-5 0,-7-2 0,-12 9 16,-8 1-16,3-5 16,1-3-16,8-8 0,9-10 15,8-8-15</inkml:trace>
  <inkml:trace contextRef="#ctx0" brushRef="#br0" timeOffset="12580.3332">25244 6506 0,'0'0'0,"0"0"0,0 0 16,0 0-16,27 4 0,-27-4 16,32 5-16,-32-5 0,34 14 0,-21-3 15,-2 3-15,-3 2 0,-3 1 16,-5 2-16,-5 3 16,-5 5-16,-2-4 0,0-1 15,-1-2-15,4-5 0,0-1 0,1-1 16,2-2-16,4-3 0,2-2 15,6 0-15,4 0 16,3-2-16,3-1 0,6-3 0,5-2 16,1 1-16,1 0 0,7 1 15,-1 1-15,-6 0 0,-6-1 0,-5 2 16</inkml:trace>
  <inkml:trace contextRef="#ctx0" brushRef="#br0" timeOffset="12779.9535">25638 6950 0,'0'0'15,"0"0"-15,0 0 0,37-1 16,-20-2-16,4 3 0,4 1 0,5 1 16,-3-1-16,0 1 0,-1 3 15,-3 1-15,0 0 0,-1 5 16,-5 2-16,-7-2 0,-2-1 15,-2-1-15,0-1 0,-2-2 16</inkml:trace>
  <inkml:trace contextRef="#ctx0" brushRef="#br0" timeOffset="12949.127">25640 7265 0,'0'0'0,"0"0"0,0 0 15,0 0-15,0 0 0,24-2 0,-24 2 16,35-5-16,-12 1 0,4-1 15,5 1-15,1 0 0,0 2 16,11 2-16,3 1 0,-3 1 16,-2 2-16,13 1 0,3 2 15,-10-2-15,-10-1 0,-6-1 0</inkml:trace>
  <inkml:trace contextRef="#ctx0" brushRef="#br0" timeOffset="13547.4823">27089 6801 0,'0'0'0,"0"0"0,0 0 16,0 0-16,0 0 0,-25-9 16,15 12-16,-3 1 0,-2 4 0,-5 5 15,-4 4-15,-3 2 0,0 2 16,-6 9-16,1 2 0,-3 6 15,6-2-15,3 3 0,4 2 16,3 2-16,6-4 0,7-3 16,5-4-16,4-1 0,3-2 15,10-3-15,6-2 0,1-6 16,2-3-16,9-4 0,4-2 16,1-7-16,0-4 0,13-9 0,2-7 15,-4-2-15,-4-1 0,3-12 16,1-10-16,7-5 0,-2 1 15,-2-7-15,-2-7 0,2-1 16,-4 2-16,4-26 16,-11 0-16,-8 14 0,-7 9 0,-7 11 15,-5 5-15,-2 11 0,-1 7 0,-5 7 16,-4 4-16,-3 8 16,-2 5-16,2 5 0,-1 3 15,-1 1-15,0 2 0,-1 8 0,-1 7 16,0 1-16,1 2 0,-5 9 15,-2 7-15,0 2 0,0 3 0,1 8 16,-1 3-16,1-1 16,1-3-16,-1 16 0,2 3 15,-1-5-15,1-4 0,-5 28 16,0-6-16,4-12 0,2-6 0,1-6 16,3-1-16,1-14 0,2-8 15,3-8-15,4-4 0,1-7 16,1-2-16,2-11 0,1-10 15,0-6-15,6-5 0,-6 5 16,-4 4-16,-2 1 0</inkml:trace>
  <inkml:trace contextRef="#ctx0" brushRef="#br0" timeOffset="13880.1172">28374 6745 0,'0'0'15,"0"0"-15,0 0 0,0 0 0,0 0 16,0 0-16,-30 19 0,12-6 16,-5 1-16,-6 5 0,-8 7 15,0-2-15,-2 2 0,-9 6 16,-8 4-16,7-2 0,7-7 0,1 3 16,7-7-16,9-4 0,5-7 15,7 2-15,5-2 0,5 0 16,4 0-16,4-2 0,6 2 15,4-4-15,2-1 0,10-1 16,6 2-16,3-2 0,4 0 0,10 3 16,0 2-16,-2 2 0,-3-1 15,6 2-15,4 2 16,1 1-16,-8-1 0,1 1 0,-1 0 16,-7-3-16,-5-3 0,-7-2 15,-8-2-15,-5-2 0</inkml:trace>
  <inkml:trace contextRef="#ctx0" brushRef="#br0" timeOffset="14296.9367">28985 7183 0,'0'0'16,"0"0"-16,0 0 0,0 0 15,-8-18-15,5 14 0,-2 0 16,0 2-16,-2 0 0,-3 2 0,-3 3 15,-1 3-15,-1 0 0,0 4 16,-2 2-16,1 0 0,-2 3 16,-2 4-16,3 2 0,2-1 15,4 1-15,4-1 0,1 1 16,4-3-16,2-1 0,4-3 0,5 0 16,1-4-16,0-2 15,8-5-15,6-4 0,1-4 0,1-4 16,6-5-16,1-4 0,-3 2 15,-4 2-15,0-1 0,-5 0 16,-7 6-16,-4 4 0,-3 0 16,-1 4-16,-2 0 0,-1 1 0,1 3 15,0 3-15,-2 1 16,1 0-16,0 4 0,0 3 0,1 0 16,0 2-16,3 0 0,2 0 15,4 1-15,1 1 0,8 4 16,4 1-16,4 0 0,3-3 0,10 0 15,9-2-15,0-5 16,0-2-16,-4-1 0,-9-2 16,-9-1-16</inkml:trace>
  <inkml:trace contextRef="#ctx0" brushRef="#br0" timeOffset="14434.937">30643 7113 0,'0'0'0,"0"0"0,0 0 15,0 0-15</inkml:trace>
  <inkml:trace contextRef="#ctx0" brushRef="#br0" timeOffset="18380.2393">23950 4549 0,'0'0'0,"-7"0"0,-2 1 0,1 1 0,-1-2 16,-4 3-16,-2 1 0,-1 2 16,-2 0-16,-3 4 0,-2 3 15,-1 3-15,-2 4 0,-6 12 16,0 7-16,0-1 0,0 1 0,-2 6 15,3-1-15,5 3 16,3 2-16,6 5 0,7-3 0,7-7 16,3-5-16,8-4 0,5-4 15,8-3-15,5-3 0,6-6 16,4-3-16,3-5 0,4-2 0,8-9 16,5-5-16,2-4 15,0-1-15,-8 2 0,-15 2 16,-10 2-16</inkml:trace>
  <inkml:trace contextRef="#ctx0" brushRef="#br0" timeOffset="19065.7598">24222 4918 0,'0'0'15,"-6"7"-15,-1 3 0,0 3 16,1 3-16,0 5 0,2 4 0,-2 9 15,1-1-15,3-1 0,2-1 16,3 2-16,3-7 0,6-1 16,3-4-16,3-3 0,1-6 15,3-10-15,3-8 0,2-6 16,3-4-16,1-6 0,1-3 16,3-7-16,-2 3 0,-7 1 15,-5 4-15,-7 1 0,-5 4 0,-6 4 16,-5 3-16,-4 3 0,-3 3 15,-2 7-15,-1 6 0,1-1 16,-1-1-16,2 5 0,1 3 16,4-5-16,2-3 0,2 0 15,2-3-15,5-3 0,6-5 16,2-3-16,1-3 0,2 0 16,-1 1-16,5-2 0,1 0 15,-1 3-15,-1 1 0,0 5 16,0 3-16,-3 4 0,-1 3 0,-3 4 15,-2 6-15,-3 3 0,-4 5 16,-2 1-16,-2 2 0,-2 0 16,-1 0-16,-1-1 15,1-3-15,1-2 0,0-3 0,1-3 16,1-4-16,1-3 0,0-2 0,2-3 16,3-3-16,-1-5 15,3-6-15,1-5 0,-1-3 16,2-3-16,1 0 0,3-5 15,-2-1-15,-2 2 0,-4-2 0,1 3 16,-2 4-16,0 3 0,-2 4 16,0 3-16,0 2 0,-1 2 15,1 2-15,-1 4 0,1 3 16,-1 5-16,1 3 0,-1 4 16,1 6-16,-1 2 0,1 4 0,-2 5 15,-1 2-15,0 11 16,0 3-16,-1 3 0,-1 2 15,1 9-15,1-5 0,2-3 0,2-1 16,3-3-16,1-9 0,0-12 16,4-10-16,-5-4 0,-1-4 15,-2-2-15</inkml:trace>
  <inkml:trace contextRef="#ctx0" brushRef="#br0" timeOffset="19247.467">25037 5043 0,'0'0'0,"0"0"0,0 0 0,0 0 16,0 0-16,0 0 0,0 0 16,0 0-16,27-7 0,-27 7 15,31-2-15,-31 2 0,37 1 16,-19 0-16,1 0 0,-1-1 16,-2-3-16,-1 1 0,-3 1 15,-1-1-15</inkml:trace>
  <inkml:trace contextRef="#ctx0" brushRef="#br0" timeOffset="19447.0358">25295 4756 0,'0'0'0,"0"0"16,0 0-16,0 0 0,26 1 16,-26-1-16,32 13 0,-12-3 15,2 1-15,1 1 0,0 2 16,0 2-16,-3 1 0,5 8 15,-2 3-15,-4 1 0,-4 1 0,-3 12 16,-5 2-16,-7 1 0,-5 2 16,-8 4-16,-8 3 0,2-1 15,4-13-15,3-8 0</inkml:trace>
  <inkml:trace contextRef="#ctx0" brushRef="#br0" timeOffset="19663.655">25864 4952 0,'0'0'0,"0"0"0,0 0 0,35-2 16,-17 2-16,5-1 0,4 0 16,12 1-16,1 1 0,-2 2 0,1 1 15,5 1-15,-4 2 0,-8 3 16,-7 5-16,-6 1 0,-6 2 15,-2-2-15,-2-4 0,-3-2 16</inkml:trace>
  <inkml:trace contextRef="#ctx0" brushRef="#br0" timeOffset="19830.2584">25787 5336 0,'0'0'15,"0"0"-15,0 0 0,0 0 0,0 0 16,38-1-16,-38 1 0,42-3 15,-14-2-15,5 2 0,4 0 16,13 0-16,2 3 0,3 0 16,3 0-16,13 0 0,-2 0 0,-4 2 15,-14-2-15,-11 1 0</inkml:trace>
  <inkml:trace contextRef="#ctx0" brushRef="#br0" timeOffset="20415.9001">27534 4587 0,'0'0'0,"0"0"15,0 0-15,0 0 0,0 0 0,-2-20 16,2 20-16,0 0 16,-22-1-16,-1 15 15,-9 8-15,-1 3 0,-1 3 0,-11 13 16,-12 10-16,-5 9 0,8-2 0,-1 7 15,7-3-15,12-4 0,10-3 16,7 3-16,10-4 0,10-4 16,8-3-16,9-8 0,6-4 15,8-9-15,4-4 0,10-8 16,5-5-16,2-9 0,2-6 16,5-9-16,4-7 0,0-9 15,0-4-15,33-33 0,-6-4 16,-13 7-16,-10 4 0,-4-3 15,-2-1-15,-4-1 0,-4-1 0,-3-7 16,-3-3-16,-10 6 0,-7 7 16,-7 1-16,-4 2 0,-6 8 15,-3 7-15,-8 8 0,-5 6 16,-4 6-16,-3 4 0,1 6 16,1 4-16,4 6 0,1 2 15,1 8-15,2 2 0,-1 9 16,1 3-16,-2 0 0,-1 6 15,-1 2-15,0 5 0,-2 12 16,-2 8-16,-1 0 0,-1 2 0,-3 16 16,-1 4-16,1-2 0,0 0 15,-2 33-15,2-10 0,4-8 16,0-7-16,1-4 16,3-3-16,2-9 0,2-3 0,3-4 15,3-4-15,0-13 0,1-11 16,9-11-16,9-7 0,1-12 15,3-5-15,-9 3 0,-7 1 0,-4 1 16</inkml:trace>
  <inkml:trace contextRef="#ctx0" brushRef="#br0" timeOffset="20681.5507">28919 4680 0,'0'0'15,"0"0"-15,0 0 0,0 0 16,0 0-16,-22-5 0,22 5 15,-29 18-15,6 2 0,-8 4 0,-5 5 16,-11 10-16,1 0 0,-7 8 16,3-3-16,2 0 0,8-6 15,10-6-15,10-4 0,6-4 16,8-3-16,7-3 0,6-1 16,7-1-16,3-1 0,11 0 15,7-1-15,4-3 0,2-1 16,3-1-16,3-1 0,3 1 15,1-2-15,6 0 0,-4-1 16,-3-3-16,-1-1 0,-13 0 0,-8-2 16,-8 1-16</inkml:trace>
  <inkml:trace contextRef="#ctx0" brushRef="#br0" timeOffset="21097.2028">29393 4743 0,'0'0'0,"0"0"0,0 0 16,0 0-16,-8 30 0,5-10 0,-1 7 15,0 5-15,0 5 0,-1 3 16,1 4-16,-3 11 0,2 1 16,-2 11-16,1-3 0,0 4 15,0-9-15,1-10 0,0-6 16,2-4-16,1-10 0,1-11 15,0-5-15,1-10 0,1-5 0,1-11 16,2-8-16,5-1 0,6-6 16,2-1-16,4-1 0,5-5 15,-1 1-15,-1 5 0,0 4 16,1 4-16,-1 2 0,-1 5 16,-1 2-16,1 5 0,0 3 15,1 4-15,-1 2 0,-2 5 16,-3 2-16,-2 3 0,-3 3 15,-3-2-15,-2-1 0,-6 3 16,-4 2-16,-5 0 0,-3 0 0,-5 4 16,-5-1-16,-7 2 0,-5 2 15,-11 4-15,-4 1 0,0-2 16,-1 0-16,6-3 0,10-6 16,9-5-16</inkml:trace>
  <inkml:trace contextRef="#ctx0" brushRef="#br0" timeOffset="21252.5861">30256 4833 0,'0'0'0,"0"0"0,0 0 15,0 0-15,0 0 0,0 0 0,0 0 16,0 0-16</inkml:trace>
  <inkml:trace contextRef="#ctx0" brushRef="#br0" timeOffset="23797.9814">5973 14011 0,'0'0'0,"-8"-2"16,-3 0-16,-3-1 0,-1-2 0,-10-1 16,-3 0-16,0 2 0,3 3 15,-11 2-15,2 4 16,-1 0-16,1 2 0,-1 4 0,-2 4 15,2-2-15,1 0 0,-5 8 16,4 3-16,3-2 0,2 0 16,-1 1-16,0 2 0,3 0 15,1 0-15,1 9 0,2 5 16,4-4-16,3-2 0,2 3 16,-4 3-16,4-6 0,1-6 0,5 8 15,5 2-15,0-7 0,3-6 16,6 0-16,5 1 0,-2 0 15,1 0-15,2-3 0,2-4 16,1-1-16,2-2 0,5-2 16,2-1-16,-5-4 0,0-1 0,5 2 15,5 1-15,-6-2 16,0-3-16,3 0 0,5-1 16,-2-5-16,-5-4 0,5-2 0,5-1 15,-3-3-15,-2-1 0,2-7 16,3-5-16,-1 1 0,-4 2 15,10-11-15,-1-5 0,-5 3 16,-6 2-16,2-7 0,4-6 16,-1 7-16,-5 5 0,6-13 15,2-4-15,-6 10 0,-5 6 0,2-4 16,-3-3-16,-4 5 16,-2 2-16,0-1 0,-2-1 15,-6 2-15,-3 2 0,-3 1 0,-4 3 16,-3 3-16,-3 3 0,-5-2 15,-2-3-15,0 8 0,-3 4 0,-7 1 16,-7 0-16,3 1 16,3 2-16,-10 3 0,-6 3 15,2 4-15,2 3 0,-4 4 16,-5 2-16,-1 6 0,2 4 0,-17 11 16,-5 6-16,8 7 15,3 5-15,-27 25 0,8-3 16,7 3-16,5 0 0,8 7 15,5 5-15,6-6 0,4-1 0,12-24 16,10-17-16,7-11 0</inkml:trace>
  <inkml:trace contextRef="#ctx0" brushRef="#br0" timeOffset="33932.5264">7493 16090 0,'0'0'0,"-10"5"15,-1 1-15,2 1 0,-4 0 16,-6 8-16,-6 3 0,2-1 16,0-1-16,-10 8 0,-2 4 15,0-1-15,3 1 0,-6 5 16,-4 1-16,6-1 0,3-1 0,-6 9 16,3 3-16,-2-4 15,3-4-15,2 0 0,2 0 16,2-1-16,3 0 0,-7 5 15,-3 0-15,9-6 0,3-3 0,0 1 16,-1 1-16,0-7 0,3-4 16,0-3-16,0-2 0,6-4 15,3 0-15,1 1 0,2 2 16,2-6-16,2-2 0,1-1 16,0 0-16,1-2 0,2 0 15,3-3-15,2-2 0,1 1 0,0 1 16,5-2-16,3 0 15,4-2-15,0-1 0,4 0 0,2-1 16,-1 1-16,-1-1 0,11 0 16,4-2-16,1 0 0,1-2 15,5 2-15,4 0 0,10 0 16,-2 2-16,2 1 0,5 2 16,-5-2-16,-4 0 0,11-2 0,0 1 15,-4 1-15,-1 1 0,8-2 16,-2 0-16,-7 0 0,-4 2 15,2-1-15,1 1 0,-9 0 16,-8-1-16,1 0 0,-5 1 16,-7-1-16,-2 1 0,0-1 15,-2 0-15,-8-4 0,-2-1 16,-4 0-16,-3 1 0,-1-3 0,-2-1 16,-3-2-16,-1-3 15,-1-1-15,0-1 0,-4-7 0,-4-7 16,-2 3-16,-1 0 0,-5-6 15,-2-5-15,2-1 0,1-1 16,-4-7-16,-2-1 0,-1 3 16,-1 1-16,-4 1 0,0 1 15,-3 2-15,-2 2 0,-6 0 16,2 3-16,6 8 0,6 4 16,-5 3-16,-1 1 0,-1 4 15,2 0-15,4 4 0,1 3 16,0 0-16,0 1 0,6 5 0,4 2 15,4 2-15,1 1 0,4 1 16,3 2-16,6 0 0,5 1 16,0-2-16,-5 0 0,1-1 0</inkml:trace>
  <inkml:trace contextRef="#ctx0" brushRef="#br0" timeOffset="34847.3667">9780 11056 0,'0'0'15,"0"0"-15,0 0 0,-6 21 0,6-21 16,-6 23-16,4-7 0,-2 4 16,1 4-16,0 10 0,0 2 15,1 4-15,1 2 0,0 14 16,0 2-16,0-2 0,-1-1 16,1 15-16,1-1 0,2 12 0,1-4 15,1-1-15,2 0 16,-1 6-16,0-6 0,0 12 15,1-1-15,-1 16 0,0-13 0,-4-6 16,-3-4-16,1 0 0,1 1 16,3-14-16,2-8 0,-3 20 15,-2 14-15,2 6 0,1 4 16,1-13-16,2-10 0,-3 3 16,-2 0-16,3-1 0,0-1 0,2 4 15,0 5-15,-1-4 16,-2-3-16,-1 2 0,-1 2 15,-1-3-15,-1-4 0,2 12 16,1 5-16,0-8 0,-1-6 0,-2 3 16,-2 1-16,2-7 0,1-6 15,-1 5-15,0 4 0,1-2 16,1 1-16,-1 8 0,1 6 16,0-5-16,0-3 0,3 2 15,-1 4-15,-1-3 0,-1 0 0,0-6 16,3-3-16,-2-12 0,-1-10 15,0 2-15,-1 0 0,3-1 16,2-2-16,-1-7 0,2-5 16,-2-3-16,0-1 0,4-3 15,6 0-15,-3-2 0,-1-2 16,-4-11-16,-1-7 0,-2-7 0</inkml:trace>
  <inkml:trace contextRef="#ctx0" brushRef="#br0" timeOffset="35847.2642">10037 15823 0,'0'0'0,"0"0"0,-20 16 0,10-9 16,-1 1-16,-3 1 0,-4 4 15,-5 4-15,-1 2 0,-4 4 16,-2 3-16,0 0 0,1-1 0,-10 11 16,-1 3-16,-1 6 0,4-3 15,-4 2-15,-4-1 16,7-2-16,3-2 0,-8 11 0,-1 1 15,6-4-15,4-3 0,-8 6 16,0 0-16,3-2 0,5-3 16,0 5-16,4-3 0,5-8 15,0-1-15,-14 14 0,-1-7 16,13-7-16,7-6 0,6 0 16,5 0-16,4-19 0,1-1 0,0-3 15,1-1-15,2-2 0,1 1 16,2-1-16,2 3 0,0-2 15,1 1-15,5-1 0,4 0 16,0-1-16,1-1 0,6 0 16,5 1-16,-4-3 0,2 0 0,10 2 15,4 2-15,-2-2 0,1 0 16,4-1-16,3 0 16,0 0-16,2 0 0,9-3 15,1-2-15,-3-1 0,-1 1 0,3 1 16,2 1-16,-3-2 0,-2-1 15,10-1-15,1 1 0,-3 3 16,-1 2-16,-1-5 0,1-2 16,-5 1-16,-4 4 0,25 4 15,-5 3-15,-15-5 0,-10-2 0,1 1 16,1 2-16,-11-1 0,-5-2 16,-6-1-16,-2 1 15,-12 1-15,0-1 0,0-1 0,2-1 16,-5-2-16,0 2 0,-2-1 15,-3 2-15,-1-4 0,-1-2 16,-3-2-16,-2-2 0,-4-2 16,-3-1-16,-1-5 0,-3-5 15,0-3-15,-2-5 0,-6-11 16,-3-3-16,-1 1 0,0 2 0,-5-13 16,1-5-16,-2 4 0,0 3 15,-5-7-15,3 0 0,0 3 16,0 3-16,-3-9 0,3 1 15,-6-3-15,7 14 0,-5-3 16,-2-2-16,9 4 0,7 4 16,-5-1-16,-2 2 0,5 4 15,3 5-15,-1-2 0,2 0 16,7 12-16,5 9 0,3 6 0</inkml:trace>
  <inkml:trace contextRef="#ctx0" brushRef="#br0" timeOffset="37014.1624">7628 15928 0,'0'0'0,"0"0"0,0 0 15,0 0-15,0 0 0,0 0 16,-21 5-16,21-5 0,0 0 0,0 0 16,-22 16-16,13-7 15,1 1-15,-2 2 0,-1 1 16,1 2-16,-2 1 0,2 1 0,-2 3 15,-3 6-15,-2 1 0,0-2 16,-2-2-16,0 2 0,2-1 16,-3 2-16,1 2 0,-4 2 15,-1-2-15,-6 10 16,-4 6 0,-3 6-16,-1 4 0,5-4 0,3-4 15,-4 7-15,-2 7 0,1-6 16,2-2-16,-3 4 0,1-2 0,5-2 15,1-1-15,-1-7 0,0-5 16,4-1-16,4-2 0,-2-1 16,2-1-16,4-2 0,5-1 15,2 4-15,-1 3 0,4-4 16,2-4-16,1-5 0,2-5 16,1-3-16,2-2 0,4-3 15,0 0-15,2-4 0,-1-4 0,3-4 16,3-3-16,2 2 0,-1 1 15,5-3-15,3-2 0,-3-1 16,2 0-16,2-2 0,2 0 16,4-1-16,1 0 0,3 0 15,2-1-15,8 1 0,0-1 0,4-2 16,3-2-16,-2-1 16,-3 0-16,2 2 0,2-1 0,6-1 15,-2 3-15,0 1 0,-1 3 16,-2-1-16,-1 0 0,-2 0 15,3-1-15,-2 1 0,-2 0 16,5-2-16,-4 0 0,-4-1 16,-4-1-16,-2-2 0,0 0 15,-7 1-15,-3 2 0,-7-1 16,1 1-16,-5-3 0,1 0 0,-5-1 16,-2-2-16,-4 4 15,-2 1-15,-4 1 0,-2 1 16,-2-4-16,0-2 0,-3-2 0,-2-2 15,-4 1-15,-4-1 0,-3-2 16,1-4-16,-1-1 0,0-2 16,-3-1-16,-4-1 0,-2-1 15,0-2-15,-3-5 0,-2-3 16,-6-9-16,3 0 0,-4-7 16,0-5-16,-2-12 0,3-1 15,-13-45-15,9 1 0,14 38 16,10 26-16,6 17 0</inkml:trace>
  <inkml:trace contextRef="#ctx0" brushRef="#br0" timeOffset="37222.3028">6627 15061 0,'0'0'0,"-1"14"0,2 1 16,1-5-16,1-2 0,2 1 0,-2-1 16,0-2-16</inkml:trace>
  <inkml:trace contextRef="#ctx0" brushRef="#br0" timeOffset="41131.2426">21348 10867 0,'0'0'0,"0"0"15,0 0-15,0 0 0,0 0 0,0 0 16,30-7-16,-30 7 0,31-6 16,-10 1-16,4-2 15,1 0-15,3 0 0,15-3 16,7-1-16,0 1 0,-1 3 0,21-5 16,6-1-16,9 0 0,-4 3 15,21 4-15,5 2 16,3 0-16,-12-2 0,50 8 0,-6 4 15,-22 1-15,-14-1 0,7-6 16,5-6-16,-13 1 0,-10 0 0,13 9 16,9 6-16,-15-4 15,-9-3-15,15 1 0,11 1 16,-13-2-16,-10-1 0,17-2 16,11-3-16,-13 3 0,-10 3 0,20 3 15,12 4-15,-18-6 0,-12-5 16,16 2-16,12 2 0,-15-3 15,-10-2-15,16-4 0,12-4 16,-21 2-16,-11 1 0,9 0 16,7 0-16,-17 2 0,-13-2 0,6-1 15,3-3-15,-13 2 0,-10 1 16,1-1-16,1 0 16,-13 0-16,-9 1 0,2-6 0,-1-3 15,-12 2-15,-10-2 0,-10 6 16,-7 3-16,-6 3 0</inkml:trace>
  <inkml:trace contextRef="#ctx0" brushRef="#br0" timeOffset="41561.5009">24999 6179 0,'0'0'0,"0"0"0,0 0 0,0 0 16,0 0-16,0 0 0,-2 20 0,2-20 15</inkml:trace>
  <inkml:trace contextRef="#ctx0" brushRef="#br0" timeOffset="41747.8391">25169 6207 0,'0'0'0,"0"0"16,0 0-16,0 0 0,0 0 16,0 0-16,0 0 15,0 0-15,26 14 0,-26-14 0</inkml:trace>
  <inkml:trace contextRef="#ctx0" brushRef="#br0" timeOffset="44013.9913">20723 5239 0,'0'0'0,"0"0"16,0 0-16,0 0 0,-13-18 0,13 18 15,0 0-15,-23-15 0,14 8 16,-1 4-16,-1 0 16,-1 0-16,0 0 0,-4 5 0,-3 5 15,0 3-15,-2 3 0,-5 9 16,2 4-16,2 2 0,2-1 0,-3 10 15,1 2-15,4-2 16,4-2-16,5 6 0,7 1 16,3-6-16,2-4 0,5-1 15,5-2-15,3-5 0,1-4 0,8-6 16,3-6-16,3-3 0,1-5 16,7-10-16,5-10 15,0-3-15,0-2 0,7-13 0,-3-3 16,-6 2-16,-4 0 0,1-10 15,-3-1-15,-10 3 0,-5 3 16,-3-1-16,-3 0 0,-2 7 16,-2 6-16,-2 4 0,-2 5 15,-3 5-15,-1 5 0,-2 4 0,1 4 16,-2 5-16,3 1 0,4 6 16,1 4-16,0 2 0,-1 2 15,-1 5-15,0 2 0,-1 3 16,0 0-16,-3 6 0,-1 4 15,-1 0-15,-1-1 0,-3 3 16,-2 2-16,-1-2 0,1-2 0,-2 5 16,-1-2-16,2-5 0,0-3 15,-1-3-15,0 0 0,2-9 16,0-5-16,4-8 16,2-5-16,2-13 0,3-4 0,1-6 15,4-5-15,-3 5 0,0 1 16,0-5-16,-1 2 0,-2 3 15,-1 2-15,2 3 0,0 3 16,2 0-16,1 3 0,-1 1 16,2-2-16,0 3 0,0 1 0,3 0 15,3 2-15,2 0 0,0 1 16,-1 1-16,0-2 16,-2 0-16,-2 0 0,-1 0 0,0 1 15,-3-1-15,-2-1 0,0 1 16,-2 1-16,0 0 0</inkml:trace>
  <inkml:trace contextRef="#ctx0" brushRef="#br0" timeOffset="44264.5936">21388 4886 0,'0'0'0,"0"0"0,0 0 16,0 0-16,0 0 0,0 0 0,0 0 16,0 0-16,0 0 0,-1 20 15,1-20-15,1 36 0,-1-13 0,-1 7 16,0 3-16,-1 5 15,0 2-15,-1 20 0,0 6 16,-3 16-16,1 0 0,-2 17 16,1 2-16,1 8 0,-1-9 0,0 37 15,-1 2-15,3-23 16,2-16-16,2-11 0,2-11 16,1-12-16,2-9 0,3-8 0,3-6 15,-2-20-15,-1-13 0,-3-4 16,-1-1-16,-2-3 0</inkml:trace>
  <inkml:trace contextRef="#ctx0" brushRef="#br0" timeOffset="44597.3785">21550 5282 0,'0'0'0,"0"0"15,0 0-15,0 0 0,0 0 16,0 0-16,0 0 0,25 9 15,-25-9-15,11 23 0,-11-23 16,-3 39-16,-3-17 0,-2 3 16,-5 0-16,-2 4 0,0-2 0,2-6 15,5-3-15,1-3 0,3-4 16,4-2-16,3-2 0,3-3 16,3 0-16,10-4 15,8-3-15,-2 1 0,-1 1 0,-1 3 16,-1 3-16,0 2 0,-3 0 0,-7 6 15,-4 5-15,-6 2 16,-5 3-16,-9 5 0,-7 4 16,-2-1-16,-1 1 0,-1 2 15,4-5-15,4-6 0,4-7 0,2-4 16,2-3-16,2-1 0</inkml:trace>
  <inkml:trace contextRef="#ctx0" brushRef="#br0" timeOffset="45535.8554">21958 5353 0,'0'0'0,"0"0"0,0 0 15,-16 20-15,16-20 0,-15 30 16,4-9-16,1-2 0,1 3 0,-1 2 16,2 1-16,3-5 0,1-1 15,2 0-15,4 1 0,1-3 16,2-3-16,7-5 0,6-3 15,1-4-15,0-4 0,0-1 16,1-2-16,-1-1 0,-2 2 16,1-2-16,-1 1 0,-4 2 15,-3 0-15,-3 2 0,-2 2 16,0 3-16,-2 1 0,-2 2 16,-2 3-16,1 0 0,-1-1 0,2 1 15,1-2-15,1 0 0,2-1 16,4-3-16,2-3 0,2-5 15,2-2-15,4-6 0,3-2 16,-1-1-16,-1-3 0,-4 0 16,-1-3-16,-4 2 0,-2-1 0,-3-2 15,-4 4-15,-4 2 0,-6 3 16,-4 3-16,-4 3 16,0 2-16,2 3 0,0 1 0,0 1 15,3 1-15,2-1 0,1 0 16,2-3-16,3 3 0,3 0 15,0 0-15,5-1 0,3-1 16,2-1-16,6 2 0,4 0 16,0 1-16,-1-1 0,0 2 15,0 0-15,-2 4 0,0 2 0,-2 3 16,0 2-16,-4 1 0,-2 2 16,-1 2-16,-2 0 15,-1 1-15,1-2 0,-1 6 0,-1-2 16,-2-5-16,-1-3 0,1-1 15,1-1-15,2-2 0,0-1 16,3-5-16,3-6 0,1-4 0,1-2 16,4-5-16,2-3 15,-1-2-15,0-3 0,1-1 16,-4 1-16,-3-1 0,-1-2 0,-4 2 16,-4 1-16,-3 3 0,-2 1 0,-7 2 15,-4 1 1,0 1-16,0 3 0,2 1 0,1 1 15,2 2-15,2 1 0,2 2 16,1 0-16,2 3 0,-1 0 0,6 1 16,1 1-16,4 1 0,3 1 15,4 1-15,1 3 16,1 0-16,0 0 0,0 4 0,2 2 16,-1 2-16,-3-1 0,4 8 15,-2 1-15,-4 0 0,-3-1 16,-4 3-16,-4 3 0,-4-4 15,-4-1-15,-2-1 0,-1-1 16,2-6-16,0-2 0,2-2 16,2-2-16,0-2 0,1-3 0,1-1 15,0-2-15,0 0 0,5 2 16,5-8-16,5-4 16,1-1-16,0 0 0,5-1 15,4-2-15,-1 0 0,-2 0 0,0-4 16,-3 3-16,-3 0 0,-3 2 0,-2 2 15,-2 2-15,-2 2 16</inkml:trace>
  <inkml:trace contextRef="#ctx0" brushRef="#br0" timeOffset="45731.4047">23023 5270 0,'0'0'0,"0"0"15,0 0-15,0 0 0,-11-22 0,11 22 16,0 0-16,-8-21 0,8 21 16,0 0-16,-7-14 0,6 10 15,0 2-15,1 2 0,0 0 16,-1 4-16,2 2 0,1 4 15,1 2-15,0 3 0,1 2 0,1 6 16,-1 5-16,0 2 0,0 4 16,-1 19-16,-1 7 15,1 16-15,-1 2 0,1 23 16,0 6-16,3 11 0,-1-8 0,2 12 16,-2-24-16,-1-31 0</inkml:trace>
  <inkml:trace contextRef="#ctx0" brushRef="#br0" timeOffset="45901.9881">23681 5559 0,'0'0'0,"0"0"0,0 0 15,-12 22-15,12-22 0,0 0 0</inkml:trace>
  <inkml:trace contextRef="#ctx0" brushRef="#br0" timeOffset="50121.9316">21755 9101 0,'0'0'0,"0"0"0,0 0 15,0 0-15,-24-1 0,16 1 16,0 0-16,-1 0 0,-1 0 0,-1 2 15,-1 2-15,-1 0 16,0 3-16,0 2 0,-1 3 16,2 0-16,0 3 0,-3 5 15,0 3-15,2 4 0,1 1 0,2 2 16,2 1-16,0 5 0,1 0 16,4-1-16,3-3 0,2-5 15,1-2-15,6-3 0,3-1 16,-1-5-16,-1-4 0,7-4 15,5-1-15,-1-2 0,-2-2 16,7-6-16,2-5 0,2-3 0,1-2 16,1-7-16,1-3 15,5-7-15,-3-2 0,-3-5 0,-2-5 16,-4 3-16,-1 1 0,0-8 16,-4 2-16,-6 5 0,-3 4 0,-4 1 15,-5 1-15,-1 7 16,-2 5-16,0 4 0,0 3 15,-2 3-15,0 0 0,0 5 16,1 4-16,1 2 0,-1-2 0,1 5 16,0 3-16,3 3 0,2 4 15,-2 3-15,-2 5 16,-1-1-16,-1 2 0,-1 6 0,1 5 16,0 1-16,0 0 0,-3 5 15,-4 1-15,0 6 0,2-4 0,-1-1 16,-1 1-16,3-7 15,0-5-15,4 0 0,4-8 16,-3-10-16,0-5 0,4-11 16,5-7-16,-1-6 0,-1-2 0,0 3 15,-2 4-15,5-18 0,5-14 16,0 4-16,2 2 16,-4 8-16,-3 7 0,-1-1 0,-3 3 15,-1 7-15,-2 5 0,-1 2 16,0 2-16,2 1 0,0 0 15,2 3-15,1 0 0,2 0 16,0-3-16,3 1 0,1 1 16,-2-1-16,1 1 0,1 0 15,0 0-15,-1-1 0,0 2 0,0-3 16,0-2-16,1-1 0,2 1 16,0-6-16,2-5 0,-3 4 15,-2 0-15,-2 4 0</inkml:trace>
  <inkml:trace contextRef="#ctx0" brushRef="#br0" timeOffset="50364.5853">22514 8624 0,'0'0'0,"0"0"0,0 0 15,0 0-15,0 0 0,0 0 0,0 0 16,0 0-16,0 0 0,-5 33 16,4-12-16,0 6 0,0 3 15,-3 8-15,-1 6 0,-3 16 16,-1 1-16,-4 24 0,-2 6 15,-4 13-15,0-5 0,1 19 16,1 17-16,-2 28 0,6-24 0,5-18 16,3-13-16,5-28 15,3-20-15,4-10 0,2-6 16,3-14-16,1-8 0,8-16 16,5-12-16,-8 2 0,-6 1 0,-3 1 15</inkml:trace>
  <inkml:trace contextRef="#ctx0" brushRef="#br0" timeOffset="50731.4846">22593 9071 0,'0'0'0,"0"0"16,0 0-16,0 0 0,0 0 0,17-17 15,-17 17-15,0 0 16,28-3-16,-28 3 0,0 0 15,25 12-15,-25-12 0,12 23 16,-9-5-16,-3 2 0,-3 0 0,-1 5 16,-2 0-16,1-5 0,-1-1 15,3-5-15,2 0 0,2-3 16,1-1-16,2 0 0,1-2 16,3-1-16,1-3 0,3-1 15,2-3-15,2 1 0,0-1 16,3 3-16,1 0 0,-3 0 15,0 1-15,-4 1 0,-2 3 16,-3 2-16,-3 4 0,-5 4 16,-3 4-16,-4 0 0,-2 1 15,-5 2-15,-3 3 0,-3 4 0,1-3 16,5-4-16,3-4 16,2-4-16,1-2 0,3-4 0</inkml:trace>
  <inkml:trace contextRef="#ctx0" brushRef="#br0" timeOffset="51900.0389">23117 9051 0,'0'0'16,"0"0"-16,-15 19 0,3-4 0,-1 2 16,-7 10-16,-2 5 0,3 0 15,3-3-15,0 4 0,5-3 16,4-5-16,5-3 0,6-6 15,3-4-15,4-8 0,4-4 0,4-6 16,7-5-16,-1-3 16,2 1-16,2-1 0,4-4 15,3 0-15,-6 4 0,-4 5 0,-2 5 16,-3 4-16,-3 3 0,-6 6 16,-3 5-16,-1 3 0,-1 1 15,-2 0-15,-2 2 16,-1-1-16,0-1 0,2-1 0,0-1 15,2-6-15,-1-5 0,5-1 16,3-2-16,2-3 0,-1-5 0,5-6 16,3-9-16,0-1 15,0-2-15,1-3 0,-1-1 16,-5 1-16,-6 2 0,-2-2 16,-2 1-16,-4 7 0,-3 5 0,-7 6 15,-7 4-15,0 4 0,-2 3 16,-2 5-16,-1 4 0,2-2 15,-1 0-15,2-1 0,2-2 16,3-2-16,3-3 0,6 0 16,4-2-16,4-2 0,3-2 0,3-5 15,4-3-15,3 3 16,1 0-16,5-2 0,1 1 16,-2 3-16,-1 3 0,-1 6 0,-1 4 15,-2 4-15,-2 4 0,-3 3 16,-5 5-16,-3 0 0,0 3 15,-3 0-15,0 3 0,1-3 16,-1-3-16,2-1 0,1-1 16,-1-4-16,1-5 0,-1-3 0,1-3 15,-1-4-15,1-2 0,4-8 16,2-5-16,-1-3 0,-2-1 16,0-5-16,0-2 15,-3 2-15,0 1 0,-4-2 0,-2 1 16,-1 1-16,-1 3 0,-3 2 15,0 2-15,-2 2 0,-1 3 0,2 0 16,0 3-16,2 0 0,0 2 16,3 0-16,2-1 15,4-1-15,1-1 0,7-1 0,3-3 16,2 1-16,-1 0 0,3-1 16,1-1-16,1 4 0,0 2 15,4 4-15,-2 3 0,-3 3 16,-2 0-16,0 7 0,2 4 15,-4 4-15,-3 2 0,-3 4 16,-3 5-16,-2 0 0,-2 0 16,-2 4-16,-2 5 0,-2 2 0,-2-2 15,-1-7-15,1-4 0,0-5 16,2-7-16,0-2 0,1-6 16,0-2-16,1-5 0,0 0 15,-1-9-15,2 2 0,0-2 0,3-1 16,3-1-16,1 2 15,2 1-15,3-2 0,4-1 16,1-1-16,1 0 0,7-3 16,3 1-16,-4-1 0,0-2 15,-2 0-15,0 2 0,-2-2 0,-4-1 16,1-3-16,0-2 16,-4-2-16,-1 0 0,-3-1 0,-2-3 15,-3 3-15,-1 1 0,-1-1 16,-1 2-16,0 9 0,0 1 15,-1 5-15,0 3 0,-1 1 16,0 3-16,-2 6 0,-3 6 16,1 1-16,-2 4 0,0 10 15,-2 7-15,0 11 0,0 2 0,2 9 16,-1 6-16,1 10 0,0-3 16,1 12-16,0-1 15,4-10-15,2-6 0,2-2 0,4-9 16,-1-15-16,-3-10 0,-1-7 15</inkml:trace>
  <inkml:trace contextRef="#ctx0" brushRef="#br0" timeOffset="52216.0195">24682 9317 0,'0'0'0,"0"0"16,0 0-16,25-21 0,-25 21 0,32-24 15,-8 8-15,2 1 16,1 0-16,11-1 0,3 2 16,-5 2-16,-3 3 0,9 1 15,0 6-15,-4 4 0,-2 2 0,5 6 16,-3 3-16,-1 1 0,-3 2 16,0 4-16,0 2 0,-3 0 15,-1-2-15,1 3 0,2 0 16,-4-2-16,-1-2 0,11 3 15,2-2-15,-2-5 0,-1-1 0,3-7 16,6-5-16,-4-1 16,-4-1-16,9-4 0,4-3 15,1-7-15,-1-4 0,-6 2 0,-14 5 16,-9 3-16</inkml:trace>
  <inkml:trace contextRef="#ctx0" brushRef="#br0" timeOffset="52785.4826">26436 9003 0,'0'0'0,"0"0"0,-13-3 0,5 2 16,0 1-16,-3 0 0,-2 0 16,0 2-16,0 4 0,-6 8 15,-2 6-15,1 2 0,0 1 0,0 4 16,2 4-16,-2 3 16,2-4-16,7 4 0,3 2 0,6-4 15,4-2-15,7 2 0,4-3 16,2-7-16,0-5 0,7-3 15,5-4-15,-2-6 0,-1-4 0,9-11 16,7-8-16,-1-4 16,-3-4-16,5-8 0,3-4 15,1-5-15,-6 3 0,-3-5 0,-2-5 16,-4-1-16,-7 4 0,-6 6 16,-5 3-16,-4 12 0,-3 8 15,-4 4-15,-2 2 0,0 5 16,0 3-16,1 5 0,0 0 15,1 7-15,0 1 0,-1 6 16,-1 4-16,-1 6 0,-2 3 0,-1 7 16,-3 6-16,3-1 0,0-1 15,1 6-15,-1 4 16,0-2-16,-1-1 0,1 6 0,-1-2 16,2-10-16,1-6 0,2-11 15,2-8-15,0-11 0,1-9 0,-1 2 16,0 1-16,5-19 15,4-17-15,2-1 0,1-2 16,-3 8-16,-2 3 0,-4 0 16,-3 4-16,1 7 0,1 6 0,3 1 15,5 0-15,-1 4 0,2 0 16,8-1-16,7 0 0,-2 2 16,0 1-16,0-2 0,-1-3 15,-1 3-15,-1 0 0,-3-3 16,-4-3-16,2-1 0,0 1 0,-3 3 15,-5 3-15,-1 1 16</inkml:trace>
  <inkml:trace contextRef="#ctx0" brushRef="#br0" timeOffset="52998.3758">27242 8584 0,'0'0'0,"0"0"0,0 0 0,0 0 16,-8-18-16,6 14 0,0 0 16,-1 4-16,1 3 15,0 3-15,0 3 0,-1 9 0,-2 7 16,0 3-16,-2 4 0,-5 18 15,-4 7-15,-1 16 0,0 0 0,-3 26 16,-1 6-16,2 10 16,2-9-16,-2 52 0,4 12 15,3-33-15,3-22 0,6-17 16,3-12-16,4-25 0,4-15 0,2-10 16,2-6-16,-1-16 0,1-11 0,-4-2 15,-3 1-15,-1-1 16</inkml:trace>
  <inkml:trace contextRef="#ctx0" brushRef="#br0" timeOffset="53348.48">27268 9057 0,'0'0'0,"0"0"0,0 0 15,0 0-15,0 0 0,23-5 0,-23 5 16,22 2-16,-22-2 0,25 11 15,-25-11-15,20 21 0,-14-7 16,-4 2-16,-3 4 0,0-2 16,-1 0-16,-1 3 0,-2-2 0,3-3 15,1-3-15,0-2 0,1-2 16,2-2-16,1-1 0,3-1 16,2-2-16,3-1 0,2 0 15,7 0-15,2-1 0,0 0 16,-1 1-16,-1 3 0,-1 1 15,-3 3-15,-4 1 0,-8 8 16,-5 7-16,-6 2 0,-7 0 0,-10 14 16,-7 3-16,1-2 0,3-1 15,-5 1-15,3-4 0,8-13 16,8-7-16,2-4 0,2-2 16,3-4-16</inkml:trace>
  <inkml:trace contextRef="#ctx0" brushRef="#br0" timeOffset="54081.8254">27889 8977 0,'0'0'0,"0"0"16,0 0-16,-23 24 0,12-10 0,-5 6 16,-2 3-16,-4 9 15,1-1-15,0 7 0,3-1 0,4-7 16,3-3-16,5-4 0,5-3 15,5-5-15,5-3 0,9-8 16,7-6-16,4-6 0,2-6 0,5-1 16,5-1-16,2 0 15,-6 3-15,-3 5 0,-6 3 16,-5 3-16,-4 3 0,-5 8 0,-4 4 16,-3 1-16,-3 1 0,0 4 15,-2 3-15,-1 0 0,-1-1 16,1-3-16,1 0 0,1-7 15,0-1-15,2-5 0,2-3 16,1-3-16,0-3 0,8-9 16,5-8-16,1-1 0,1-3 0,0-2 15,0-2-15,-4 1 0,-5 2 16,0-2-16,-4 1 0,-6 6 16,-3 3-16,-5 1 0,-4 3 15,-3 5-15,-1 7 0,-3 2 16,-3 0-16,-1 1 0,0 1 15,3 1-15,1 1 0,4-3 16,4-2-16,1 1 0,2 0 16,4 0-16,0 0 0,4-3 15,6 3-15,3 1 0,3 2 0,0 0 16,2 3-16,0 0 0,-2 1 16,2 4-16,-1 2 0,-2 2 15,-3 1-15,0 6 16,-3 1-16,-2-1 0,0 1 0,-1-2 15,-1 1-15,1-4 0,0-5 0,1-1 16,-2-3-16,2-3 16,0-3-16,0-5 0,2-3 0,2-3 15,2-4-15,4-3 0,3-6 16,-1-1-16,-2-2 0,0-3 16,-5 1-16,-3 2 0,-4-1 0,-5 3 15,-5 1-15,-4 3 16,-3 2-16,-5 2 0,-3 3 15,-1 4-15,-1 4 0,1 3 16,3 2-16,2 3 0,3 1 0,7-2 16,5 2-16,1-3 0,0-1 15,0 1-15</inkml:trace>
  <inkml:trace contextRef="#ctx0" brushRef="#br0" timeOffset="54270.279">28936 8937 0,'0'0'0,"0"0"15,0 0-15,0 0 0,0 0 0,0 0 16,0 0-16,5 29 0,-5-29 16,-4 25-16,4-25 0,-16 38 15,4-14-15,-4 3 0,-1 4 16,-2 0-16,-1 2 0,-6 6 16,-1 0-16,1 2 0,4-7 15,4-8-15,5-6 0,5-11 16,5-6-16,-1-2 0,2 0 15,0 0-15</inkml:trace>
  <inkml:trace contextRef="#ctx0" brushRef="#br0" timeOffset="54564.7908">28983 8963 0,'0'0'0,"0"0"16,0 0-16,0 0 16,0 0-16,0 0 0,0 0 0,16 26 15,-16-26-15,14 26 0,-5-7 16,0 2-16,1 2 0,0 2 15,-1 3-15,-2-2 0,1 0 16,1 6-16,0-2 0,-1-5 0,-2-3 16,1-4-16,-2-4 15,2-5-15,1-4 0,3-8 0,2-8 16,5-7-16,2-9 0,4-7 16,0-6-16,7-8 0,0 1 15,2-7-15,-1 0 0,-6 6 16,-3 4-16,0 2 0,-4 5 15,-4 9-15,-4 6 0,-3 8 16,-1 7-16,-2 8 0,0 6 0,-3-2 16,0-1-16,-1-1 0</inkml:trace>
  <inkml:trace contextRef="#ctx0" brushRef="#br0" timeOffset="55048.0732">29743 9158 0,'0'0'0,"0"0"0,0 0 15,1-23-15,-1 23 0,3-22 0,-2 8 16,-2 2-16,-3 1 0,0 2 16,-3-1-16,0 3 0,-3-1 15,-4 2-15,1 3 0,-1 2 16,-2 2-16,-1 7 0,-3 3 15,0 4-15,-1 0 0,2 4 16,3 4-16,2-1 0,1 1 0,0 3 16,2-4-16,3-3 0,4-4 15,2-1-15,1 0 0,3-2 16,1-4-16,6-5 16,5-4-16,3-3 0,2-1 0,3-5 15,4-3-15,5 0 0,-1 0 16,-4 3-16,-1 1 0,-7 1 15,-2 0-15,-3 3 0,-1 1 16,-2 2-16,-1 2 0,0 5 16,-1 4-16,-1-1 0,0 1 0,-2 3 15,1 1-15,0 1 0,2-1 16,1 1-16,1 2 16,0 0-16,0-1 0,1-1 0,1-1 15,2-2-15,2 0 0,7 2 16,3-2-16,1-4 0,-1-2 0,5-2 15,3-1-15,-6-1 0,-6 0 16,-4-1-16</inkml:trace>
  <inkml:trace contextRef="#ctx0" brushRef="#br0" timeOffset="55169.8323">30296 9207 0,'0'0'0,"0"0"15,0 0-15,0 0 0,0 0 0,0 0 16,0 0-16,-20 10 0</inkml:trace>
  <inkml:trace contextRef="#ctx0" brushRef="#br0" timeOffset="55649.1015">24834 10231 0,'0'0'0,"0"0"16,0 0-16,0 0 0,0 0 0,-17 19 16,11-7-16,-2 5 0,0 4 15,-3 8-15,-2 9 16,-3 14-16,-1 4 0,-2 15 0,1 4 16,0 7-16,5-6 0,2 5 15,5-9-15,7-15 0,6-12 16,-2-6-16,-1-11 0,-2-9 15</inkml:trace>
  <inkml:trace contextRef="#ctx0" brushRef="#br0" timeOffset="55814.0565">25276 10319 0,'0'0'0,"0"0"0,0 0 15,0 0-15,0 0 0,0 0 16,25 12-16,-25-12 0,29 11 15,-29-11-15,40 16 0,-17-6 16,1 1-16,-1 3 0,-1 3 16,5 2-16,-4 2 0,-3-3 0,-4-4 15,-1-2-15</inkml:trace>
  <inkml:trace contextRef="#ctx0" brushRef="#br0" timeOffset="56015.1675">25212 10699 0,'0'0'0,"0"0"16,0 0-16,0 0 0,27 9 0,-27-9 15,36 13-15,-13-4 0,1 3 16,4 0-16,3 1 0,7 3 16,0 0-16,3-2 0,2 0 15,10-3-15,-2-5 0,-9-1 16,-7-1-16,-8-2 0</inkml:trace>
  <inkml:trace contextRef="#ctx0" brushRef="#br0" timeOffset="56218.639">26321 10042 0,'0'0'0,"0"0"15,0 0-15,0 0 0,0 0 0,-17 17 16,17-17-16,-7 39 15,5-10-15,-3 16 0,0 13 16,-2 22-16,1 5 0,0 34 16,1 31-16,6 14 0,4-10 15,21 67-15,15 12 0,1-38 16,2-25-16,-14-55 0,-9-34 16,-6-26-16</inkml:trace>
  <inkml:trace contextRef="#ctx0" brushRef="#br0" timeOffset="56417.286">27024 10686 0,'0'0'0,"0"0"15,1 29-15,4-15 0,4 1 0,0 2 16,-2-2-16,0-3 0</inkml:trace>
  <inkml:trace contextRef="#ctx0" brushRef="#br0" timeOffset="67531.4015">30550 8831 0,'0'0'0,"0"0"0,0 0 15,-24 0-15,24 0 0,-23 9 0,9-2 16,-4 3-16,-1 0 0,-9 6 15,-4 4-15,1 2 0,0 0 0,-8 12 16,2 3 0,1-2-16,3-2 0,-4 8 0,2 0 15,7-4-15,7-3 0,5-1 0,2-1 16,4-3-16,4-3 0,5 1 16,5 1-16,1-3 0,-1-2 15,4 1-15,2 2 16,0-3-16,-1 1 0,1 0 0,0 3 15,-1-1-15,-1-2 0,0 5 16,-1 4-16,-2-2 0,-3-1 0,0 3 16,-1 2-16,-2-4 0,-2-3 15,-3 2-15,0 3 16,-1-5-16,2-4 0,-5 2 0,-3 2 16,0-2-16,-2 0 0,-2 1 15,0 2-15,-1 1 0,0-3 16,-3 4-16,-4 0 0,3 0 15,1 1-15,2-4 0,6-7 16,3-6-16</inkml:trace>
  <inkml:trace contextRef="#ctx0" brushRef="#br0" timeOffset="68065.5894">29725 10926 0,'0'0'16,"0"0"-16,0 0 0,-3 20 15,3-20-15,5 20 0,-1-7 16,1 2-16,0 1 0,1 3 16,-1 5-16,2 6 0,-2-1 0,1 4 15,-2 5-15,-1 0 0,0-1 16,-1 13-16,0 2 0,-1-3 15,-1-3-15,0 13 0,-1 1 16,1-7-16,0-5 0,0 7 16,-1 1-16,1-5 0,0-3 0,0 6 15,0 0-15,0-6 0,-1-3 16,1 4-16,1 1 16,-1-5-16,0-2 0,1 6 0,0 5 15,-2-8-15,0-3 0,1 21 16,1-8-16,0-26 0,0-1 0,0 18 15,2-3-15,-2-20 16,0-1-16,1 4 0,0 1 16,-1-7-16,0-1 0,1-1 15,-1-1-15,-1-1 0,0-2 0,0-4 16,0 0-16,-1-1 0,-1-2 16,1-3-16,0-1 15,0-2-15,1-2 0,0 3 16,0-3-16,0 0 0,-2 2 0,2-2 15,-2-3-15,2-2 0,0-2 16,0-6-16,0-6 0,0 3 16,0 3-16,0 1 0</inkml:trace>
  <inkml:trace contextRef="#ctx0" brushRef="#br0" timeOffset="68581.8252">30848 9366 0,'0'0'16,"0"0"-16,0 0 0,19 12 0,-12-5 15,4 1-15,4 4 16,1 0-16,3 2 0,6 2 0,2 1 16,-2-2-16,-2 0 0,4 4 15,-2-1-15,-3-2 0,-2-2 16,-1 0-16,0 0 0,-4-2 15,-3-1-15,-1-1 0,-2 0 16,-3-3-16,-2 0 0,-2 0 16,-1 0-16,-2-1 0,-1 0 0,0-2 15,1 1-15,0-2 0</inkml:trace>
  <inkml:trace contextRef="#ctx0" brushRef="#br0" timeOffset="68831.7379">30868 9712 0,'0'0'16,"0"0"-16,0 0 0,0 0 15,0 0-15,23 21 0,-23-21 16,25 18-16,-25-18 0,31 21 16,-12-10-16,0 2 0,-1-1 0,7 5 15,0 1-15,-1-3 0,1-2 16,-2 1-16,-1 1 0,-4-1 15,-1-1-15,3 3 0,-1-1 16,-6-4-16,-2 0 0,-3-2 16,-3-1-16,-1-1 0,1-1 0,-2-1 15</inkml:trace>
  <inkml:trace contextRef="#ctx0" brushRef="#br0" timeOffset="69081.4731">30481 10233 0,'0'0'0,"0"0"16,0 0-16,0 0 0,29 11 0,-29-11 0,34 7 16,-12-4-16,2 0 15,4-1-15,1 0 0,2 1 0,0 2 16,10 0-16,1 0 15,-1-1-15,-2 0 0,8-1 0,-2 1 16,-2-1-16,-1-1 0,6-3 16,-2-3-16,-5-3 0,-4-4 0,-9 2 15,-6 3-15,-4 1 0</inkml:trace>
  <inkml:trace contextRef="#ctx0" brushRef="#br0" timeOffset="69331.3086">31426 9775 0,'0'0'0,"0"0"15,0 0-15,0 0 0,0 0 0,32-3 16,-32 3-16,35 0 0,-35 0 16,46-2-16,-16 1 0,1 0 15,1 1-15,10-3 0,1 0 16,-2 2-16,-2 0 0,8-1 15,-3 0-15,-5-1 0,-3 0 0,-4 0 16,-3 1-16,-2-1 16,-3 1-16,-3-5 0,-2-2 15,-4-2-15,-3-2 0,-3 2 16,-1 3-16,-2 1 0</inkml:trace>
  <inkml:trace contextRef="#ctx0" brushRef="#br0" timeOffset="69565.0291">31846 9365 0,'0'0'16,"0"0"-16,0 0 0,0 0 0,0 0 15,-8 27-15,8-27 16,-3 34-16,2-14 0,-2 5 0,0 3 16,-1 1-16,-1 2 0,-2 13 15,-3 3-15,0 0 0,-1 0 16,-5 13-16,-1 2 0,-8 5 15,0-7-15,-6 8 0,-1-4 16,2-6-16,3-3 0,-2-1 16,4-7-16,6-13 0,6-11 0,3-5 15</inkml:trace>
  <inkml:trace contextRef="#ctx0" brushRef="#br0" timeOffset="69790.6123">32039 9965 0,'0'0'0,"0"0"15,0 0-15,0 0 0,0 0 0,0 0 16,19 16-16,-19-16 0,19 22 16,-19-22-16,31 29 15,-15-12-15,-2-1 0,1 4 0,1 1 16,1 5-16,-1 0 0,-3 2 15,-1 1-15,-2-4 16,-1-4-16,-1-4 0</inkml:trace>
  <inkml:trace contextRef="#ctx0" brushRef="#br0" timeOffset="70081.6309">31057 10465 0,'0'0'0,"0"0"16,0 0-16,0 0 0,0 0 0,0 0 15,26 18-15,-26-18 16,26 19-16,-26-19 0,32 25 15,-15-10-15,-2 0 0,0 3 0,-1 3 16,1 4-16,-3-2 0,-5 3 16,-4 0-16,-2-3 0,-2-3 0,0-3 15,0-2-15,0-3 0</inkml:trace>
  <inkml:trace contextRef="#ctx0" brushRef="#br0" timeOffset="71081.4876">30612 10850 0,'0'0'0,"0"0"0,0 0 16,0 0-16,0 0 0,4 24 0,-4-24 16,-1 40-16,-1-16 0,-1 5 15,-3 4-15,0 2 0,-2 3 0,-3 7 16,-1-3-1,-1 2-15,2-8 0,3-8 0,2-7 16,2-6-16,1-5 0,3-7 16,2-6-16,3-6 0,5-3 0,6-8 15,4-4-15,4-2 16,3 1-16,4-4 0,5-1 16,7-4-16,1 5 0,5 2 15,5 0-15,1 0 0,-6 3 0,0 4 16,2 4-16,-8 4 0,-6 3 15,-1 3-15,-4 4 0,-11 2 16,-3 2-16,-9 4 0,-4 3 16,-10 6-16,-6 6 0,-7 1 15,-8 5-15,-3 1 0,-3 3 0,-14 6 16,-4 1-16,6-4 0,4-3 16,-6 1-16,-1-5 15,11-4-15,6-4 0,8-6 0,6-6 16,5-1-16,3-1 0,7-1 15,3 3-15,3-4 0,3 0 0,8-3 16,6-2-16,-1-4 16,1 0-16,7-4 0,8-2 15,-2-1-15,0 0 0,6-3 16,4-2-16,-4 1 0,-3 1 0,3-1 16,-1 0-16,-5 1 0,-4 1 15,-8-1-15,-4-1 0,-7-1 16,-3 1-16,-7 3 0,-5 3 15,-4 3-15,-2 1 0,-7 1 16,-4 2-16,0 3 0,2 4 16,-3 3-16,-4 3 0,7 2 15,0 1-15,-1 11 0,4 7 16,1 2-16,1-1 0,5 4 16,1 5-16,3-2 0,0 0 0,5 1 15,4 3-15,-2-3 0,-1-2 16,2 5-16,-1-1 0,-2-5 15,-1-3-15,-3-4 0,-3-1 16,2-1-16,2-3 0,-6-6 16,-4-3-16,0-4 0,-2-1 0,-4-3 15,-6-6-15,2-2 0,0-6 16,1-4-16,2-3 16,2-2-16,4-1 0,4-3 0,4-2 15,3 0-15,4 0 0,9-8 16,6-4-16,7-1 0,5-1 15,6-3-15,6-5 0,0 2 16,-1 3-16,10-8 0,3 2 16,-4 2-16,-11 8 0,-5 6 0,-3 7 15,-8 4-15,-5 6 0,-3 5 16,-2 7-16,-3 1 0,0 2 16,-4 11-16,-1 5 0,-4 2 15,-1 1-15,-3 9 0,0 4 16,-1 2-16,2 1 0,1 7 15,1 0-15,1-5 0,0-6 0,2-4 16,1-2-16,3-7 16,1-5-16,4-9 0,3-7 15,-2-11-15,0-8 0,-2 4 16,-2 3-16,-3 3 0</inkml:trace>
  <inkml:trace contextRef="#ctx0" brushRef="#br0" timeOffset="71348.511">31695 10671 0,'0'0'16,"0"0"-16,0 0 0,0 0 0,0 0 0,0 0 16,0 0-16,0 24 0,0-24 15,2 35-15,-1-8 0,0 4 16,0 2-16,0 7 0,1 5 16,1 18-16,-1 4 0,1 26 15,-1 5-15,1 15 0,-1-4 16,0 22-16,0 19 0,2 43 15,0-22-15,0-12 0,1-8 16,0-23-16,1-15 0,4-14 16,3-9-16,-3-30 0,-1-22 15,-5-31-15,-4-20 0,-2-14 16,-1-10-16,0 12 0,1 7 16,1 6-16</inkml:trace>
  <inkml:trace contextRef="#ctx0" brushRef="#br0" timeOffset="71548.843">31506 11161 0,'0'0'16,"0"0"-16,0 0 0,0 0 0,0 0 16,23 17-16,-23-17 0,30 26 15,-10-11-15,3 2 0,4 1 16,1-4-16,2 0 0,9-1 15,-1-2-15,-1-5 0,-2-6 0,0-1 16,-6 1-16,-6 0 16</inkml:trace>
  <inkml:trace contextRef="#ctx0" brushRef="#br0" timeOffset="71748.9673">31982 10749 0,'0'0'0,"0"0"0,0 0 16,0 0-16,28 2 0,-28-2 0,36 4 16,-12-2-16,0 1 0,2-2 15,2 2-15,-1-2 0,0 0 0,5 3 16,-1 2-16,-5 0 0,-4-1 16,-3 2-16,-5 2 0,-2-3 15,-1 0-15,-2 0 0</inkml:trace>
  <inkml:trace contextRef="#ctx0" brushRef="#br0" timeOffset="72316.3253">32046 11038 0,'0'0'0,"0"0"16,0 0-16,0 0 0,0 0 0,-14 17 15,14-17-15,0 0 0,0 0 16,17 19-16,-17-19 16,26 13-16,-26-13 0,36 11 0,-15-8 15,0-1-15,1 0 0,7-1 16,0-2-16,-4 1 0,-2-1 15,-1 0-15,0 0 0,0 0 16,-1 1-16,-1-1 0,-2 1 16,-2 0-16,0 2 0,-4 2 15,-2 3-15,-4 3 0,-1 2 0,-6 3 16,-5 1-16,-2 0 0,-1 0 16,-1-2-16,0 0 0,2-3 15,1-2-15,2-1 0,0-2 16,3-2-16,1 0 0,3-3 15,4-1-15,3 1 0,3 0 16,2 0-16,3-1 0,-2-3 0,-1 0 16,-1 0-16,-2 1 15,-3 0-15,-1 1 0,-4 3 16,-3 4-16,-5 1 0,-4 2 0,-5 3 16,-6 2-16,-2 3 0,-2 2 15,-4 2-15,-4 2 0,-7 5 16,2 0-16,-5 3 0,-2 2 15,-8 2-15,2-3 0,2-3 16,1 0-16,2-4 16,4-3-16,2-4 0,8-4 0,10-4 15,8-2-15,9-2 0,6-3 16,5 0-16,6-1 0,5-2 16,7-2-16,3-1 0,3-2 0,6 0 15,4 1-15,1 0 0,1 0 16,5-1-16,4 1 0,6 0 15,-1 1-15,3 0 0,2 1 16,-3 2-16,0 0 0,11 1 16,1-1-16,-21 1 0,-13-1 15,-11 0-15</inkml:trace>
  <inkml:trace contextRef="#ctx0" brushRef="#br0" timeOffset="72463.6157">32880 11341 0,'0'0'0,"0"0"15,0 0-15,0 0 0,0 0 16,2 22-16,-2-22 0,0 0 16</inkml:trace>
  <inkml:trace contextRef="#ctx0" brushRef="#br0" timeOffset="84782.0309">9944 11136 0,'0'0'0,"0"0"15,0 0-15,0 0 0,0 0 0,0 0 16,-23 1-16,23-1 15,0 0-15,0 0 0,-24 11 16,24-11-16,-19 12 0,8-4 0,-1 1 16,-1 2-16,-2 1 0,0 2 15,-1 1-15,0 2 0,-1 2 16,-7 5-16,-2 0 0,1-1 16,2-1-16,2 0 0,1 0 15,-3 2-15,1-2 0,-1-3 16,-1-3-16,2-1 0,1-3 15,2 0-15,3 0 0,0-3 16,2-1-16,-2-1 0,1 1 16,1-2-16,-1-2 0,3 1 0,1-1 15,3 0-15,1-2 0,-1 1 16,1 1-16,0 0 0,-1-1 16,2 0-16,1 0 15,4 3-15,2 0 0,0-1 0,1 0 16,-2 2-16,1 1 0,0-1 15,0 1-15,1 0 16,0 1-16,1-1 0,2 0 0,-1 1 16,0 1-16,2-2 15,2 1-15,0-3 16,1 0-16,0-1 0,0-1 0,3 0 16,2-1-16,2-2 0,0 0 15,7 1-15,2-2 0,-2 0 16,0 1-16,5 0 0,2 1 15,0 1-15,-1-2 0,9 2 16,3 2-16,-5 0 0,-5 2 0,4-1 16,0 0-16,-3 1 0,-1 0 15,3 1-15,-2 0 0,-2-1 16,-2 0-16,1 0 0,1 0 16,-5 1-16,-2 0 0,0-1 15,1-2-15,-5-1 0,-1 1 0,0-1 16,-1 0-16,-3-1 15,-2-1-15,-2 0 0,-2-1 16,-1 1-16,-1 0 0,-2-2 16,-1 0-16,0-1 0,-3 1 0,-2-3 15,-3-4-15,-1 2 0,2-1 0,-3-2 16,0-3-16,-1 0 16,0-1-16,-1-2 0,-2-2 15,1 0-15,2 1 0,-1-4 16,-1-3-16,-1 1 0,0 1 0,-4-8 15,1-2-15,2 2 0,1 2 16,-1-2-16,-2-3 16,1 1-16,2 1 0,0-5 15,0 0-15,4 9 0,0 4 0,-1-10 16,2-1-16,-2 2 0,0 3 16,1 1-16,-2 3 0,1 2 15,1 2-15,1 0 0,-1 0 16,3 3-16,0 4 0,-1-1 15,-3 0-15,2 1 0,0 1 0,2 1 16,0 1-16,1 1 16,0 0-16,1 3 0,0 0 0,1 2 15,1 0-15,-1 0 16,0 1-16,1 2 0,-2-2 0,2 2 16,0 0-16,0 0 0,0 0 15,0-3-15,0 3 0,0 0 16,0 0-16,0 0 0,-3 0 15,3 0-15,0 0 0,0 0 16,0 0-16,2 3 0,-2-3 0,1 4 16,1-1-16,1 0 0,1 0 15,0-1-15,2 1 0,0-2 16,1 1-16,0-1 0,-1 1 16,0 0-16,-2 0 0,-2 0 15,-2-2-15,1 5 0,-2 1 16,-2 0-16,-1 0 0,-1 2 15,1 1-15,-2 0 0,1 2 16,0 3-16,1 1 0,-1 3 0,0 2 16,-1 2-16,2 0 0,-3 11 15,1 2-15,0 0 0,1 0 16,-3 11-16,0 4 0,2-3 16,0-2-16,0 4 0,-1 3 15,-2 6-15,0-4 0,1 10 16,1 1-16,-1-8 0,0-5 0,2 6 15,1 5-15,2 3 16,2-5-16,-1 2 0,1 2 16,0-5-16,0-4 0,1 31 0,0-2 15,3-10-15,3-6 0,-2-5 16,-2-4-16,-2-5 0,-1-6 16,1 10-16,1 6 0,0-3 15,0-2-15,1 10 0,2 5 16,-3-5-16,-1-6 0,0-21 15,0-13-15,0-9 0</inkml:trace>
  <inkml:trace contextRef="#ctx0" brushRef="#br0" timeOffset="85165.9839">9938 16977 0,'0'0'0,"-2"14"16,1 1-16,0-1 0,0 0 0,-1 8 16,-1 3-16,-1 7 0,3 0 15,-1 0-15,0 0 0,0-1 16,0 1-16,1-2 0,0 1 16,-1 1-16,-1-3 0,3-1 15,2-2-15,-1-3 0,-1-4 0,1-4 16,0-1-16,0-2 0,-1-3 15,0-1-15</inkml:trace>
  <inkml:trace contextRef="#ctx0" brushRef="#br0" timeOffset="85484.7807">9412 16439 0,'0'0'0,"0"0"0,0 0 0,-8 27 16,4-17-16,0-2 0,1-1 15,1-1-15</inkml:trace>
  <inkml:trace contextRef="#ctx0" brushRef="#br0" timeOffset="85582.0041">9074 17013 0,'0'0'0,"0"0"0,0 0 16,0 0-16</inkml:trace>
  <inkml:trace contextRef="#ctx0" brushRef="#br0" timeOffset="86016.9098">8862 17415 0,'0'0'0,"0"0"16,0 0-16,0 0 0,0 0 0,0 0 15,3 23-15,-3-23 0,0 0 16,0 0-16,16 16 0,-16-16 16,0 0-16,21 8 0,-21-8 15,25 3-15,-11-3 0,1-2 16,2-1-16,1-1 0,0-1 0,3-1 15,2 0-15,6-3 0,-1 1 16,0-2-16,2-1 0,1 0 16,0 1-16,2-1 0,2 0 15,8-1-15,-1 2 0,-2-3 16,0 0-16,0 1 0,0 1 0,6 0 16,-1 1-16,-2 0 15,-2 0-15,-2 2 0,-2 3 16,-3-1-16,-3-1 0,1 0 0,1 0 15,-5 2-15,-3 1 0,-1-1 16,1 0-16,-3-1 0,-1 2 16,0-1-16,1-1 15,-2 1-15,-3 0 0,-4 0 16,0 0-16,-2-1 0,-1 0 0,-1-2 16,1-2-16,-2-1 0,-2-3 15,-1-4-15,0-2 0,-1-2 0,-1-3 16,-1 6-16,1 3 0,-1 3 15</inkml:trace>
  <inkml:trace contextRef="#ctx0" brushRef="#br0" timeOffset="86192.6021">9965 16305 0,'0'0'0,"-2"3"0,2-3 16,2 4-16,3-1 0,-1-1 15,-1 0-15,1-1 0</inkml:trace>
  <inkml:trace contextRef="#ctx0" brushRef="#br0" timeOffset="94465.9566">22670 13432 0,'0'0'0,"0"0"15,0 0-15,0 0 0,-24-9 0,13 6 16,-3-2-16,2 2 0,0-2 16,-1 1-16,-1 1 15,-1-1-15,1 1 0,-7 3 0,-1 3 16,0 2-16,0 2 0,0 4 15,0 2-15,0 3 0,1 2 0,-1 3 16,-1 3-16,-1 6 16,7 3-16,0 2 0,2 2 15,3-3-15,2-3 0,1 6 16,3-1-16,2-4 0,2-3 0,5-5 16,5-2-16,4-3 0,3 0 15,3-4-15,2-1 0,1-3 16,1-1-16,5-1 15,5-3-15,-1-3 0,-1-3 0,4-6 16,4-3-16,-2-4 0,-1-1 16,6-9-16,4-6 0,-6 1 15,-7 1-15,8-12 0,0-8 16,-1 0-16,-3 0 0,2-8 0,-3 1 16,-5 3-16,-5 3 0,2-11 15,-2-5-15,-5 13 0,-5 6 16,1-7-16,-5 7 0,-5 15 15,-1 9-15,-3 7 0,-1 5 16,-1 5-16,-1 2 0,1 2 16,-2 4-16,2 1 0,0 4 0,-2 6 15,-1 5-15,1 0 16,0 2-16,-4 9 0,0 4 16,0 2-16,2 2 0,-2 6 15,0 5-15,-1 1 0,1 1 16,-2 13-16,0 1 0,4-12 0,1-8 15,1-1-15,1-6 0,-1-8 16,0-4-16,0-9 0,0-8 16,2-10-16,4-2 0,0-13 15,2-9-15,-3 9 0,-1 4 0,0 1 16</inkml:trace>
  <inkml:trace contextRef="#ctx0" brushRef="#br0" timeOffset="94650.5039">23152 13474 0,'0'0'0,"0"0"0,0 0 16,0 0-16,0 0 0,0 0 15,0 0 1,0 0-16,0 0 0,22-11 0,-22 11 16,23 2-16,-23-2 0,27 0 15,-12 0-15,1 0 16,2 0-16,-2 0 0,1-1 0,1-4 16,0-4-1,0-4-15,0-5 0,5-11 0,1-7 16,-4 6-16,-2 5 0,-4 3 15</inkml:trace>
  <inkml:trace contextRef="#ctx0" brushRef="#br0" timeOffset="94917.7383">23628 12616 0,'0'0'0,"0"0"0,0 0 0,0 0 16,0 0-16,0 0 0,-2 25 0,2-25 15,-5 43-15,1-10 16,-2 8-16,0 5 0,-2 4 15,-2 18-15,-2 19 0,1 18 16,3-1-16,1 16 0,0 0 0,-3 6 16,-1-9-16,1 48 0,3-10 15,4-22-15,1-14 0,2-11 16,1-10-16,5-14 0,2-12 16,1-10-16,0-7 0,-1-16 15,1-13-15,-1-8 0,1-6 16,-2-8-16,-2-7 0,3-24 0,1-17 15,-3 14-15,-1 9 0,-2 7 16</inkml:trace>
  <inkml:trace contextRef="#ctx0" brushRef="#br0" timeOffset="95382.7919">23719 13231 0,'0'0'0,"0"0"16,0 0-16,0 0 0,0 0 0,26 3 16,-26-3-16,0 0 0,33 4 15,-33-4-15,30 9 0,-17-2 16,-1 1-16,-1 3 0,0 3 16,-4 0-16,-3 2 0,-3 1 15,-3 3-15,-2 1 0,-2 1 0,-4 8 16,-2 2-1,-2-4-15,-3-5 0,5-4 16,3-3-16,1-3 0,3-3 16,1-3-16,1-2 0,4-2 15,4-3-15,0-3 0,2-1 0,4-2 16,4-2-16,2 1 0,2-1 16,1 3-16,1 2 15,-2 0-15,0 1 0,4 1 0,1 0 16,-1 3-16,-4 2 0,-2 4 15,-3 3-15,-4 1 0,-2 2 16,-6 5-16,-3 6 0,-5 2 16,-3 2-16,-4 3 0,-1 2 15,1-3-15,2-2 0,-2-1 16,0-7-16,2-7 0,3-6 0,4-14 16,7-11-16,-2 5 0,0 3 15,0 1-15</inkml:trace>
  <inkml:trace contextRef="#ctx0" brushRef="#br0" timeOffset="96203.3862">24438 13069 0,'0'0'16,"0"0"-16,0 0 0,0 0 16,-15 24-16,15-24 0,-20 30 15,7-8-15,-3 3 0,1 4 0,-2 4 16,-4 10-16,2-1 0,-5 8 15,2-2 1,5-6-16,2-5 0,4-1 0,6-7 16,7-5-16,8-4 0,2-8 15,2-6-15,2-9 0,4-6 0,5-6 16,5-7-16,0-2 0,-2-1 16,9-5-16,-1 0 0,-5 1 15,-4 3-15,0 2 0,-6 5 16,-4 7-16,0 3 0,-4 5 15,-1 3-15,-2 8 0,-2 6 16,-5 9-16,-3 5 16,0-3-16,0 1 0,0 3 0,0-2 15,1-5-15,2-3 0,1-1 16,3-2-16,4-4 0,2-2 0,-1-4 16,2-4-16,2-4 0,0-5 15,3-5-15,3-5 0,0-5 16,1-2-16,-1-3 0,0 0 15,0-5-15,-3-1 0,-3 2 16,-4 1-16,-6 4 0,-2 2 0,-5 4 16,-3 0-16,-3 6 15,-3 4-15,-8 4 0,-5 5 16,0 4-16,-2 5 0,0 4 16,-1 2-16,7-6 15,2-3-15,6 0 0,4 2 0,2-3 16,2-2-16,5-1 0,4-1 15,6-4-15,4-4 0,4-2 16,3-1-16,2 2 0,0 1 16,0 2-16,1 3 0,2 1 15,3 3-15,-4 4 0,-4 4 0,-2 5 16,-3 6-16,-2 4 16,-2 1-16,-3 11 0,-4 5 0,-1-3 15,0-1-15,-1-4 16,0-2-16,-1-6 0,2-5 0,-1-2 15,2 0-15,2-5 0,1-3 16,3-6-16,1-5 0,-2-4 16,2-5-16,2-4 0,4-5 15,2-6-15,2-5 0,3-10 16,-4-5-16,-3 2 0,-4 0 0,0 1 16,-1 0-16,-4 0 0,-5 6 15,-9 5-15,-3 4 0,-3 4 16,-1 4-16,-6 5 0,-6 5 15,1 8-15,-3 4 0,2 3 16,1 3-16,2 4 0,0 2 16,3-3-16,4 0 0,7-1 15,3-1-15,0-1 0,1-2 16,0-2-16</inkml:trace>
  <inkml:trace contextRef="#ctx0" brushRef="#br0" timeOffset="96398.7751">25661 12936 0,'0'0'0,"0"0"15,0 0-15,0 0 16,20 6-16,-20-6 0,0 0 0,20 13 16,-14-5-16,0 2 0,-1 3 15,-1 5-15,-2 3 0,-3 6 16,-4 4-16,-3 8 0,-1-2 16,-5 12-16,0 1 0,0-4 0,-1-2 15,0 5-15,1-3 16,3-9-16,2-6 0,2-6 15,2-6-15,0-4 0</inkml:trace>
  <inkml:trace contextRef="#ctx0" brushRef="#br0" timeOffset="96766.0383">25835 12954 0,'0'0'15,"0"0"-15,0 0 0,0 0 0,0 0 16,0 0-16,0 0 0,17 26 15,-17-26-15,13 32 0,-8-10 16,2 3-16,0 1 0,0 3 16,2 2-16,5 7 0,3 1 0,-2-1 15,1 1-15,3 1 0,-2-4 16,-1-6-16,-1-3 16,-1-5-16,2-4 0,-2-4 15,1-2-15,0-10 0,0-5 0,1-9 16,0-7-16,-1-6 0,-1-7 15,3-13-15,1-11 16,2-4-16,0-4 0,1-9 0,-1-6 16,-3 1-16,-2 11 0,-5 9 15,-3 7-15,-1 12 0,-2 7 16,-1 10-16,-2 8 0,0 2 16,0 6-16,-1 6 0,4 4 15,-2 5-15,2 6 0,-2-6 16,-1-1-16,0-2 0</inkml:trace>
  <inkml:trace contextRef="#ctx0" brushRef="#br0" timeOffset="97352.1371">26723 13236 0,'0'0'0,"0"0"15,3-18-15,0 5 0,2 0 0,0-8 16,0-4-16,-2 1 0,-1 2 0,-3-1 16,-1 0-16,-2 2 0,0 2 15,-4-3-15,-1 0 16,-5 4-16,-4 3 0,0 7 16,-1 4-16,0 4 0,1 3 0,-3 6 15,-3 7-15,2 3 0,1 3 16,2 9-16,1 8 0,1-1 15,3 1-15,0 10 0,4-3 16,2-2-16,4-2 0,4 1 16,3-4-16,4-7 0,0-5 0,5-6 15,3-4 1,-1-10-16,2-5 0,0-2 0,2-3 16,0-3-16,2-4 0,2-8 15,4-4-15,-4-4 0,-2-3 16,-2-2-16,1-1 0,-3 2 15,-3 2-15,-1 3 0,-1 3 16,0 3-16,-1 1 0,-2 6 16,-3 4-16,-1 2 0,0 4 0,0 2 15,2 1 1,1 4-16,3 2 0,-1 1 0,-1 2 16,0 5-16,-1 4 15,1 0-15,-1-2 0,4 6 0,4 4 16,1-1-16,0 0 0,3 2 15,2-1-15,-1-2 0,-2-1 0,10 4 16,4 1-16,-2-4 16,-3-4-16,9 2 15,5 2-15,-1-5 0,-2-1 0,-4-2 16,-9-4 0,-6-4-16</inkml:trace>
  <inkml:trace contextRef="#ctx0" brushRef="#br0" timeOffset="97495.6081">27580 13096 0,'0'0'0,"0"0"16,0 0-16,0 0 0,0 0 0,0 0 15,0 0-15,0 0 0</inkml:trace>
  <inkml:trace contextRef="#ctx0" brushRef="#br0" timeOffset="106450.8987">22293 14944 0,'0'0'0,"0"0"0,0 0 16,0 0-16,0 0 0,0 0 15,0 0-15,24 5 0,-24-5 0,0 0 16,30 19-16,-15-12 0,2-1 16,2 0-16,2 1 15,1 0-15,2-1 0,10 3 0,2 0 16,1-2-16,-1-1 0,12 4 15,1 0-15,-1 0 0,-3-2 0,10 2 16,0 1-16,-3-4 16,-4 0-16,14 4 0,2 1 15,-8-3-15,-5-3 0,4 2 16,5 0-16,-4-2 0,-3-1 0,13 0 16,2-1-16,-7-1 0,-7 0 15,34 3-15,0-1 16,-11-5-16,-6-2 0,3 0 0,2 1 15,-12 5-15,-8 3 0,8-2 16,7 1-16,-7-2 0,-4-3 0,5-2 16,4-2-16,-12-1 0,-6-1 15,5 1-15,5 2 16,-3 0-16,-2 0 0,0-2 0,1-2 16,-11 0-16,-6-1 0,5 4 15,3 1-15,-6 2 0,-5 3 16,3-2-16,6 1 0,-10-1 15,-4 0-15,2-1 0,1 0 16,2 1-16,0 1 0,6-3 16,5-3-16,-9-5 0,-3-2 0,-12 4 15,-8 2-15,-5 1 0</inkml:trace>
  <inkml:trace contextRef="#ctx0" brushRef="#br0" timeOffset="107284.8229">27533 13519 0,'0'0'0,"0"0"16,0 0-16,0 0 0,-2-21 0,2 21 15,0 0-15,-1-22 16,1 22-16,-5-14 16,0 10-16,-3 3 0,-2-1 0,-2 4 15,-1 3-15,-3 4 0,0 3 0,-5 7 16,-5 6-1,-7 11-15,0 5 16,3-3-16,3-4 0,-7 15 16,-6 11-1,6 0-15,5-1 0,7-9 0,6-7 0,2 7 16,7-3-16,1-6 0,2-5 16,6 2-16,3 3 15,2-7-15,0-3 0,4-2 16,4-3-16,-1 0 0,-1-2 0,-1-2 15,0-3-15,-1-4 0,0-2 16,-1 0-16,0 1 0,-3-4 0,1-1 16,1-1-16,1 0 15,0 0-15,0 1 0,-4 2 0,0 3 16,-3 4-16,-1 2 16,0 4-16,-4 2 0,0 0 15,-1-1-15,-2 4 0,0 1 0,-3 4 16,-1 2-16,0 7 0,-1 0 15,-3-2-15,0-1 0,-1-4 16,-2-3-16,1-1 0,1-2 16,-1 1-16,2-3 0,2-8 15,0-1-15,1-6 16,1-1-16,3-4 0,1-2 0,2 0 16,1-1-16,1 1 0,1 1 15,1 3-15,0 2 0,1 4 16,1 2-16,3 6 0,1 6 15,1 3-15,2 3 0,1 4 16,1 3-16,1 4 0,-1 4 0,2 14 16,0 4-16,4 12 0,0-3 15,1 4-15,2 2 0,0 9 16,-3-5-16,3 40 0,-6-11 16,0-21-16,-4-16 0,0-8 15,-1-5-15,-3-11 0,0-10 16,3-16-16,4-11 0,-3-11 15,0-8-15,-3 0 0,-2 0 16,-3 0-16</inkml:trace>
  <inkml:trace contextRef="#ctx0" brushRef="#br0" timeOffset="107626.2786">27940 14644 0,'0'0'0,"0"0"0,0 0 15,0 0-15,0 0 0,25 16 16,-25-16-16,20 12 0,-20-12 16,27 15-16,-9-8 0,-1 0 15,-2 0-15,-1 3 0,0 4 16,-2-1-16,-1-1 0,1 5 0,-2 0 16,-2-2-16,-3-2 0,-1-1 15,1-2-15,-2-2 0</inkml:trace>
  <inkml:trace contextRef="#ctx0" brushRef="#br0" timeOffset="107849.3817">27847 14984 0,'0'0'15,"0"0"-15,0 0 0,0 0 16,0 0-16,0 0 0,0 0 16,0 0-16,0 0 0,0 0 15,0 0-15,0 0 0,19 13 0,-19-13 16,27 3-16,-27-3 0,29 4 15,-29-4-15,31 3 0,-17-1 16,1 1-16,-2-1 0,-1 1 16,0 2-16,-1 2 0,-3 2 15,-3 1-15,-1 3 0,-2 1 0,0-2 16,-1-2-16,0 0 16</inkml:trace>
  <inkml:trace contextRef="#ctx0" brushRef="#br0" timeOffset="108033.1613">27696 15440 0,'0'0'0,"0"0"0,0 0 15,0 0-15,0 0 0,24-3 16,-24 3-16,30-4 0,-30 4 0,40-10 16,-15 5-16,0-3 0,1-1 15,1-1-15,3 0 0,8-6 16,-1-1-16,-6 1 15,-5 4-15,-4 0 0</inkml:trace>
  <inkml:trace contextRef="#ctx0" brushRef="#br0" timeOffset="108266.2734">28399 14947 0,'0'0'0,"0"0"0,0 0 15,0 0-15,0 0 0,25-4 16,-25 4-16,22-6 0,-22 6 0,32-9 16,-11 1-1,0 1-15,1 1 0,-1-1 16,-2 0-16,7 0 0,-2-2 16,-1 0-16,-1 0 0,-2 1 0,-1 0 15,-4-1-15,-2 0 0,-2 2 16,-2 0-16,-1 2 0</inkml:trace>
  <inkml:trace contextRef="#ctx0" brushRef="#br0" timeOffset="108565.9685">28483 14818 0,'0'0'0,"0"0"0,0 0 15,-15 19-15,9-11 0,0 8 0,-2 4 16,-1 8-16,1 3 0,1 3 15,-1 4-15,1 1 0,3 0 0,0 8 16,-1-5-16,4 4 16,3-7-16,5-8 0,4-6 15,-1-9-15,0-5 0,1-7 16,0-4-16,-2-2 0,-1-4 0,4-4 16,4-3-16,2 2 0,0 2 15,4-1 1,2-1-16,-2 2 0,0 1 0,1 1 15,1 0-15,-1 2 0,0-1 0,-1-4 16,-1-2 0,-3 1-16,-4 2 0,-3 2 0</inkml:trace>
  <inkml:trace contextRef="#ctx0" brushRef="#br0" timeOffset="108754.9755">29060 14333 0,'0'0'15,"0"0"-15,0 0 0,0 0 16,0 0-16,0 0 16,0 0-16,0 0 0,0 0 0,0 0 15,0 0-15,0 0 16,0 0-16,0 0 0,0 0 0,22 4 16,-22-4-16,0 0 0,16 17 0,-16-17 31,0 0-31,0 0 0</inkml:trace>
  <inkml:trace contextRef="#ctx0" brushRef="#br0" timeOffset="109467.6301">28879 14854 0,'0'0'0,"0"0"0,0 0 15,0 0-15,0 0 0,30-4 16,-30 4-16,26-10 0,-26 10 15,33-14-15,-13 8 0,0-1 16,-1 0-16,-1-1 0,0 1 16,-2 0-16,-2 0 0,2-1 15,0 0-15,-3 2 0,-1 0 0,-4 1 16,0-2-16,-2-1 0,0-3 16,-4-3-1,-1-1-15,-2 2 0,-2-1 0,-1 3 16,2 3-16,-2-1 15,-2 2-15,1 3 0,0 1 0,1 5 16,-1 3-16,1 1 0,1 1 0,-2 7 16,2 4-16,1 0 15,0 0-15,1 4 0,1 4 16,1 0-16,0 1 0,2 11 16,1 3-16,1-3 0,-1-3 0,0 1 15,-1 1-15,1 0 0,1-6 16,-3 0-16,-1-1 15,0-5-15,-1-4 0,-1-2 0,-2-1 16,-2-3-16,1-4 0,-3-1 16,0-1-16,-2-3 0,-1-2 0,-2-4 15,-2-3-15,2-1 16,1 1-16,0-2 0,0-1 16,4 3-16,0 1 0,1-3 0,3 0 15,1-1-15,1 0 0,2-4 16,2-2-16,2 0 0,0 0 15,5-5-15,3-4 16,-1-1-16,1 1 0,1-10 0,1-2 16,0 0-16,-1 1 0,5 0 15,2 0-15,-3 3 0,0 1 0,2-3 16,-2 4-16,-2 4 0,1 4 16,-2 4-16,0 1 15,0 4-15,-3 2 0,1 4 0,1 3 16,-3 2-16,1 0 0,-1 5 15,1 0-15,-2 4 0,-2 3 16,1 1-16,0 1 0,1 0 16,1-2-16,-1-4 0,0-3 15,-1-2-15,-3 0 0,0-1 16</inkml:trace>
  <inkml:trace contextRef="#ctx0" brushRef="#br0" timeOffset="109720.2083">29631 14094 0,'0'0'0,"0"0"16,0 0-16,0 0 0,0 0 0,0 0 15,0 0-15,0 0 0,0 0 0,0 0 16,-1 40-16,2-20 0,0 3 16,0 9-16,1 7 15,0 4-15,2 2 0,2 22 0,5 21 16,2 1-16,-1-1 0,4 17 15,5 10-15,0 8 0,-1-11 16,11 38-16,0-15 0,-4-29 16,-1-19-16,-7-18 0,-4-12 15,-5-18-15,-3-12 0,-2-9 16</inkml:trace>
  <inkml:trace contextRef="#ctx0" brushRef="#br0" timeOffset="109932.7855">29763 14578 0,'0'0'0,"0"0"0,0 0 16,0 0-16,0 0 0,0 0 16,0 0-16,0 0 0,28-10 0,-28 10 15,33-8-15,-14 2 0,-1-1 16,2-1-16,1 1 15,0 1-15,-1 2 0,-1 1 0,-3 4 16,-2 1-16,-1-1 0,1 1 16,-3 0-16,-1 0 0</inkml:trace>
  <inkml:trace contextRef="#ctx0" brushRef="#br0" timeOffset="110222.1787">30051 14736 0,'0'0'0,"0"0"15,0 0-15,0 0 0,0 0 0,0 0 16,0 0-16,29-16 0,-29 16 15,22-13-15,-22 13 16,35-19-16,-17 8 0,-1 2 16,0 1-16,-2 1 0,1 2 0,-3 1 15,-2 2-15,-3 4 0,-3 2 16,-2 6-16,-2 3 0,-2 4 16,-1 2-16,-6 7 0,-3 3 15,0 1-15,0 1 0,0 5 16,1-4-16,3-4 0,1-4 15,7-7-15,6-2 0,4-5 0,2-4 16,4-7-16,1-8 16,2-9-16,1-5 0,2-8 0,3-5 15,-1 1-15,0 1 0,0 1 16,-5 8-16,-5 5 0</inkml:trace>
  <inkml:trace contextRef="#ctx0" brushRef="#br0" timeOffset="110450.9569">30893 13980 0,'0'0'0,"0"0"16,0 0-16,0 0 0,0 0 0,19 22 15,-19-22-15,23 22 0,-7-7 16,-1 4-16,0 4 15,0 1-15,-3 2 0,-2 16 16,-5 8 0,-5 5-16,-5 4 0,-4 7 0,-1-5 15,0-3-15,2-14 0,3-9 16</inkml:trace>
  <inkml:trace contextRef="#ctx0" brushRef="#br0" timeOffset="110636.3713">30600 14587 0,'0'0'0,"0"0"16,0 0-16,0 0 0,0 0 0,0 0 15,0 0-15,-11-18 0,11 18 16,0 0-16</inkml:trace>
  <inkml:trace contextRef="#ctx0" brushRef="#br1" timeOffset="116566.5081">19439 11113 0,'0'0'15,"0"0"-15,0 0 0,-14-21 0,4 14 16,-3-1-16,-3 0 0,-5 1 0,-5 1 15,-11-1-15,-3 3 16,-5 3-16,-4 1 0,-16 3 16,-3 5-16,-12 5 0,0 4 15,1 3-15,1 4 0,-7 4 0,7 1 16,0 8-16,8 3 0,-3 0 16,7-4-16,-7 10 0,12-5 15,14 3-15,11 3 0,5 3 16,4 3-16,7 0 0,4 2 15,4 2-15,2 2 0,8-2 0,4-1 16,2-2-16,4-1 0,1 4 16,1 3-16,3-1 0,3-2 15,4-5-15,3-4 0,5 0 16,4 0-16,-1-6 0,-1-5 16,7 0-16,5-2 0,0-4 15,-1-4-15,6 1 0,5 1 16,2-4-16,2-2 0,22 2 15,15 1 1,5-4-16,5-2 0,-21-6 16,-12-5-16,-1-2 0,1 1 15,-1-3-15,1-1 0,-1 0 0,1-1 16,-3-1-16,-2-1 0,4-1 16,3 0-16,0-3 0,-1-1 15,4-3-15,2-2 0,-2-2 0,-1-4 16,1-3-16,0-2 15,-1-3-15,-2-3 0,-1-9 16,2-6-16,-1-1 0,-2-2 0,0 0 16,-1-2-16,-4-2 0,-2 0 15,0-8-15,1-6 0,-6 7 16,-3 5-16,-6-5 0,-4-3 16,-5 3-16,-3 1 0,-4-1 15,-2 1-15,-10 1 0,-5 2 0,-1 0 16,1-1-16,-8 5 0,-2 1 15,-7 0-15,-4 0 0,-1 4 16,-3 1-16,-3-2 0,-4-1 16,-2 2-16,-2 1 0,-9-1 15,-5 0-15,1 5 0,1 2 16,-9 2-16,-5-1 0,3 4 16,2 2-16,-5-5 0,-5-4 15,0 6-15,2 2 0,-5 4 16,-3 3-16,-1 1 0,-3 3 0,-1 1 15,-1 2-15,0 2 0,0 2 16,-2-1-16,-2-1 0,-2 3 16,1 3-16,-5 2 0,-2 1 15,-2 2-15,-1 1 0,-7 4 16,-3 6-16,-3 5 0,0 4 0,-8 6 16,-6 3-16,0 4 15,-1 2-15,-6 14 0,-6 9 16,-2 5-16,0 5 0,-8 15 0,-6 12 15,4 10-15,3 7 0,-9 27 16,-7 20-16,7-1 0,3-1 16,42-48-16,28-34 0,20-22 15</inkml:trace>
  <inkml:trace contextRef="#ctx0" brushRef="#br0" timeOffset="119116.6544">20059 10739 0,'0'0'0,"0"0"0,-20-8 16,6 4-16,-1 1 0,-14-1 0,-6-1 15,-6 2-15,-3 1 0,-17 4 16,-3 3-16,-1 4 0,0 2 0,-19 9 15,-3 5-15,-6 9 16,5 3-16,-6 9 0,3 3 16,-23 22-16,14-4 0,11 8 15,7 4-15,11-3 0,6-3 16,10 7-16,7 4 0,4-5 16,4-1-16,8 6 0,7 5 15,6-7-15,6-5 0,8 11 0,5 7 16,4-11-16,3-7 0,4 1 15,3-1-15,8-11 0,6-7 16,9-5-16,7-4 0,4-8 16,1-5-16,10-6 0,5-3 15,-2-6-15,1-2 0,9-6 16,6-2-16,3-6 0,3-4 0,8-3 16,7-2-16,-5-6 0,-2-3 15,2-5-15,3-3 0,-3-4 16,-2-1-16,-1-6 0,1-5 15,-5 1-15,-4 1 0,9-8 16,6-5-16,-15 5 0,-9 4 0,-3-6 16,1-4-16,-4 0 0,0-2 15,-9-2-15,-5-1 16,-8-3-16,-4-1 0,-3-4 0,-2-2 16,-2 3-16,-3 2 0,-8-5 15,-5-3-15,-5 3 0,-3 4 16,-2 0-16,0 1 0,-7 4 15,-6 6-15,-2-2 0,-3 0 16,-2 1-16,0 0 0,-8-1 16,-4 0-16,-7 5 0,-2 3 0,0 1 15,1 2-15,-4 4 16,-4 2-16,-2 1 0,-2-1 0,-6 4 16,-3 4-16,-5 5 0,-6 4 15,1 4-15,1 4 0,-11 6 16,-7 4-16,-5 2 0,-4 2 15,-16 12-15,-11 7 0,9 3 16,5 2-16,-10 14 0,-7 8 16,-3 8-16,-3 5 0,-5 9 15,-5 9-15,2 8 0,2 6 16,0 13-16,1 11 0,10-7 0,7-4 16,35-34-16,24-24 15,16-16-15</inkml:trace>
  <inkml:trace contextRef="#ctx0" brushRef="#br0" timeOffset="120085.1967">22430 12206 0,'0'0'15,"0"0"-15,0 0 0,0 0 16,0 0-16,0 0 0,29 9 0,-29-9 16,35 8-16,-11-3 0,4 2 15,3-1-15,2 0 0,15 2 16,2 1-16,3-2 0,3 0 15,12-2-15,0-1 0,12 1 0,-3-3 16,21-1 0,3-1-16,12 0 0,8 0 15,-3 0-15,-17 1 0,50 1 16,-8 1-16,-23-2 0,-15-2 16,7-1-16,6 0 0,-14-1 0,-10 1 15,14 0-15,9-1 16,-15 2-16,-13-1 0,13-2 0,7-1 15,-9-1-15,-7 2 0,11 3 16,10 2-16,-20-2 0,-14-1 16,10 1-16,7 2 0,-14-1 15,-9 0-15,8 2 0,6 3 16,-12-1-16,-7 2 0,5-3 16,3 0-16,-10 0 0,-8 0 0,11 0 15,4 0-15,-7-1 16,-8-1-16,6-2 0,5-1 15,-10 1-15,-5 1 0,4 1 0,4 1 16,-7-3-16,-3-1 0,-1-1 16,-2-1-16,-4 2 0,-5 3 15,0-2-15,0 0 0,-7-2 16,-4-1-16,-1 1 0,-2-1 16,-4 2-16,-3 1 0,-2-2 15,-2 1-15,-3 2 0,-5 2 0,0-1 16,-1 0-16,-4-3 0,0 0 15,-3 2-15,2 1 16,-2-1-16,2 4 0,-2-4 0,0 0 16,0 0-16,0 0 0,-2-5 15,2-4-15,0 1 0,0 2 0,0 2 16</inkml:trace>
  <inkml:trace contextRef="#ctx0" brushRef="#br0" timeOffset="120275.6548">28287 11712 0,'0'0'0,"0"0"0,0 0 16,0 0-16,0 0 0,7 21 0,-7-21 15,0 0-15</inkml:trace>
  <inkml:trace contextRef="#ctx0" brushRef="#br0" timeOffset="127318.6494">18047 14893 0,'0'0'15,"0"0"-15,0 0 0,0 0 16,0 0-16,0 0 0,26 8 15,-26-8-15,0 0 0,27 6 0,-27-6 16,30 2-16,-12 0 0,1-2 16,5 0-16,-1-1 0,0-1 15,6 1-15,5 1 0,10-2 16,0-1-16,11 3 0,0 1 16,0 2-16,0 1 0,14-2 15,1-1-15,-4-1 0,-3 2 0,12-1 16,0 0-16,-9-2 15,-5-2-15,14 0 0,2 1 16,-6-2-16,-5 0 0,30-2 0,-7 3 16,-14 1-16,-10 2 0,6-1 15,4 1-15,-6 0 0,-4 0 16,3 2-16,3 3 0,-7-6 16,-4-2-16,2-2 0,3-5 15,-4 3-15,-3 0 0,8-2 16,4-1-16,-4 5 0,-3 2 0,1-6 15,0-3-15,-9 0 0,-8 2 16,9 2-16,3 3 0,-3 1 16,-3 3-16,-1-2 0,-2-2 15,-5-2-15,-3-2 0,-1 6 16,-2 4-16,-3-1 0,-3 0 16,-1-2-16,0-3 0,-7 3 15,-3 1-15,-2-2 0,-1 0 16,-8 0-16,1 2 0,-1 0 15,2 2-15,-3 0 0,-3-1 0,-3 1 16,-1-1-16,1 0 0,-1-2 16,-1 1-16,-2 1 0,0 0 15,0 0-15,0 0 0,0 0 16,-2 0-16,2 0 0,-2-1 16,2 1-16,-3 0 0,3 0 0,-4-1 15,0 1-15,0 0 16,1 0-16,0 0 0,-2 0 0,1 0 15,-1 0-15,1-1 0,1 0 16,-1 0-16,2 1 0,0-1 16,0-1-16,0 0 0,-1 0 15,3 2-15</inkml:trace>
  <inkml:trace contextRef="#ctx0" brushRef="#br0" timeOffset="128066.3292">20297 12229 0,'0'0'0,"0"0"15,0 0-15,0 0 0,0 0 0,0 0 16,0 0-16,-2 24 0,2-24 16,0 0-16,6 29 0,-6-29 15,6 26-15,-1-12 0,0 1 16,1 2-16,-1 0 0,1 2 16,-1 2-16,1-2 0,-1-1 0,3 8 15,0 3-15,-2-2 0,0 0 16,-1 1-16,1 3 15,-2-2-15,0 0 0,0 9 16,-1 2-16,0-4 0,-1-1 0,0 9 16,0 0-16,0-2 0,-1-3 15,-1 2-15,-1 3 16,0-4-16,-1-3 0,1 7 0,0 2 16,0-6-16,-1-2 15,-1 1-15,0 1 0,0-4 0,-2-2 0,0 2 16,-3 3-16,1-3 0,2-2 15,-4 3-15,-1 3 16,2-7-16,2-3 0,-1-2 16,1-1-16,-2-2 0,1-3 0,0-2 15,-2-1-15,2-5 0,3-2 0,0-2 16,1 0-16,1-2 16,0-1-16,1-2 0,0-1 15,-1 0-15,1 0 0,1-3 16,0-1-16,0 0 0,0 0 15,0-5-15,1-3 0,2-1 0,0-2 16,2-5-16,1-4 0,-1 3 16,0 2-16,-2 3 0</inkml:trace>
  <inkml:trace contextRef="#ctx0" brushRef="#br0" timeOffset="128566.0986">20046 13556 0,'0'0'0,"0"0"16,0 0-16,0 0 0,0 0 0,0 0 15,0 0-15,0 0 0,11 24 16,-11-24-16,0 0 0,17 24 16,-17-24-16,14 22 0,-6-9 15,0 0-15,1-1 0,-1 3 16,0 0-16,-1 0 0,1-2 16,0 2-16,-2 2 0,1 0 15,-1 0-15,-1 4 0,-2-1 16,1-2-16,-2-1 0,0-1 15,0 0-15,-1-2 0,1-2 0,0-2 16,0-2-16,0-2 0,1-1 16,1 0-16,-1 1 0,0-2 15,2 0-15,-1-3 16,2-1-16,-1-2 0,1 1 0,0-3 16,3 0-16,2-4 0,1 0 0,2-3 15,0-1-15,0-3 16,-1 0-16,7-8 0,2-1 15,2-1-15,0 0 0,0-1 16,0-2-16,6-7 0,0 0 0,-6 6 16,-5 6-16,-4 4 0</inkml:trace>
  <inkml:trace contextRef="#ctx0" brushRef="#br0" timeOffset="128718.1645">21016 12978 0,'0'0'15,"0"0"-15,0 0 0,0 0 0,0 0 16,0 0-16,0 0 0,11-21 16</inkml:trace>
  <inkml:trace contextRef="#ctx0" brushRef="#br0" timeOffset="142584.9525">24583 10860 0,'0'0'0,"-9"-4"0,-4 1 0,-1-1 16,0 0-16,-10-2 0,-4 1 16,0-1-16,-2 0 0,-12 0 15,-3 2-15,2 1 0,1 1 0,-4 1 16,-4 2-16,-6 0 0,3 0 15,-2 1-15,-2 1 16,2 1-16,1 1 0,-11 1 0,0 1 16,8-1-16,5-1 0,-12 3 15,-1 2-15,3 0 0,3 0 16,-4 3-16,-2 1 0,6 0 16,7 2-16,-30 11 0,5 3 15,10-5-15,7-2 0,-2 3 16,-1 2-16,7 1 0,4 2 0,2 5 15,0 2-15,4-1 0,4-2 16,2 1-16,3 2 0,3-3 16,2 0-16,3 1 0,5 1 15,3-1-15,2-3 0,0 0 16,0 0-16,4-6 0,2-3 0,4 2 16,2 2-16,6-1 0,3-1 15,3 4-15,0 1 16,0-11-16,0 1 0,6 6 15,4 3-15,-1-1 0,0 0 0,5 3 16,2 2-16,2 1 0,1-1 16,4 1-16,3-1 0,0-1 15,-2-1-15,8 2 0,4 2 16,-5-4-16,-1-1 0,6 2 16,5 4-16,3-3 15,2-1-15,20 11 0,-7-7 0,-4-8 16,-3-6-16,5-1 0,2-3 15,-6 4-15,-4 0 0,2-3 16,2-1-16,5-4 0,5-3 0,4-2 16,2-1-16,-3 1 0,-1 1 15,0-2-15,1-2 16,3-3-16,2-1 0,4-7 16,3-3-16,-5 3 0,-2 1 0,2-3 15,2-2-15,-4 0 0,-1 0 16,4 2-16,3 0 0,-4-1 15,-3 0-15,3-2 0,3-1 16,-5 1-16,-1 2 0,5-4 16,4-4-16,13 0 15,10 0-15,-29 0 0,-19 1 0,10-6 16,8-1-16,-9 6 0,-8 4 16,8-11-16,4-9 15,-9 5-15,-6 4 0,6-6 16,2-3-16,-8 0 0,-9 1 0,6-2 15,5-1-15,-13 1 0,-6 1 16,1-5-16,4-3 0,-9 3 16,-5 4-16,0-5 0,1-2 15,-3 3-15,-1 3 0,-6-4 16,-4-1-16,-6 4 0,-3 1 0,-3-4 16,0-2-16,-3 6 0,0 4 15,-6-3-15,-4 0 16,0-1-16,-1-2 0,-3-4 15,-2-2-15,0 6 0,-1 7 0,-10-5 16,-7-6-16,4 6 0,2 3 0,-6-4 16,-3-2-16,1 5 15,0 3-15,-9-2 0,-5-1 16,3 2-16,2 3 0,-9-2 16,-5 2-16,6 6 0,5 4 0,-13-3 15,-11-2-15,2 2 0,2 2 16,-9 0-16,-5 1 15,7 2-15,5 5 0,-13 0 0,-8 3 16,10 3-16,6 0 0,-14 3 16,-11 0-16,12-1 0,8 1 0,-13 1 15,-9 3-15,10 3 16,9 3-16,-16 3 0,-11 4 16,5 3-16,2 0 0,-10 8 15,-8 6-15,20-5 0,13-1 0,-16 7 16,-11 7-16,10 2 0,6 2 15,-5 13-15,-4 6 0,4-2 16,6-2-16,-15 15 0,-8 12 16,11 0-16,10 1 0,0 8 15,-1 7-15,31-32 0,21-24 16,14-14-16</inkml:trace>
  <inkml:trace contextRef="#ctx0" brushRef="#br0" timeOffset="147583.788">22355 10733 0,'0'0'0,"0"0"0,0 0 0,0 0 16,0 0-16,0 0 0,-16-13 15,16 13-15,0 0 0,0 0 16,0 0-16,0 0 0,21-20 0,-21 20 16,33-11-16,-12 4 0,0 0 15,6 0-15,2 0 16,9-1-16,-3 1 0,8 3 15,0 4-15,-7 0 0,-4 2 0,-6 4 16,-4 2-16,-3 2 0,-3 3 16,-8 2-16,-7 3 0,-4 4 15,-5 0-15,-9 8 16,-6 6-16,-1-2 0,-1 0 0,-11 5 16,-2-2-16,5-5 0,4-3 0,-5-3 15,0-7-15,6-6 0,5-4 16,6-12-16,7-8 15,2-6-15,1-2 0,5-5 0,3-5 16,0 2-16,0 1 0,1 1 16,3 2-16,-1 5 0,-1 4 0,0 3 15,-1 0-15,-1 6 16,0 1-16,-2 8 0,-1 3 16,1 3-16,1 3 0,-4 6 15,-1 4-15,0 3 0,1 0 16,-4 5-16,-1 3 0,2-2 0,1-1 15,-1 10-15,-2 4 16,1-6-16,2-4 0,2 8 16,2 2-16,2-13 0,1-4 0,0-3 15,-1-6-15,0-5 0</inkml:trace>
  <inkml:trace contextRef="#ctx0" brushRef="#br0" timeOffset="147822.1818">22963 10490 0,'0'0'0,"0"0"16,0 0-16,0 0 0,0 0 0,0 0 15,10 32-15,-8-14 16,-1 4-16,-2 6 0,-1 5 16,-2 4-16,-2 2 0,-2 13 0,0 2 15,-3 6-15,1-4 0,2 3 16,4-6-16,1-10 0,2-7 15,3-9-15,4-7 0,-1-8 16,0-7-16,-1 0 0,0-3 16,-2 1-16</inkml:trace>
  <inkml:trace contextRef="#ctx0" brushRef="#br0" timeOffset="147935.3435">22989 11029 0,'0'0'16,"0"0"-16,0 0 0,0 0 16,0 0-16,0 0 0,0 0 15,13-20-15,-13 20 0,20-11 0,-20 11 16,30-10-16,-14 4 0,0 0 15,2 1-15,0-2 0,-1 1 16,1-3-16,1-2 0,-3 2 16,-1 1-16,-3 1 0</inkml:trace>
  <inkml:trace contextRef="#ctx0" brushRef="#br0" timeOffset="148116.737">23334 10571 0,'0'0'16,"0"0"-16,0 0 0,0 0 15,0 0-15,0 0 0,0 0 16,0 0-16,0 0 0,0 0 0,0 0 15,0 0-15,-13 21 0,12 1 16,-1 7-16,-1 3 0,0 2 16,-4 17-16,-1 5 0,-2 7 15,0-3-15,3 7 0,2-5 16,3-9-16,3-9 0,4-5 16,2-12-16,-1-7 0,-2-4 0,-1-5 15</inkml:trace>
  <inkml:trace contextRef="#ctx0" brushRef="#br0" timeOffset="148483.5137">23495 10679 0,'0'0'0,"0"0"16,0 0-16,23-9 0,-23 9 0,31-8 16,-10 3-16,1 1 0,1 0 15,1 1-15,0 1 16,5 1-16,-3 1 0,-3 3 0,-3 2 15,-4 3-15,-4 2 0,-8 7 16,-5 4-16,-4-2 0,-3 1 16,-6-1-16,-5 2 0,0-1 0,4-4 15,-6 8-15,-3 6 16,1-7-16,4-7 0,2-4 16,4-4-16,2-2 0,3-1 15,4-1-15,2-1 0,5 1 16,3-1-16,7-4 0,2-1 0,3-2 15,3 1-15,6 0 0,2-1 16,-2 1-16,1 0 0,2-1 16,2-2-16,-4 1 0,0 1 15,1-5-15,0-2 0,2-2 16,0-3-16,-2 2 0,-6 4 16,-5 1-16</inkml:trace>
  <inkml:trace contextRef="#ctx0" brushRef="#br0" timeOffset="148767.0402">23961 10366 0,'0'0'0,"0"0"0,0 0 16,0 0-16,30-5 0,-30 5 16,38-5-16,-12 1 0,2-1 15,3 0-15,1-1 0,9 2 0,-1 0 16,-4 3-16,-1 2 15,4 3-15,-5 1 0,-2 8 0,-2 4 16,-8 5-16,-7 3 0,-8 14 16,-8 13-16,-7 7 0,-4 5 15,-16 37-15,-15 37 0,-8 16 0,-2-5 16,-16 77-16,16-11 16,14-29-16,9-21 0,23-11 15,16-7-15,8-35 0,5-25 0,-7-27 16,-4-18-16,-3-13 0</inkml:trace>
  <inkml:trace contextRef="#ctx0" brushRef="#br0" timeOffset="149336.1905">26160 10347 0,'0'0'16,"0"0"-16,0 0 0,-28 3 16,18 1-16,-4 1 0,-2 3 15,-2 1-15,0 1 0,-7 3 0,2 0 16,2-1-16,4-2 0,1-1 15,3 0-15,2-2 0,2 1 16,4 0-16,1 3 0,2 0 16,1-3-16,1 6 0,0 3 15,0 2-15,0 2 0,0 4 16,0 3-16,0 1 0,0 1 0,-1 10 16,0 1-16,1-3 0,0-2 15,2-1-15,0-4 0,3-2 16,-1-2-16,4 1 0,2-2 15,1-5-15,2-3 0,3-2 16,4 0-16,-4-6 0,-2-6 16,6-4-16,4-6 0,1-5 15,1-4-15,-5 3 0,-5 2 16,-2 2-16</inkml:trace>
  <inkml:trace contextRef="#ctx0" brushRef="#br0" timeOffset="149533.5389">26395 10349 0,'0'0'0,"0"0"0,0 0 16,0 0-16,0 0 0,0 0 16,0 0-16,0 0 0,-5 27 15,5-27-15,-8 39 0,3-14 0,0 2 16,-1 4-16,1 4 16,-1 8-16,3-2 0,-1 7 0,-2 0 15,2-6-15,2-4 0,-2-8 16,2-3-16,2-9 0,3-4 15,0-2-15,-1-3 0,0-1 16</inkml:trace>
  <inkml:trace contextRef="#ctx0" brushRef="#br0" timeOffset="149683.7132">26307 10701 0,'0'0'16,"0"0"-16,0 0 0,0 0 16,0 0-16,0 0 0,0 0 15,0 0-15,29-9 0,-29 9 16,28-10-16,-28 10 0,36-12 0,-18 4 15,2-3-15,-1-1 0,0-2 16,3-3-16,-3-2 0,-2 4 16,-3 1-16,-2 3 0</inkml:trace>
  <inkml:trace contextRef="#ctx0" brushRef="#br0" timeOffset="149850.125">26594 10344 0,'0'0'0,"0"0"0,0 0 0,0 0 16,0 0-16,0 0 0,0 0 15,0 0-15,0 0 0,0 0 16,-11 25-16,11-25 0,3 45 15,-1-17-15,0 4 0,0 16 16,1 6-16,-2 2 0,0 1 16,0 15-16,-1 13 0,1-9 15,1-7-15,3 0 0,0-11 16,3-14-16,2-12 0,-2-5 16,-3-8-16,-1-5 0</inkml:trace>
  <inkml:trace contextRef="#ctx0" brushRef="#br0" timeOffset="150050.6114">26727 10493 0,'0'0'0,"0"0"0,0 0 0,0 0 16,25-4-16,-25 4 0,32-6 16,-11 4-16,2-1 0,2-1 0,0-1 15,-1 0-15,-1 2 0,5-1 16,-3 1-16,-4-1 0,-3-2 15,-3-1-15,-1 0 0,-3 2 16,-3-1-16,0 2 0</inkml:trace>
  <inkml:trace contextRef="#ctx0" brushRef="#br0" timeOffset="150183.8792">26936 10269 0,'0'0'0,"0"0"16,0 0-16,0 0 0,0 0 0,-23 14 15,19 0-15,-1 4 0,1 2 16,0 6-16,0 6 15,-1 12-15,0 1 0,1 7 0,2-3 16,0-9-16,0-8 0,1-6 16</inkml:trace>
  <inkml:trace contextRef="#ctx0" brushRef="#br0" timeOffset="150550.3348">27057 10251 0,'0'0'0,"0"0"16,0 0-16,0 0 0,0 0 16,0 0-16,27-9 0,-27 9 15,31-1-15,-31 1 0,40 5 16,-20-1-16,-2 3 0,-1 1 16,-2 5-16,0 1 0,-3 1 15,3 7-15,0 3 0,-2 0 16,-2 2-16,-1 3 0,-2 2 0,2 4 15,-1 0-15,0 1 0,0 1 16,-3-2-16,1-4 0,-2 5 16,-4-3-16,1-4 0,1-3 0,-4-2 15,-3-1-15,-3-2 16,-2 1-16,-8-2 0,-9-1 16,3-4-16,-1 3 0,-11 0 15,-6-2-15,2-2 0,3-2 0,-6-2 16,-3-2-16,7-2 0,6-4 15,2-6-15,8-8 0,7 4 16,4 2-16,2 1 0</inkml:trace>
  <inkml:trace contextRef="#ctx0" brushRef="#br0" timeOffset="150750.3113">27423 10539 0,'0'0'15,"0"0"-15,0 0 0,0 0 0,0 0 16,34 0-16,-34 0 0,33 0 16,-13 1-16,2-1 0,2 1 15,0 0-15,1-1 0,6 1 16,1-1-16,-3 3 0,-4 2 0,-4 2 16,-4 3-16,-3-2 0,-2-1 0,-2-1 15</inkml:trace>
  <inkml:trace contextRef="#ctx0" brushRef="#br0" timeOffset="150933.7917">27477 10794 0,'0'0'16,"0"0"-16,0 0 0,0 0 16,29 0-16,-29 0 0,41 2 15,-15 0-15,1 0 0,4 1 16,3 0-16,10-1 0,0 0 0,9-2 15,-2-2-15,-4 0 0,-1-1 0,5-10 16,-2-4-16,-10 3 16,-10 4-16,-6 1 0</inkml:trace>
  <inkml:trace contextRef="#ctx0" brushRef="#br0" timeOffset="151833.3316">28356 10266 0,'0'0'0,"0"0"0,0 0 16,-17-9-16,17 9 0,-13-7 0,3 4 15,-3 3-15,0 2 0,-4 7 16,-5 3-16,-2 4 0,0 1 0,-6 5 16,2 1-16,3-2 15,6-2-15,-1-3 0,4-6 16,5 0-16,3 0 0,3-1 0,3 0 16,3-3-16,3 0 0,3 1 15,2 2-15,1 0 0,0 1 16,0 6-16,0 5 0,-4 2 15,0 2-15,-3 3 0,-2 4 16,-1 6-16,-1-2 0,2-1 16,2-1-16,1-3 0,0-4 0,3 2 15,2-4-15,0-10 0,4-5 16,6-8-16,7-7 16,-2-6-16,0-5 0,6-10 0,5-8 15,3-7-15,-3 0 0,-4-1 16,-7 4-16,-8 9 0,-8 7 15,-4 3-15,-4 3 0,-2 6 16,-3 5-16,0 6 0,-3 5 16,-2 5-16,-1 4 0,-1 7 15,1 5-15,2-1 0,2-1 16,2-1-16,0 0 0,4-4 16,2-2-16,4-3 0,3-2 15,-1-3-15,1-2 0,1-4 0,2-3 16,-1-3-16,0-2 0,1-10 15,0-6-15,0-3 0,0-1 0,0-4 16,-1-3-16,-4 1 16,-1 2-16,-2-4 0,-1 2 15,-1 4-15,1 5 0,-1 3 16,0 4-16,0 4 0,-1 3 0,1 2 16,0 1-16,1 2 0,2-1 15,0 3-15,1 2 0,3 0 16,1 1-16,1 2 0,1 3 15,-2-1-15,0 2 0,-2 4 16,0 3-16,-2 3 0,0 0 16,-2 3-16,-2 3 0,0-4 15,0-2-15,1 2 0,-1-1 16,-1-3-16,1-1 0,0-3 0,0-4 16,1-3-16,0-2 0,5-4 15,3-3-15,2-2 0,2-4 16,4-8-16,4-6 0,0-2 15,1-1-15,6-9 0,0 0 16,-5 2-16,-4 2 0,-2 1 16,-2 5-16,-5 5 0,-3 6 0,-3 4 15,-2 2-15,0 3 16,-1 0-16,1 4 0,0 3 16,0 6-16,-2 5 0,-1 2 15,0 4-15,0 3 0,0 1 0,0 11 16,0 5-16,-1 2 0,0 1 15,-2 15-15,2 5 16,0-3-16,1-2 0,0 8 0,1-3 16,3-7-16,0-5 0,1-8 15,1-16-15,-2-6 0,0-6 0,-2-4 16</inkml:trace>
  <inkml:trace contextRef="#ctx0" brushRef="#br0" timeOffset="152033.8945">29113 10516 0,'0'0'0,"0"0"0,0 0 0,0 0 16,0 0-16,33-2 0,-33 2 16,39-5-16,-19 3 0,3-1 15,4 1-15,-2 0 0,0-1 0,1 0 16,-3 2-16,-3 1 0,-3-1 15,-3 1-15,-3 0 0,-1 0 16</inkml:trace>
  <inkml:trace contextRef="#ctx0" brushRef="#br0" timeOffset="152402.9217">29308 10163 0,'0'0'0,"0"0"16,0 0-16,0 0 0,0 0 0,0 0 15,21-9-15,-21 9 0,31-4 16,-31 4-16,38-1 0,-19 2 16,0 2-16,1 4 0,-1 0 15,5 3-15,-5 0 0,-1 5 16,-3 3-16,-1 3 0,-2 0 0,0 5 16,1 3-16,-1 0 0,-1 1 15,1 11-15,1 3 0,-3-3 16,-3-1-16,2 5 0,-1 0 15,-3-5-15,-1-4 0,-4-5 16,-3-3-16,2-2 0,0-4 0,-1-2 16,-1-1-16,-6-3 15,-3-1-15,-8-1 0,-5 1 16,0-3-16,-1-1 0,-13 4 16,-5 0-16,-1 0 0,0-1 0,-6 0 15,-5 2-15,-8 2 16,1-2-16,17-3 0,10-4 0,10-2 15</inkml:trace>
  <inkml:trace contextRef="#ctx0" brushRef="#br0" timeOffset="152578.6402">29159 10405 0,'0'0'0,"0"0"0,0 0 0,0 0 15,0 0-15,0 0 0,0 0 16,0 0-16</inkml:trace>
  <inkml:trace contextRef="#ctx0" brushRef="#br0" timeOffset="161554.3065">25317 11139 0,'0'0'0,"0"0"15,0 0-15,0 0 0,0 0 16,23 5-16,-23-5 0,32-1 15,-32 1-15,46-1 0,-14 0 16,1-1-16,3 0 0,13 0 16,3 1-16,-2 0 0,-3 1 0,13 0 15,-1 2-15,6 0 16,-5 1-16,-1 0 0,1 0 16,-3 1-16,-1-1 0,9 2 15,0-2-15,-4 1 0,-4 2 0,17-2 16,3-1-16,-5-2 0,-6 0 15,13 1-15,1 1 0,15-2 16,-10 2-16,4-6 0,4-2 16,-11 0-16,-7 1 0,5 3 15,2 0-15,-2 0 0,-3 0 0,4-1 16,5 1-16,-9 1 0,-8 1 16,5 0-16,3 0 0,-9-2 15,-5 0-15,7 2 0,5 0 16,-3 2-16,0 2 0,0-2 15,0-1-15,-8-2 0,-5 1 16,3-4-16,2-1 0,-7 4 16,-3 1-16,4-1 0,5-1 15,-10-2-15,-8 0 0,5 3 16,3 2-16,-6-3 0,-4 0 0,0-1 16,0-1-16,-3 2 15,-3 1-15,2 2 0,0 1 0,-9-3 16,-3 0-16,3-1 0,2-1 15,-7-1-15,-3 0 0,-2 2 16,-2 0-16,-9 2 0,2-1 16,2 0-16,0 0 0,0 0 0,1-1 15,0 1-15,-2 0 16,-2 1-16,-2-1 0,-1 0 16,0 1-16,-2 0 0,1-1 0,-3 0 15,0 0-15,0-1 0,-1 0 16,-2 1-16,2 0 0,-2 0 15,0 0-15,0 0 0,0 0 16,0 0-16,0 0 0,0 0 16,0 0-16,0 0 0</inkml:trace>
  <inkml:trace contextRef="#ctx0" brushRef="#br0" timeOffset="164259.3635">29244 11146 0,'0'0'0,"0"0"16,0 0-16,0 0 0</inkml:trace>
  <inkml:trace contextRef="#ctx0" brushRef="#br0" timeOffset="172717.7799">20905 12161 0,'0'0'0,"0"0"0,0 0 15,0 0-15,0 0 0,0 0 0,0 0 16,0 0-16,1 24 0,-1-24 15,9 22-15,-9-22 0,11 24 0,-11-24 16,12 36-16,-4-17 16,2 0-16,-1 5 0,1 4 15,4 7-15,-1-2 0,-1 4 16,-1 3-16,2 11 16,0 1-16,-1 1 0,-4 0 0,0 7 15,-4-2-15,0 0 0,-2 1 16,-1 4-16,-1-5 0,-2-2 15,-3 0-15,2-2 0,0 1 16,0 8-16,-1-1 0,1-6 0,-1-3 16,-1 3-16,1 3 0,-1-3 15,2-2-15,-5 21 0,-1-7 16,1-3-16,0-1 0,-2-6 16,-1-5-16,-1-11 0,-1-7 15,5-5-15,2-2 0,0 0 16,-1-1-16,-2-4 0,-2-4 15,6-12-15,-1 1 0,2-2 16,-1 0-16,2-2 0,0-2 0,0 0 16,-1-2-16,2-2 0,0-2 15,1 2-15,0-1 0,1 3 16</inkml:trace>
  <inkml:trace contextRef="#ctx0" brushRef="#br0" timeOffset="173183.8922">20566 13712 0,'0'0'15,"0"0"-15,0 0 0,0 0 0,0 0 16,0 0-16,0 0 0,0 0 15,19 27-15,-19-27 16,18 22-16,-18-22 0,20 32 0,-9-14 16,1 4-16,-1 1 0,-1 1 0,1 10 15,0 2-15,-1-2 16,-1 1-16,-1 8 0,1 1 16,0-4-16,0-2 0,-3 0 0,0-1 15,2-3-15,0-3 0,2 3 16,0-3-16,-1-6 0,-2-6 15,0-2-15,2-1 0,-2-4 16,-1-4-16,1-1 0,0-5 16,-1-2-16,1-4 0,2-4 15,1-2-15,-1 1 0,0-3 16,5-4-16,1-6 0,4-9 16,0-1-16,3-5 0,1-3 15,0-1-15,1-1 0,6-10 16,0-1-16,-2 5 0,0 3 0,3-1 15,-1 2-15,-4 7 0,-2 4 16,-1 2-16,-4 6 0,-7 9 16,-2 5-16,-3 2 0</inkml:trace>
  <inkml:trace contextRef="#ctx0" brushRef="#br0" timeOffset="173600.7953">20853 12043 0,'0'0'0,"0"0"15,0 0-15,0 0 0,0 0 0,0 0 16,0 0-16,0 0 0,0 0 0,18 25 16,-18-25-16,21 18 15,-21-18-15,23 21 0,-13-14 0,-1 1 16</inkml:trace>
  <inkml:trace contextRef="#ctx0" brushRef="#br0" timeOffset="173973.386">21048 14892 0,'0'0'0,"0"0"0,0 0 15,0 0-15,0 0 0,0 0 16,0 0-16,0 0 0,0 0 0,0 0 16</inkml:trace>
  <inkml:trace contextRef="#ctx0" brushRef="#br0" timeOffset="189749.3837">23142 12051 0,'0'0'0,"0"0"15,0 0-15,0 0 0,-18 15 16,18-15-16,0 0 0,-24 20 0,16-9 16,-2 2-1,-1 2-15,1 0 0,0 1 0,0 0 16,1-1-16,-3 3 0,4-4 16,-1 7-16,-1 4 15,2-3-15,2-4 0,0-2 16</inkml:trace>
  <inkml:trace contextRef="#ctx0" brushRef="#br0" timeOffset="194085.0285">20468 12246 0,'0'0'0,"0"0"15,0 0-15,0 0 0,0 0 0,0 0 16,0 0-16,-22 8 0,22-8 15,0 0-15,0 0 0,-21 15 16,15-9-16,-3 1 0,-1 3 16,-1-1-16,-1 2 0,-1 2 15,-2 2-15,1 1 0,0 1 0,-7 8 16,-1 1-16,1-1 16,1-1-16,0 0 0,0 0 15,1-1-15,2-2 0,-3 3 16,2-2-16,4-5 0,2-1 15,2-3-15,2-2 0,3 0 0,1-2 16,3-3-16,2-2 16,4-2-16,0-2 15,1 0-15,-2 0 0,-1 0 16</inkml:trace>
  <inkml:trace contextRef="#ctx0" brushRef="#br0" timeOffset="194452.0806">20443 12502 0,'0'0'0,"0"0"0,0 0 16,0 0-16,0 0 0,22-6 15,-22 6-15,20-4 16,-20 4-16,23-3 0,-11 1 15,0 1-15,1 1 0,2 0 0,0 3 16,2-2-16,-1 2 0,1 0 16,-1-1-16,2 2 0,0-2 15,0 2-15,1 0 0,4 2 16,-1-2-16,-1 2 0,0-2 16,-2 1-16,-3 0 0,0-1 15,-2 1-15,-1-1 0,0 0 0,-3-1 16,-3 0-16,0 0 0,-2 0 15,-1-1-15,-1-1 0,-1 0 16,0 0-16,-2-1 0,3-4 16,-3 4-16,0-3 0,0 3 15</inkml:trace>
  <inkml:trace contextRef="#ctx0" brushRef="#br0" timeOffset="195785.3289">19744 14451 0,'0'0'0,"0"0"16,0 0-16,0 0 0,0 0 0,0 0 16,0 0-16,0 0 0,0 0 15,0 0-15,0 0 0,0 0 16,0 0-16,0 0 0,-3 23 16,3-23-16,0 0 0,0 0 15,0 0-15,-4 24 0,4-24 0,0 0 16,0 0-16,0 0 0,0 21 15,0-21-15,0 0 0,0 0 16,0 0-16,0 0 0,0 0 16,0 0-16,0 0 0,0 0 15,0 0-15,0 0 0,0 0 16,5-21-16,-5 21 0,0 0 16,2-23-16,-2 23 0,2-28 15,0 8-15,1-1 0,-1-3 16,0-3-16,0-2 0,0-2 0,2-10 15,0-3-15,1 0 0,-1-1 16,1-13-16,0 0 0,-1 0 16,0 1-16,-1-12 0,0 3 15,0-5-15,1 8 0,-1-2 16,0 0-16,0 5 0,-1 4 16,-1-5-16,0 3 0,-1 3 15,-1 1-15,2 4 0,1 1 16,-1 2-16,0 3 0,3-4 15,1-1-15,0 4 0,-1 4 0,0-9 16,1-2-16,-2 11 0,1 4 16,1-24-16,1 2 0,-3 26 15,0 2-15,-1-2 0,1 0 16,-2 5-16,-1 5 0,-1-2 16,-1 1-16,1 2 0,1 1 0,-2 1 15,0 1-15,1 3 0,0 1 16,-1 2-16,-2 2 15,2 2-15,0 3 0,-1 0 0,-1 0 16,2-2-16,1 1 0,1 1 16,0 1-16,-1 0 0,-1 1 15,0 1-15,1 1 0,1 2 16,-3-3-16,3 3 0,0 0 16,-2 0-16,2 0 0,-2 0 15,2 0-15,0 0 0,0 0 0,-3 3 16,3-3-16,-2 1 0,2-1 15,-2 2-15,0 0 0,0 0 16,-1-1-16,1 2 16,0-1-16,-1 0 0,-2 0 0,1 1 15,-1-1-15,1 1 0,0 1 0,0-1 16,2 1-16,-1 0 16,0-1-16,-2 1 0,1 0 15,-1 1-15,1 0 0,-2 3 16,0 1-16,-2 2 0,0 0 0,-2 2 15,-1 0-15,0 1 0,0 1 16,0 0-16,0 0 16,0 1-16,0 1 0,-5 5 0,-2-2 15,0 1-15,2-1 0,-2 0 16,0 1-16,0-2 0,1 1 0,2-1 16,1 1-16,1-5 0,2 0 15,4-4-15,1-3 16,2-2-16,2-2 0,2-4 0,2 0 15,0-1-15,0 1 0,-2 0 16</inkml:trace>
  <inkml:trace contextRef="#ctx0" brushRef="#br0" timeOffset="196035.2858">19899 12153 0,'0'0'0,"0"0"0,0 0 16,0 0-16,0 0 16,0 0-16,0 0 0,22 18 0,-22-18 15,0 0-15,27 12 0,-27-12 16,25 13-16,-10-5 0,1 0 16,1 2-16,-1-2 0,2 2 15,1 1-15,-1 0 0,1-1 16,3 4-16,-1 0 0,0-1 0,-1-1 15,-2-2-15,-4-2 0,-2-1 16</inkml:trace>
  <inkml:trace contextRef="#ctx0" brushRef="#br0" timeOffset="196345.5838">20201 11937 0,'0'0'16,"0"0"-16,0 0 0,0 0 0,0 0 15,0 0-15,0 0 0,0 0 16,0 0-16,0 0 0</inkml:trace>
  <inkml:trace contextRef="#ctx0" brushRef="#br0" timeOffset="196554.7087">20247 12141 0,'0'0'0,"0"0"0,0 0 15,0 0-15,0 0 0,0 0 16,0 0-16,0 0 0,0 0 0,13 20 16</inkml:trace>
  <inkml:trace contextRef="#ctx0" brushRef="#br0" timeOffset="228285.5999">18139 16824 0,'0'0'0,"0"0"16,0 0-16,0 0 0,0 0 16,0 0-16,0 0 0,0 0 15,0 0-15,22 12 0,-22-12 16,0 0-16,34 5 0,-34-5 15,31-1-15,-12-1 0,2 1 0,2 0 16,2-2-16,4 0 0,2 0 16,9-2-16,2 0 0,0 0 15,0-1-15,11 2 0,1 1 16,-2 2-16,-3-1 0,13 2 16,2 2-16,-4 0 0,-4 0 15,11 1-15,0 3 0,-2 1 16,-2 1-16,3-1 0,4 0 15,2 0-15,-7 0 0,5 0 0,6-1 16,1 0-16,-6 0 0,28 1 16,-2 0-16,-11 1 0,-9-1 15,2 0-15,-1 0 0,-6 1 16,-5-1-16,1 3 0,0-2 16,-8-2-16,-7-4 0,5 1 15,5 0-15,-4 0 0,-3 1 16,-8-1-16,-4 1 0,-2 2 15,-1 0-15,-2-2 0,-2-1 16,-4 0-16,-4 0 0,2 0 0,1 1 16,-7-2-16,-5 0 0,0-1 15,0 0-15,-10 0 0,0-1 16,6 1-16,4-1 0,-4 0 16,0 0-16,-3 0 0,0-1 15,1 1-15,0 0 0,0-3 16,4-2-16,-5 2 0,-3 0 0,-2 0 15</inkml:trace>
  <inkml:trace contextRef="#ctx0" brushRef="#br0" timeOffset="228854.9886">21744 15701 0,'0'0'0,"0"0"0,0 0 15,0 0-15,0 0 0,-20 5 16,20-5-16,0 0 0,0 0 0,-18 10 15,18-10-15,0 0 0,-17 23 16,10-12-16,0 2 0,1 2 16,-2 2-16,0 4 0,0 3 15,-2 2-15,-1 1 0,-3 9 16,1 2-16,0 3 0,0 0 16,-3 10-16,1-1 0,-3-3 15,-1-3-15,-3 10 0,0-1 16,4-6-16,1-2 0,1-1 0,2-6 15,2-2-15,1-1 0,2-8 16,3-5-16,0-9 0,2-5 16,2-2-16,2-3 0,2-5 15,2-3-15,1-7 0,0-7 16,3-3-16,1-5 0,-2 5 16,-1 4-16,-2 3 0</inkml:trace>
  <inkml:trace contextRef="#ctx0" brushRef="#br0" timeOffset="229335.5508">21587 15933 0,'0'0'0,"0"0"0,0 0 16,0 0-16,0 0 0,0 0 15,0 0-15,0 0 0,0 0 0,18 29 16,-18-29-16,15 26 15,-7-11-15,1 1 0,0 3 0,1 2 16,0 2-16,-1 1 0,1 0 16,5 9-16,0-1 0,1 0 15,-1 0-15,-1-2 0,0 0 16,0 5-16,-2 0 0,-1-5 16,-2-3-16,-1-5 0,-3-3 15,1-5-15,-1-3 0,0-2 16,-2-2-16,0-3 0,-1-2 0,2-5 15,-1-4-15,0-5 0,0-4 16,1-10 0,1-10-16,3-6 15,2-7-15,1-6 0,-1 8 0,2-11 0,-1 1 16,0 5-16,0 5 0,0-7 16,-2 2-16,-1 5 0,-2 4 15,1 5-15,-1 4 0,-3 7 16,0 4-16,-1 5 0,1 3 15,-1 4-15,0 2 0,0 3 16,0 4-16,3 3 0,1 3 0,1 5 16,0 5-16,-2-3 0,0-1 15,-2-3-15</inkml:trace>
  <inkml:trace contextRef="#ctx0" brushRef="#br0" timeOffset="230286.0772">22385 16077 0,'0'0'15,"0"0"-15,0 0 0,0 0 0,0 0 16,2-23-16,-2 23 0,1-21 16,-1 21-16,-1-24 0,-1 12 15,0-1-15,-1 0 0,0 0 16,-2 1-16,1-1 0,-1-1 0,-1 2 15,-3 2-15,-1 1 16,-2 0-16,0 2 0,-1 1 16,-1 1-16,2 0 0,-3 1 15,-1 2-15,2 3 0,1 3 0,-3 4 16,0 4-16,0 1 0,2 1 16,2 4-16,1 5 0,1 0 15,1 3-15,1 7 0,2 5 16,1 8-16,3-4 0,1 1 15,0-1-15,2-1 0,1-7 0,5-7 16,3-4-16,0-4 16,1-2-16,0-7 0,0-5 15,-1-3-15,-1-5 0,2-7 16,4-7-16,0-2 0,1-2 0,2-5 16,0-5-16,-1 0 0,-2 1 15,4-5-15,1 0 16,-3 5-16,-1 4 0,-2 4 0,1 3 15,-3 3-15,-1 2 0,-1 6 16,0 5-16,-2 4 0,0 6 0,-1 1 16,-2 5-16,1-1 0,-2 1 15,1 8-15,0 5 16,0-1-16,-1 1 0,3 0 0,1 1 16,1-3-16,0-2 0,2 3 15,1-3-15,-1-7 0,1-2 0,2-4 16,0-1-16,-1-6 15,-1-2-15,0-4 0,2-3 16,-2-1-16,-1-3 0,0-2 16,-1-3-16,0 0 0,1-3 0,-4-5 15,-1-3-15,0-3 0,0 0 16,-4-2-16,-3-3 16,-1 5-16,0 3 0,-3-3 0,0 2 15,-1 5-15,2 4 0,-1 3 16,1 3-16,2 5 0,0 1 15,0 0-15,4 0 0,-1 1 0,0 0 16,2 0-16,3-1 16,2 0-16,3 1 0,0 0 0,3 1 15,-2 1-15,0 1 0,6 1 16,4 0-16,-3 2 0,1 0 16,-1 5-16,0 4 0,-2 2 15,0 3-15,2 8 0,-1 3 16,-2 1-16,-4 1 0,-2 5 15,-1 3-15,-3-1 0,-1 0 0,-1 3 16,-2-2-16,1-7 16,-2-7-16,0-6 0,0-4 15,0-3-15,0-2 0,1-2 0,3-3 16,0-1-16,3-1 0,1-7 16,2-6-16,0-4 0,0-2 15,8-13-15,5-9 16,-1 5-16,0 3 0,-1 1 0,-4 7 15,-5 6-15</inkml:trace>
  <inkml:trace contextRef="#ctx0" brushRef="#br0" timeOffset="230518.6695">23413 15401 0,'0'0'0,"0"0"0,0 0 0,0 0 15,0 0-15,0 0 0,0 0 16,0 0-16,0 0 0,0 0 15,1 28-15,-1-28 0,10 34 16,-5-11-16,1 1 0,-2 5 0,1 4 16,0 15-16,1 4 15,-1 2-15,1 3 0,2 21 16,-1 4-16,3 15 0,1-3 0,4 17 16,1 1-16,5 7 0,2-9 15,10 37-15,-2-19 0,-9-40 16,-7-28-16,-6-18 0</inkml:trace>
  <inkml:trace contextRef="#ctx0" brushRef="#br0" timeOffset="230765.7938">23950 15942 0,'0'0'16,"0"0"-16,0 0 0,0 0 0,0 0 15,0 0-15,0 0 0,0 0 0,0 0 16,21 13-16</inkml:trace>
  <inkml:trace contextRef="#ctx0" brushRef="#br0" timeOffset="232402.2229">14148 15643 0,'0'0'16,"-8"1"-16,-3 2 0,-2 1 0,-3 2 15,-10 6-15,-5 5 16,-3 2-16,-4 1 0,-11 13 0,-4 4 16,-9 10-16,3 1 0,-5 3 15,-2 5-15,-5 4 0,6-4 16,-8 6-16,4-1 0,-17 14 15,13-12-15,1-1 0,1-2 16,6-5-16,4-3 0,4-5 16,2-3-16,-1-3 0,2-2 15,1 2-15,2 0 0,7-1 0,5-2 16,-2 0-16,0-1 0,5 1 16,2 1-16,8 1 0,7-1 15,1-7-15,4-5 0,0-3 16,1-2-16,2-2 0,0-2 0,6-6 15,4-5-15,3-1 16,3-2-16,5-1 0,6 1 16,-1 0-16,2 2 0,1-1 0,7 1 15,2-2-15,5 0 0,6 2 16,3 3-16,5 1 0,1-2 16,6 3-16,5 1 0,2 0 15,1 1-15,11-2 0,2-3 16,-4 1-16,-5 0 0,14 1 15,3 2-15,15 3 0,-10-1 0,-8-2 16,-4-4-16,-3 0 16,-3-2-16,-3-1 0,-2-2 15,-6-4-15,-5-3 0,-2-1 0,1 0 16,-7 2-16,-3 2 0,-1-3 16,-1-2-16,-5-1 0,-4 0 15,-1 0-15,-1 2 0,-6 2 16,-6 1-16,-4 0 0,-3-3 15,-6 4-15,-2 1 0,-2 0 16,1-3-16,-1 3 0,0 0 0,-2-4 16,-2-1-16,-1-2 15,-2-2-15,-4-5 0,-5-7 0,-2-5 16,-1-4-16,-8-22 16,-3-11-16,0 1 0,2 0 0,-4-17 15,1-5-15,0-13 0,4 0 16,-11-41-16,1 13 0,7 16 15,3 10-15,11-2 0,6-2 16,1 14-16,1 8 0,2 5 16,-1 4-16,0 8 0,2 6 0,-3 8 15,0 5-15,-2 11 16,-1 5-16,0 10 0,1 7 16,4 5-16,1 2 0,1 4 15,1 3-15,1-3 0,2 1 0,1 6 16,3 8-16,-3-8 0,0-1 15,0-2-15</inkml:trace>
  <inkml:trace contextRef="#ctx0" brushRef="#br0" timeOffset="236352.5671">23826 16055 0,'0'0'0,"0"0"0,0 0 16,0 0-16,0 0 0,0 0 0,0 0 15,32-1-15,-32 1 0,22-2 16,-22 2-16,30 0 0,-13 0 0,4 0 15,3 2-15,0-1 16,0 1-16,9 3 0,3 2 16,-3 2-16,-2 0 0,1 2 15,0 3-15,-1 1 0,-2 2 0,4 3 16,-2-1-16,-2-4 0,-3-1 16,3-3-16,2-1 15,-2-2-15,-3 1 0,2-3 0,-1 0 16,1-2-16,-1-1 0,2-2 15,0-1-15,0-1 0,0-2 0,8-1 16,2-2-16,-3-1 0,-1-1 16,1-4-16,4-5 15,-6 3-15,-3 2 0,2-2 16,1-3-16,-8 5 0,-5 2 0,-4 2 16</inkml:trace>
  <inkml:trace contextRef="#ctx0" brushRef="#br0" timeOffset="237102.8145">25394 15779 0,'0'0'15,"0"0"-15,0 0 0,0 0 16,0 0-16,-27-6 0,27 6 0,0 0 16,-28-8-16,28 8 0,-22 1 15,10 1-15,0 0 0,-3 0 16,0 1-16,-1-1 0,2 2 0,1 1 15,0 2-15,1 2 16,1 3-16,1 3 0,0 1 16,0 7-16,2 0 0,1 4 0,2 3 15,3 1-15,2 1 0,2 7 16,1-1-16,3-3 0,1-3 16,4-2-16,5-1 15,-2-3-15,1-3 0,2-3 0,3-3 16,-1-2-16,0-1 0,0-3 15,3-4-15,0-4 0,-1-3 16,4-5-16,1-2 0,-1-3 16,0-2-16,-3-5 0,-1-4 15,-1-3-15,-1-3 0,3-9 0,-1-4 16,-3 0-16,-4-2 0,1-5 16,0-3-16,2-7 0,-2 2 15,-4 2-15,-2 1 0,-2 3 16,-3 1-16,-2 3 0,-1 7 15,-1 10-15,-1 7 0,-1 7 16,-1 4-16,2 3 0,2 2 0,-1 2 16,0 0-16,0 3 0,0 0 15,1 5-15,0 2 0,1 6 16,0 6-16,1 3 0,0 4 16,0 2-16,0 2 0,1 6 15,-1 3-15,0 3 0,0 1 16,0 11-16,0 3 0,2-2 15,-1-2-15,2 6 0,-1-4 16,1-5-16,0-5 0,0-8 16,-2-5-16,0-7 0,2-4 0,-2-8 15,2-6-15,-4-14 0,-2-10 16,0 5-16,0 3 0,0 2 16</inkml:trace>
  <inkml:trace contextRef="#ctx0" brushRef="#br0" timeOffset="237270.059">25816 15962 0,'0'0'0,"0"0"0,0 0 0,0 0 16,0 0-16,0 0 0,0 0 0,18-16 16,-18 16-16,0 0 0,23-15 15,-23 15-15,18-12 0,-8 6 16,2-1-16,0 1 0,0-3 16,1-1-16,1-2 0,-2-1 15,-1-2-15,-1 3 0,-2 0 16,0 2-16</inkml:trace>
  <inkml:trace contextRef="#ctx0" brushRef="#br0" timeOffset="237537.018">26004 15153 0,'0'0'16,"0"0"-16,0 0 0,0 0 0,0 0 15,0 0-15,0 0 0,15 33 16,-15-33-16,11 46 0,-4-16 15,-1 6-15,1 4 0,2 20 16,1 7-16,2 16 0,1 0 0,4 22 16,1 3-16,2 17 15,-2-3-15,6 48 0,0 5 16,0-34-16,-1-21 0,3-10 0,3-7 16,-5-25-16,-3-18 0,-4-9 15,-4-7-15,0-13 0,1-6 16,1-16-16,-2-10 0,-3-7 15,-2-7-15,-3 6 0,-2 3 16,0 1-16</inkml:trace>
  <inkml:trace contextRef="#ctx0" brushRef="#br0" timeOffset="237936.0375">26357 15773 0,'0'0'0,"0"0"16,0 0-16,0 0 0,0 0 0,0 0 16,22-13-16,-22 13 0,0 0 15,19 17-15,-19-17 0,14 35 16,-10-15-16,-1 3 0,0 2 16,-2-2-16,0 0 0,0 3 15,0-4-15,1-3 0,0-4 16,2-1-16,0-3 0,3-3 15,2-2-15,3-3 0,2-4 16,1 0-16,1-2 0,4 1 16,2-1-16,0 0 0,0-1 0,-2 2 15,-2 2-15,0 2 0,-1 1 16,-2 3-16,-1 3 0,-1 1 16,-4 1-16,-1 7 0,-2 7 15,-2 2-15,-2 1 0,-3 8 16,-3 3-16,-1-5 0,1-3 0,0-4 15,0-2-15,2-4 0,0-3 16,0-5-16,1-1 16,-1-3-16</inkml:trace>
  <inkml:trace contextRef="#ctx0" brushRef="#br0" timeOffset="238886.2963">26942 15666 0,'0'0'0,"0"0"15,0 0-15,0 0 0,0 0 0,-1 25 16,1-25-16,-8 36 0,3-11 16,-1 5-16,1 3 15,-1 2-15,1-1 0,-1 11 0,2-2 16,-1 4-16,2-5 0,3-8 16,2-5-16,3-5 0,2-5 0,6-9 15,6-6-15,-1-8 16,0-7-16,2-10 15,4-8-15,-3 2 0,-2 1 0,5-1 16,-1 2-16,-3 5 0,-2 2 16,-2 6-16,-3 3 0,-1 5 15,-1 5-15,5 13 16,2 11-16,-6-2 0,-2 2 0,2 9 16,2 4-16,-2-3 0,0-4 0,0-4 15,0-2-15,-1-7 16,0-4-16,1-7 0,2-5 15,0-5-15,0-3 0,3-10 16,0-7-16,-3 1 0,-3-3 0,1-7 16,-1-3-16,-3 0 0,-3 2 15,-2-2-15,0 0 0,-7 3 16,-2 3-16,-4 6 0,-3 5 16,-3 7-16,0 2 0,-1 7 15,2 6-15,-1 5 0,1 5 16,-3 3-16,-1 2 15,3-5-15,3-2 0,4-3 0,3-2 16,5-1-16,4-1 0,4-3 16,2-4-16,2-2 0,2-4 0,3-2 15,2-1-15,2 0 0,2-1 16,0 4-16,1 1 0,-1 5 16,-1 2-16,1 9 15,0 7-15,1 9 0,-1 8 16,-4-2-16,-1-1 0,0 10 15,-2 3-15,-1-6 0,0-6 0,2-6 16,2-5-16,-2-3 0,1-4 16,0-6-16,1-5 15,-3-2-15,-3-2 0,3-12 0,0-9 16,-2-3-16,0-3 0,-3-8 16,-2-7-16,-1 3 0,-2 3 15,-2-10-15,-4 1 0,-4 8 16,-3 6-16,-1 3 0,-2 2 15,-1 8-15,1 7 0,-5 5 16,-4 5-16,2 3 0,3 2 0,1 4 16,-2 1-16,4-1 15,2-1-15,5-3 0,2 0 0,7-4 16,2-4-16,9-6 0,5-4 16,-2-1-16,0 2 0,5 0 15,5 1-15,-1 1 0,0 0 16,1 3-16,-2 5 0,-3 3 15,-2 4-15,-1 5 0,-1 5 16,-4 0-16,-2 3 0,2 9 16,1 4-16,-6-3 0,-2 2 0,-2 11 15,-3 4-15,0-3 0,-2-2 16,-5 3-16,-1 1 0,2-2 16,0-1-16,3 2 0,2-3 15,0-12-15,1-9 0,-1-4 16,0-3-16,0-2 0</inkml:trace>
  <inkml:trace contextRef="#ctx0" brushRef="#br0" timeOffset="239218.8149">28165 15694 0,'0'0'0,"0"0"16,0 0-16,0 0 0,0 0 0,0 0 15,14 26-15,-14-26 0,14 25 16,-3-5-16,2 6 15,1 0-15,-1 1 0,3 9 0,0 0 16,0-1-16,1-4 0,4 5 16,0-4-16,-2-6 0,-2-5 0,-1-5 15,-2-4-15,-2-6 0,-1-6 16,-1-7-16,-2-7 0,-2-9 16,-1-6-16,-1-7 0,0-6 15,-1-2-15,-1 1 0,-1-11 16,-1 1-16,0 0 0,-1 1 15,-2 2-15,-1 7 0,1 12 16,2 6-16,0 6 0,0 6 16,1 6-16,1 4 0,2 8 15,3 5-15,-2-2 0,-1-1 0,0-2 16</inkml:trace>
  <inkml:trace contextRef="#ctx0" brushRef="#br0" timeOffset="239686.2924">28916 15739 0,'0'0'0,"0"-9"16,-1-3-16,1-3 0,-1-1 0,-1-9 16,0-3-16,-3 4 15,1 4-15,-5-1 0,-3 5 0,-1 4 16,0 4-16,-3 5 0,-1 5 15,-1 4-15,0 6 0,1 8 16,0 6-16,1 4 0,0 3 16,3 6-16,2 4 0,1 3 0,2-3 15,6 0 1,4 0-16,4-8 0,1-7 0,8-5 16,2-5-16,0-12 0,2-7 0,1-8 15,0-6-15,3-4 16,0-2-16,1-4 0,0-5 15,-3 5-15,-2 2 0,-3 4 0,0 1 16,-2 4-16,1 4 0,-3 4 16,-2 6-16,1 2 0,0 2 15,-1 4-15,-1 5 0,0 5 16,0 2-16,1 0 0,1 0 16,1-1-16,-1 2 0,4 1 15,1 3-15,4-4 0,3-2 16,2 1-16,-1-3 0,-2-4 0,0-2 15,1-4-15,1-1 0,-5-3 16,-3-2-16,-2 0 0,-3 1 16,-3-1-16</inkml:trace>
  <inkml:trace contextRef="#ctx0" brushRef="#br0" timeOffset="240235.8585">23794 17190 0,'0'0'15,"-1"11"-15,0 8 0,0 2 16,1 3-16,-1 12 0,0 5 15,0 13-15,0 2 0,1 15 0,1 1 16,1-5-16,1-7 0,3 3 16,0-8-16,2-11 0,0-9 15,6-12-15,3-12 0,-6-4 16,-2-2-16,-3-1 0</inkml:trace>
  <inkml:trace contextRef="#ctx0" brushRef="#br0" timeOffset="240435.5473">24411 17227 0,'0'0'0,"0"0"15,15 3-15,-2 0 0,4 0 16,4 1-16,4 1 0,10 2 16,3 0-16,-1 1 0,1 2 15,6 1-15,-2 0 0,-5 2 16,-1 1-16,-5 0 0,-4-3 0,2-9 15,-4-9-15,-7 2 0,-4 1 16,-3 1-16</inkml:trace>
  <inkml:trace contextRef="#ctx0" brushRef="#br0" timeOffset="240602.6766">24669 17713 0,'0'0'0,"-4"4"0,2-1 16,1 1-16,1 1 0,4-1 15,4 0-15,2 1 0,3 0 0,4 0 16,3-1-16,3 1 0,3-2 16,13 0-16,4-1 0,0-3 15,0-2-15,10-3 0,0-2 16,-10 2-16,-8 1 0,-6 1 16</inkml:trace>
  <inkml:trace contextRef="#ctx0" brushRef="#br0" timeOffset="241006.1868">25720 16694 0,'0'0'0,"0"0"0,0 0 0,0 0 15,0 0-15,0 0 0,0 0 0,0 0 16,0 0-16,0 0 0,29 23 15,-29-23-15,20 31 0,-8-10 16,2 3-16,1 2 0,-2 3 16,5 10-16,0 4 0,2 1 15,1 2-15,8 23 16,2 10-16,0 1 16,-1 2-16,6 3 0,-3-10 0,3 14 15,1 13-15,-6-15 0,-2-10 0,15 38 16,0-5-1,-9-21-15,-8-15 0,0 2 0,-2 1 16,-5-10-16,-4-7 0,9 1 16,4 2-16,-6-10 0,-4-7 0,0 3 15,-1 1-15,-1-6 0,2-5 16,0 2-16,-5-13 0,-2-9 16,-1-5-16,-3-5 0,-3-3 15,6 8-15</inkml:trace>
  <inkml:trace contextRef="#ctx0" brushRef="#br0" timeOffset="245486.05">27380 16992 0,'0'0'0,"0"0"0,0 0 15,0 0-15,-24 12 0,15-6 0,-5 3 16,0 3-16,-1 2 0,-3 3 16,-2 3-16,-5 7 0,-1 1 15,0 1-15,-3 4 0,-5 6 16,2 0-16,-2 3 0,-4 1 15,-2 5-15,2-4 0,1-4 16,0-4-16,0-1 0,5-6 0,3-3 16,3-6-16,3-2 0,2-2 15,0-1-15,-1 0 16,5-4-16,4-4 0,3-2 0,0-1 16,2 1-16,3 0 0,1-2 15,3-1-15,2 1 0,2 0 16,3 3-16,3 0 0,0 0 15,2 0-15,2 2 0,3 1 16,1 0-16,2 1 0,9 4 16,2 1-16,0 2 0,-1-1 0,4 1 15,3 0-15,0 1 16,-2 0-16,10 6 0,2 2 16,-3-2-16,-3-2 0,1-3 0,2-1 15,-7 0-15,-3-1 0,6 5 16,-2 0-16,-3-2 0,-3-2 15,-3-2-15,-3-1 0,-2-2 0,-1-2 16,-1 0-16,-1 0 16,-2-2-16,1-1 0,-2-2 0,1-2 15,-3-2-15,0-2 0,-1-8 16,0-4-16,-4 3 0,-2 2 0,-2 1 16</inkml:trace>
  <inkml:trace contextRef="#ctx0" brushRef="#br0" timeOffset="245772.5463">28106 16968 0,'0'0'15,"0"0"-15,0 0 0,0 0 16,24 15-16,-24-15 0,29 9 16,-11-4-16,2 0 0,0 2 15,4 2-15,-1 1 0,-1 0 0,5 6 16,1 3-16,-4-4 16,-2-1-16,-2-1 0,-2-2 15,-2 0-15,0-1 0,-3-1 0,-2 0 16,-1-1-16,-2-2 0,-2-1 15</inkml:trace>
  <inkml:trace contextRef="#ctx0" brushRef="#br0" timeOffset="246018.8545">28066 17344 0,'0'0'0,"0"0"16,0 0-16,0 0 0,0 0 0,32 3 15,-32-3-15,32 2 0,-32-2 16,41 4-16,-15-2 16,-1-1-16,0 0 0,8 2 0,2 2 15,-4 0-15,-2 1 0,-1 1 16,-2 2-16,-2 1 0,-2 2 0,3 2 16,-3-1-16,-6 0 15,-4 0-15,-2-1 0,-1-4 16,-2-1-16</inkml:trace>
  <inkml:trace contextRef="#ctx0" brushRef="#br0" timeOffset="246254.5826">27742 17899 0,'0'0'0,"0"0"16,0 0-16,0 0 0,0 0 15,0 0-15,0 0 0,0 0 0,33 2 16,-33-2-16,38-1 16,-15 0-16,1-1 0,6-1 0,4-1 15,9-3-15,0 0 0,6-2 16,3-1-16,10-1 0,1 1 16,14-2-16,1 1 0,-9-3 15,-7-2-15,-6 1 0,-14 5 16,-11 1-16</inkml:trace>
  <inkml:trace contextRef="#ctx0" brushRef="#br0" timeOffset="246518.7721">28740 17226 0,'0'0'0,"0"0"0,0 0 15,23-11-15,-23 11 0,27-10 16,-4 3-16,1-2 0,0-1 0,5-2 16,3 0-16,7-3 0,-4 1 15,10-2-15,1 1 0,-5 2 16,-4 0-16,-3 3 0,-2 1 16,-4 0-16,-2 1 0,-3-2 15,-1-2-15,-4-4 0,-4-2 16,-2 3-16,-3 4 0,-1 1 0</inkml:trace>
  <inkml:trace contextRef="#ctx0" brushRef="#br0" timeOffset="246719.3698">28954 16722 0,'0'0'0,"0"0"0,0 0 16,0 0-16,-24 15 0,17-4 0,0 6 15,2 3-15,-1 4 0,0 15 16,0 9-16,0 3 0,-2 1 15,0 20-15,2 4 0,-1 8 16,2-6-16,0 11 0,1-4 16,0-2-16,3-10 0,3 10 15,4-21-15,3-23 0,1-14 0,-4-8 16,-1-6-16,-2-3 0</inkml:trace>
  <inkml:trace contextRef="#ctx0" brushRef="#br0" timeOffset="246904.2892">28999 17392 0,'0'0'0,"0"0"16,0 0-16,25 16 0,-25-16 0,28 12 15,-11-2-15,4 1 0,3 0 16,2 3-16,3 4 0,8 4 16,1 0-16,7 1 0,-1-5 15,-3-4-15,-2-5 0,-2-12 16,-1-8-16,-7 2 0,-5 1 15,-5 2-15</inkml:trace>
  <inkml:trace contextRef="#ctx0" brushRef="#br0" timeOffset="247869.2956">29651 16351 0,'0'0'0,"0"0"15,0 0-15,0 0 0,0 0 16,0 0-16,0 0 0,0 0 15,27 8-15,-27-8 0,26 10 16,-26-10-16,27 9 0,-11-5 16,0 0-16,1 0 0,-1 0 15,0 0-15,-1 0 0,-2-1 0,-1-1 16,-1 1-16,-2 0 16,-1-1-16,-1-1 0,-2-1 15,0 0-15,-3 0 0,-2 0 0,0 0 16,-6-1-16,2 0 0,-2 1 15,1 0-15,-1 0 0,0 1 16,-2-1-16,0 2 0,1 1 16,-2 0-16,0 0 0,-2 5 15,-1 5-15,-1 1 0,-2 3 0,0 4 16,-1 4-16,-4 10 0,2 3 16,-3 4-16,-1 5 0,-6 11 15,1 1-15,-2 7 0,4-4 16,5-9-16,4-7 0,3-7 15,3-10-15,5-9 0,2-5 16,11-7-16,8-3 16,0-6-16,4-4 0,3-8 0,5-6 15,3-1-15,2-2 0,1-5 16,1-4-16,-1 3 0,0 0 0,5-5 16,-2 0-16,-2 2 0,-4 4 15,-6 3-15,-4 3 0,-5 1 16,-1 2-16,-6 0 0,-5 0 15,-4 3-15,-2 2 0,-6 4 16,-4 0-16,-1 1 0,-1 2 16,-1 2-16,-2 0 0,3 3 15,-1 2-15,1 1 0,1 0 16,3 2-16,3 1 0,2 5 16,2 3-16,4 5 0,2 2 0,5 6 15,3 3-15,2 5 0,2 1 16,1 6-16,2 3 0,2 12 15,-2 1-15,1 3 0,0 1 16,-2 10-16,-2-2 0,-3 0 16,-3-8-16,-4-6 0,-1-3 15,-6-7-15,-2-5 0,-4-9 16,-2-7-16,-3-7 0,-3-6 0,-2-8 16,-2-4-16,4-6 15,-1-3-15,-2 0 0,-2-2 0,5-5 16,2-5-16,4 0 0,1-3 15,7-7-15,5-4 0,2-4 16,4-3-16,6-17 0,1-6 16,3 1-16,2 3 0,5-11 15,4 1-15,-4 12 0,-1 8 16,9-15-16,-5 13 0,-8 18 16,-4 14-16,-5 13 0,-2 8 15,-3 8-15,2 6 0,-4 7 16,0 6-16,-3-2 0,0 1 0,0 3 15,0 3-15,3-2 0,0-1 16,2-2-16,1-1 0,-1-4 16,1-3-16,8-6 15,3-5-15,-2-9 16,-2-9-16,-3-1 0,-1-3 0,-3 4 16,-1 3-16,-2 1 0</inkml:trace>
  <inkml:trace contextRef="#ctx0" brushRef="#br0" timeOffset="248140.005">30278 16062 0,'0'0'0,"0"0"15,0 0-15,0 0 0,0 0 0,0 0 16,0 0-16,0 0 0,7 28 0,-3-5 16,2 11-1,0 4-15,2 3 0,2 22 16,0 7-16,3 19 0,0 2 0,4 26 15,-1 6-15,5 18 16,3 15-16,18 60 0,5-14 16,-10-31-16,-5-19 0,8-3 0,4-3 15,-4-28-15,-4-21 0,-5-25 16,-4-16-16,-9-23 0,-6-16 16,-12-25-16,-8-19 0,-6-19 15,-5-12-15,6 18 0,4 13 0,4 8 16</inkml:trace>
  <inkml:trace contextRef="#ctx0" brushRef="#br0" timeOffset="248702.6556">30274 16836 0,'0'0'0,"0"0"0,0 0 15,0 0-15,0 0 0,16-28 16,-2 13-16,3-4 0,3-4 0,2 0 15,3-1-15,7-5 0,-1 2 16,-1 3-16,-1 1 0,4 1 16,-4 3-16,-1 8 0,-2 7 15,-4 8-15,-3 8 0,-4 13 16,-6 13-16,-3 3 0,-5 4 16,-2 6-16,-2-3 0,2 1 15,2-8-15,-2-12 0,-3-9 16,3-7-16,1-6 0,5-5 15,1-3-15,2-6 0,2-5 0,1-3 16,1-2-16,1-1 0,3-2 16,3-4-16,3 2 0,-3 4 15,-2 3-15,-3 5 0,-2 5 16,-2 6-16,-2 6 0,-4 8 16,-2 7-16,-4 6 0,-3 6 15,-3 5-15,-2 3 0,-3 8 16,0-1-16,-3-3 0,0-2 15,-2 1-15,2-7 0,1-10 0,2-6 16,1-6-16,2-4 0,3-3 16,3-2-16,3-4 0,2-1 15,3-2-15,3-1 0,1-1 16,2 0-16,5-2 0,5 0 16,2-3-16,2-2 0,0-1 15,2 0-15,0 1 0,3 1 16,0-1-16,0 1 0,0-1 0,0 0 15,0 1-15,3-1 16,1-2-16,-4 0 0,3-3 0,3-3 16,-7 5-16,-7 2 0,-5 2 15</inkml:trace>
  <inkml:trace contextRef="#ctx0" brushRef="#br0" timeOffset="249024.7238">31222 16069 0,'0'0'0,"0"0"0,0 0 16,0 0-16,29 2 0,-29-2 0,42 4 15,-14-1-15,3 0 0,1 3 16,1 1-16,8 4 0,-2 2 0,7 3 15,-6 2-15,-3-1 0,-4 0 16,-1-2-16,-1 0 16,-3 3-16,-1 1 0,-6 3 15,-5 1-15,-5-1 0,-5-1 0,-7 8 16,-6 5-16,-4 4 0,-4 3 16,-14 15-16,-9 6 15,1-2-15,-2-2 0,-10 18 0,-4 3 16,8-11-16,12-20 0,9-13 15</inkml:trace>
  <inkml:trace contextRef="#ctx0" brushRef="#br0" timeOffset="249228.7839">31551 16061 0,'0'0'0,"0"0"16,0 0-16,0 0 0,0 0 0,0 0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697 53865,'-47'15,"47"-23,0 1,16-1,-1 1,24 7,0 0,24 0,0 0,15 7,0 1,-62-8,-1 0,9 7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3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113 10509,'-63'-31,"79"15,-1 1,56-1,-1 1,24 7,0 0,-16 16,1 0,-40 7,0 1,-31-9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3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892 9731,'-31'-31,"23"31,0 0,8 8,0 0,0 46,0 1,0 55,0-1,-23 55,-1 0,17-125,-1 0,0-7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7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0704 10279,'0'-31,"0"15,0 1,0-17,0 1,0-8,0 0,0 0,0 0,-8-1,1 1,-17 0,1 0,-9 15,1 1,-16-8,0-1,-8 17,0-1,-15 16,-1 0,-7 23,0 1,-1 15,1 0,7 8,1 0,7 32,0-1,1 31,-1 1,16-16,0 0,0 16,0-1,0 17,0-1,24 8,-1 0,24-31,0 0,8-24,0 0,23-7,0-1,32-15,0 0,7-16,1 0,15-31,0 0,47-40,0 1,-31 0,0-1,-16 1,1 0,-9-8,0-1,-15-14,0-1,-9-16,1 1,-8-48,0 1,-23-47,-1-1,-7 16,0 1,-16-17,0 1,-24 46,1 1,-32 46,0 1,-39 39,0-1,-16 40,1 0,-32 70,0 1,62-17,1 1,39-16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159 51116,'0'-16,"0"24,0 0,-8 15,0 1,0 23,1 0,-1 23,0 0,0 32,1 0,-1 15,0 1,-7 7,-1 0,16-23,0 0,0-1,0 1,0-71,0 1,8-32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629 52850,'-31'0,"15"16,1-1,-17 9,1-1,-8 1,0-1,31-15,0 0,-15 7,-1 1,8-8,1-1,-1 9,0 0,-15 7,0 1,15-17,1 1,-1 0,0 0,-7 7,-1 1,1 0,-1-1,24-7,0 0,-8-8,1 0,-1 8,0 0,8-1,0 1,47 0,0 0,23 7,1 1,-56-8,1 0,8 0,-1-1,-7 1,-1 0,-7-8,0 0,16 16,-1-1,-7-7,-1 0,-7-8,0 0,15 15,1 1,-16-16,0 0,-1 8,1 0,0-8,0 0,0 0,0 0,-1 0,1 0,0 0,0 0,0-8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509 52297,'0'-16,"0"8,0 1,0-1,0 0,0 24,0-1,0 24,0 0,0 32,0-1,-15 8,-1 1,1 14,-1 1,0-23,1-1,7-39,0 0,8-62,0 0,16-24,-1 0,24-7,0-1,-7 32,-1 0,0 31,1 0,-9 15,0 1,-7 15,0 1,-16-1,0 0,-8 8,0 0,-31 0,0 1,-8-1,0 0,8-39,0 0,31 0,0 0,0-8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081 52693,'-31'-16,"54"9,1-1,15 0,0 0,39-15,1 0,-25 23,1 0,-31 8,-1-1,-15 24,0 0,-40 0,1 0,23-23,0 0,-7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128 53566,'-47'15,"32"-15,-1 0,24 0,0 0,31-8,0 1,8 7,0 0,0-8,0 0,8 24,0-1,7 1,1-1,-39-7,-1 0,-7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650 52929,'31'16,"9"-16,-1 0,16 0,-1 0,25 0,-1 0,8-8,1 0,-17 8,1 0,15 0,0 0,24 0,0 0,-9-8,1 1,0-1,0 0,8 0,0 0,7 8,1 0,7 0,0 0,-7-7,0-1,7 0,0 0,-7 0,-1 1,-7 7,0 0,-8-16,0 0,-8 9,0-1,-16-8,1 1,-1-1,0 0,-15 1,0-1,-24-7,0-1,-31 17,0-1,-8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153 50663,'0'-16,"8"-8,0 1,-16 23,0 0,-23 16,0-1,-1 1,1 0,8-16,-1 0,16 0,1 0,7 15,0 1,0 7,0 1,0 30,0 1,-8 0,0-1,8 17,0-1,0-15,0 0,8-24,0 0,7-23,1 0,15-24,0 0,8-23,0 0,-23 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6912 53344,'0'-16,"-8"16,1 0,-1 24,0-1,-7 16,-1 0,16-16,0 1,0-1,0 1,16-24,-1 0,8-8,1 0,7-31,0 0,-8 0,1 0,-24 8,0-1,-8 9,0 0,-15 15,-1 0,9 8,-1 0,9 8,-1 0,8-1,0 1,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988 50731,'15'-31,"-22"54,-1 1,0 15,0 0,-15 24,-1-1,1 1,-1-1,-7-15,0 0,23-39,0 0,8-32,0 1,31-48,1 1,7 15,0 1,0 30,0 1,-15 15,-1 0,-15 24,0-1,-1 17,1-1,-8 8,0 0,0-15,0-1,0-7,0-1,8-15,0 0,15-47,1 0,15-15,0-1,-8 24,1 0,-17 16,1-1,-8 16,0 1,-8 14,0 1,0 24,0-1,0 8,0 0,0 16,0-1,-16 17,0-1,1-39,-1 1,32-79,-1 0,9 0,-1 0,9 16,-1 0,-15 31,-1 0,-7 0,0 0,0 15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925 50281,'0'-15,"-8"7,0 0,8 31,0 1,0 23,0 0,-8 15,1 1,-9 39,0 0,-7 31,0 0,15-47,0 0,8-63,0 1,8-16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381 51450,'-15'16,"7"15,0 0,8 31,0 1,23-24,1 0,-1-24,0 1,9-24,-1 0,-16-23,1 0,-8 23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673 51450,'0'31,"-24"-23,1 0,8 31,-1 0,0 16,1-1,7 1,0 0,1-16,-1 0,0-31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700 50848,'0'-15,"16"15,-1 0,24 0,0 0,16 0,0 0,-24 0,0 0,-23 0,0 0,0-8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210 50400,'-46'0,"38"31,0 0,8 16,0 0,0 0,0 0,-8 15,1 1,-1-55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625 50331,'-16'0,"9"-15,-1-1,31 16,1 0,15 8,0 0,-16 7,0 1,-15 7,0 1,0 15,0 0,-8 0,0 0,0 8,0 0,0 0,0 0,0 8,0 0,0-8,0 0,0-24,0 1,0-1,0 0,-8 1,0-1,0-15,0 0,-15 0,0 0,15 0,0-1,-39 1,0 0,0 0,1 0,30-16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669 50381,'0'-31,"-16"31,0 0,-15 8,0 0,0 7,-1 1,17-16,-1 0,8 0,1 0,7 8,0 0,7 23,1 0,-8 0,0 1,-8 30,1 1,-1 7,0 0,8 1,0-1,0-31,0 0,23-23,1 0,7-24,0 0,-23-8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391 51062,'-32'0,"9"0,0 0,-1 16,1 0,23 15,0 0,-8 16,0 0,8-8,0 0,8-8,0 0,-1-15,1 0,8-40,0 1,7-32,0 1,1-9,-1 1,1 23,-1-1,-15 17,0 0,8 15,-1 0,-7 8,0 0,0 16,-1-1,-7 16,0 1,-15 15,-1-1,1 1,-1 0,0-31,1-1,38-30,1-1,7 1,0-1,-7 0,-1 1,-7 15,-1 0,-7-8,0 0,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447 50944,'0'-63,"0"48,0-1,0 32,0-1,0 32,0 0,-8 47,0 0,-7 23,-1 1,16-40,0 0,0-46,0-1,0-23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7800 53550,'16'0,"-16"8,0 0,15 7,1 1,7 7,0 0,1-15,-1 0,1 7,-1 1,-15-16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050 50730,'16'0,"7"-15,0 0,-7 15,0 0,-1 0,1 0,15 0,0 0,-23 7,0 1,0-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513 49916,'15'-16,"-7"16,0 0,7 0,1 0,23 0,0 0,-7 0,-1 0,-16 23,1 1,-16-1,0 1,0 15,0 0,0-8,0 1,0 15,0-1,8-6,0-1,-8 15,0 1,0 8,0-1,-8-15,0 0,0-16,0 1,-23-9,0 1,-24-1,0 1,16-9,0 1,8-8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310 54966,'-16'0,"-31"-8,0 0,32 8,-1 0,0 8,1 0,-9-1,1 1,7-8,0 0,1 8,-1 0,16 0,0 0,-8 15,1 1,7 22,0 1,-16 8,0 0,8 7,1 1,-1 0,0-1,8-15,0 0,8-23,0-1,15-15,1 0,22-40,1 1,-15 0,-1 0,-8 15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363 55566,'16'-16,"-48"24,1 0,0 23,0 0,7 0,1 0,-17 16,1 0,8-16,0 0,23-23,0 0,39-39,1 0,15-1,0 1,-16 8,0-1,-7 24,-1 0,-7 32,-1-1,-15 16,0-1,0-14,0-1,0-8,0 1,16-24,0 0,7-32,1 1,7-16,0 1,1-1,-1 0,-8 24,1-1,-16 9,0-1,7 16,1 0,-16 16,0-1,8 16,-1 1,-14-1,-1 0,-16 8,1 0,7-23,1-1,30-46,1 0,23 7,0 1,0 7,0 1,-15 15,-1 0,-7 0,0 0,-16-8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408 55110,'0'-47,"8"15,0 1,-8 54,0 1,0 39,0-1,-16 24,1 0,-8 24,-1-1,9 24,-1 1,9-41,-1 1,8-55,0 1,0-1,0 0,0-31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626 56113,'0'-16,"16"-8,0 1,-9 23,1 0,0 23,0 1,-16-1,0 1,0-1,1 1,7-17,0 1,15 0,1 0,7-8,1 0,-9 8,1 0,-16 7,0 1,-39 31,0 0,0-16,0 0,8-23,-1 0,25-8,-1 0,0-16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2765 56250,'-15'16,"30"-1,1 1,7-1,0 1,-15-1,0 1,0-16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448 55866,'16'-16,"-16"39,0 1,0 7,0 0,0 9,0-1,-8 8,0-1,0-14,1-1,7-23,0 0,-8-24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550 56296,'16'-31,"-9"31,1 0,8-7,-1-1,17 8,-1 0,-16 0,1 0,-8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078 55247,'0'-31,"0"23,0 0,0 31,0 1,0 15,0 0,-8 16,1-1,-1-7,0 0,0 16,0-1,0-15,1 0,-1-24,0 1,8-32,0 0,23-39,1 0,-1 24,1-1,-8 17,-1-1,1 8,-1 0,-15 31,0 0,0-7,0-1,8-15,0 0,16-16,-1 0,16-23,0 0,-7-1,-1 1,0 16,1-1,-25 16,1 0,-8 8,0 0,8 15,0 0,0 1,-1-1,9 1,0-1,7-7,1-1,-16-22,-1-1,9-16,0 1,-16-16,0 0,-16 15,0 1,-15 7,0 1,15 15,0 0,9-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8947 53278,'-16'0,"8"0,1 0,-1 24,0-1,8 8,0 1,0-9,0 0,0-15,0 0,23 0,1 0,7-32,0 1,-7-8,-1-1,-15-7,0 0,-8 16,0-1,-16 9,0-1,9 16,-1 0,0 8,0 0,24-8,-1 0,-7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2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011 55016,'16'-16,"-1"16,1 0,31 0,0 0,0 0,0 0,-16 23,0 1,-31 7,0 1,0 7,0 0,8 0,0 0,0 0,-1 0,1 8,0 0,0-8,0 0,-8 8,0 0,-8-15,0-1,-23-8,-1 1,-30-1,-1 1,-15 7,0 0,55-23,-1 0,-15 8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8:5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9423 50233,'-32'-31,"24"31,1 0,-17-8,1 0,-1 8,1 0,-1-8,1 0,-17 8,1 0,-8-15,0-1,-8 0,0 1,1-9,-1 1,0-9,0 1,0 8,0-1,0 1,1-1,-1 1,0-1,0 1,0-1,0 1,0-1,8 9,0-1,-31-8,0 1,23-1,0 1,8-8,0-1,15-23,1 1,23-17,0 1,16 7,0 0,8 9,-1-1,-7 16,0-1,0-7,0 0,-8 8,0 0,-16 0,0 0,1 0,-1 0,0-1,1 1,-9-8,1 0,7 16,0 0,-7-1,-1 1,1 0,-1-1,-7 9,0-1,-9 9,1-1,0 0,0 1,0-1,-1 0,-7 8,0 1,0-1,0 0,-15 8,-1 0,-8 0,1 0,7 8,0 0,-7 7,-1 1,9-8,-1 0,0 7,1 1,-1 0,0-1,8 1,0 0,1 7,-1 1,8 7,0 0,0 1,0-1,-8 16,0 0,23-8,1 0,-8 16,0 0,15 0,1-1,-1 1,1 0,15 8,0-1,8 9,0-1,8 16,0 1,7-9,1 0,15 1,1-1,-1 0,0 1,1 7,-1 0,8 8,1 0,-1-24,0 1,0-9,0 1,0-8,1 0,7-8,0 0,0 7,0 1,0 8,0 0,0 7,0 0,0-7,0 0,0-24,0 0,16-15,-1-1,-7 8,0 1,0-9,0 1,0-9,0 1,7 8,1-1,-8-7,0-1,7-7,1 0,8 0,-1 0,1-16,-1 0,-7 0,0 0,7 1,1-1,-1 0,1 0,-8 0,-1 0,9 1,-1-1,1-8,-1 0,-23 9,0-1,0 8,1 0,-9-16,0 0,0 1,0-1,0-7,1-1,-9 1,0-1,16 1,0-1,0-15,0 0,0 0,1-1,-9 1,0 0,0-8,0 0,-7 0,-1 0,-8 8,1 0,-8 0,-1 0,-7-8,0 0,0 0,0 0,-8-24,0 1,-16-16,0-1,-7 17,-1-1,1 32,-1 0,-7 23,0 1,-1 15,1 0,0 8,-1-1,9 1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0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8850 50850,'47'0,"-24"0,1 0,22 0,1 0,-16 0,1 0,-1 7,0 1,-23-8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0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9431 50316,'-16'-16,"9"32,-1-1,8 24,0 0,8 32,-1-1,-7-31,0 0,0-7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691 45613,'0'-16,"0"0,0 1,0 7,0 0,0 16,0 0,-8 31,0 0,-7 31,-1 1,-8 15,1 0,7 0,1 0,7-31,0 0,8-8,0 0,8-39,0-1,31-7,0 0,-31 0,0 0,15-15,0-1,1-7,-1-1,-7 1,0-1,-1 8,1 1,0-9,-1 1,9-16,-1 0,-15 15,0 1,-8 7,0 0,-16 16,1 0,-1 0,0 0,-7 32,-1-1,1 8,-1 0,17-8,-1 1,8-9,0 1,8-24,-1 0,25-8,-1 0,0-23,1-1,-32 25,0-1,15-8,1 1,-16 7,0 0,8-8,-1 1,-14 46,-1 0,8 0,0 1,0 15,0 0,0 8,0-1,0-38,0 0,-8 15,0 0,8 16,0 0,-8 31,1 1,-1 22,0 1,0-31,0-1,-7-39,-1 1,-8-32,1 0,-8-16,-1 0,25-54,-1-1,23-22,1-1,54-47,1 0,-1 70,1 1,-56 54,1 1,0 7,-1 0,9-8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043 45516,'-31'-16,"31"24,0 0,0 31,0 0,0-23,0-1,0 16,0 1,0 62,0 0,-15 15,-1 1,1-9,-1 1,16-55,0 0,8-39,0 0,23-47,0-1,-24 25,1-1,8-7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451 46478,'0'-47,"7"32,1-1,-23 16,-1 0,-8 23,1 1,-8 15,-1 0,-7 0,0 0,23 0,1 0,7-15,0-1,31-7,1 0,31-16,0 0,-1 0,1 0,-16 0,1 0,-25-8,1 0,-8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325 46281,'0'-31,"-8"47,0-1,0 40,1 0,-1 23,0 0,-8 0,1 0,7-23,0-1,0-30,1-1,22-54,1 0,23-16,0 0,-8 16,0 0,-7 31,-1 0,-15 0,0 0,-8 23,0 1,0 7,0 0,-32 8,1 0,-16-8,1 1,7-17,0 1,23-8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366 46759,'-16'0,"16"-8,0 0,16-7,-1-1,1 8,0 1,23-1,0 0,0 8,0 0,8 0,0 0,0-8,0 1,-24-1,0 0,-7 8,0 0,-24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297 47513,'-16'0,"1"0,-1 0,47-8,1 1,22 7,1 0,23-8,1 1,-1 7,0 0,-62-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823 52766,'16'-16,"-24"32,0-1,8 9,0-1,0 8,0 1,8-1,0 0,0 8,0 0,7 0,1 1,0 6,-1 1,1-15,-1-1,-7-8,0 1,0-16,0-1,-16 17,0-1,-23 9,0-1,-16 0,0 0,8-15,0 0,15-32,1 0,15-7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756 43860,'0'-32,"0"-7,0 0,8 70,0 1,-8 22,0 1,-8 16,0-1,-15 1,-1-1,1 1,0-1,-1 16,1 0,15-23,0-1,31-38,1-1,23-38,0-1,8-31,-1 0,-7-15,0-1,-23 16,-1 0,-23 16,0-1,-23 25,-1-1,1 16,-1-1,1 25,-1-1,16 0,1 1,7-1,0 0,23-15,1 0,7-16,0 0,-15-16,-1 0,-7-7,0-1,-8 16,0 1,-8 7,0 0,1 31,-1 0,0 16,0 0,8 31,0 1,0-1,0 0,-8 16,0 0,-7-15,-1-1,8-8,1 1,-17-32,1 0,-1-31,1 0,-1-32,1 1,-1-40,1 0,15-23,0 0,55-8,0 0,23 0,1 0,7 24,0 0,-54 46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731 45740,'-31'0,"39"-8,0 0,15 0,1 1,23-1,0 0,7 0,1 1,47-1,0 0,0 8,0 0,23-15,0-1,-15 8,-1 1,-38-1,-1 0,-30 8,-1 0,-47 0,0 0,-8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578 43109,'0'-62,"0"54,0 0,-8-7,1-1,-9 16,0 0,-7 0,-1 0,1 23,0 1,-1 23,1 0,-9 39,1 0,8-16,-1 1,9-24,-1-1,24-14,0-1,31-23,0 0,23-8,1 0,-16-24,0 1,-32 23,1 0,-8-8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469 43931,'0'-15,"0"7,0 0,-16 31,0 1,1-1,-1 1,1-1,-1 1,8-1,0 0,-7 1,-1-1,8 8,0 1,1-17,-1 1,0-8,0-1,0-7,1 0,-1 8,0 0,8 0,0 0,8-8,0 0,-1 0,1 0,-8-8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916 43928,'0'47,"-8"-24,0 1,8-1,0 0,0 1,0-1,0 1,0-1,0-7,0-1,0-7,0 0,8-16,0 0,15-15,0-1,-15 17,0-1,16-16,-1 1,-7-8,-1 0,-7-1,0 1,0 0,0 0,-1 7,1 1,-8 46,0 1,0 15,0 0,0-16,0 1,0 7,0 0,-8 0,1 0,-9-7,0-1,8-23,1 0,22-31,1 0,7 7,1 1,-1 15,1 0,-9 8,1 0,-8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827 43597,'0'-31,"0"23,0 0,0 31,0 1,0 38,0 1,-8 7,0 1,-7 7,0 0,-1-23,1-1,15-38,0 0,8-16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216 44450,'-16'31,"24"0,0 0,7-15,1-1,15-7,0 0,-8-8,1 0,-17-8,1 0,0 0,0 1,-8-1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420 44231,'-16'-31,"8"31,1 0,-9 31,0 0,9 8,-1 0,-16 0,1 0,8 8,-1 0,0-24,1 1,7-16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700 43229,'16'-16,"15"1,0 0,0 15,0 0,8 0,0 0,-7 0,-1 0,-23-8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247 42381,'0'-15,"-16"15,1 0,15-8,0 0,-8 31,0 1,8 38,0 1,0 39,0-1,0-6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0300 52943,'0'-16,"8"-7,0 0,7 15,1 0,23 8,0 0,24-7,-1-1,-15 16,0-1,-24 9,1-1,-16 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575 46544,'0'-16,"0"8,0 1,0-1,0 0,-7-8,-1 1,0 7,0 0,-8 8,1 0,-9 8,1 0,-16 15,0 1,15 7,1 0,-9 16,1 0,8 8,-1-1,9 9,-1 0,16-24,0 0,31-24,1 1,22-8,1 0,31-32,0 1,-23-9,-1 1,-38 23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069 46772,'0'-16,"8"9,0-1,-24 39,0 0,-15 8,0 0,-8-7,0-1,15-15,1-1,15-15,0 0,31-15,1-1,7-15,1-1,-1 25,0-1,-15 8,-1 0,-7 8,0-1,-8 17,0-1,0-15,0 0,8 0,0 0,7-8,1 0,0-16,-1 0,9-15,-1 0,-7 0,0-1,-1 9,1-1,0 17,-1-1,-7 8,0 0,-8 23,0 1,0 7,0 0,-8 0,0 1,-7-9,-1 1,16-17,0 1,0-16,0 1,16-17,-1 1,16 7,1 0,-9 9,1-1,-9 8,1 0,-8 0,0 0,-8-8,0 0,0-23,0 0,0-8,0-1,0 9,0 0,0 7,0 1,0 31,0 0,0 39,0-1,0 17,0 0,-8-1,0 1,-8-1,1 1,-9-1,1 1,15-40,0 1,16-4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981 47462,'31'-46,"-23"38,0 0,-8 24,0-1,-24 9,1-1,8 0,-1 1,16-16,0-1,16-7,-1 0,8 0,1 0,-9 16,1 0,-16 7,0 0,-24-7,1 0,8-1,-1 1,8-16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700 47515,'0'-15,"8"15,0 0,-1 8,1-1,15 9,1-1,-16-7,-1-1,1 1,0 0,0-8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264 47031,'15'-31,"-7"31,0 0,-8 31,0 0,0 1,0-1,-8 8,0 0,-7-8,-1 0,8-15,1 0,-1-16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400 47480,'16'-15,"-1"7,1 1,-1 7,1 0,0 0,-1 0,1 0,-1 0,-7 0,0 0,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878 46666,'0'-16,"0"39,0 1,-8 23,1 0,-1-1,0 1,-8-15,1-1,7 8,0 0,24-47,-1 0,17-15,-1-1,-16 24,1 0,0 0,-1 0,-15 24,0-1,0 1,0-1,8-23,0 0,15-15,1-1,-1 8,1 0,-16 8,-1 0,-7 16,0 0,0-1,0 1,0-1,0 1,16-8,0 0,7-16,1 0,15 0,0 0,-16-7,1-1,-24 1,0-1,-24 0,1 1,-24 7,0 0,24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566 45462,'-16'0,"24"0,0 0,31 0,0 0,39-8,1 0,22-7,1-1,0 9,0-1,0 8,-1 0,-38 0,0 0,-32 0,0 0,-23 0,0 0,0 8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527 44682,'-16'0,"-7"0,0 0,16 0,-1 0,8-7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897 44697,'-16'0,"1"0,-1 0,32 0,-1 0,32 0,0 0,16-8,0 0,-1 0,1 1,-1-1,1 0,-24 8,0 0,-23 0,0 0,-24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860 53400,'15'0,"-7"0,0 0,-8 16,0-1,-16 24,1 0,-17 0,1 0,7 0,1 0,39-46,-1-1,32-31,0 0,-15 23,-1 1,-15 15,-1 0,-15 15,0 1,-8 15,1 0,7-15,0-1,0-7,0 0,15-31,1-1,15 1,0-1,-7 17,-1-1,-15 16,0-1,0 17,0-1,-8-15,0 0,8-16,-1 0,9-15,0-1,-8 17,-1-1,-14 23,-1 1,0 7,0 1,8-16,0-1,0 1,0 0,24-8,-1 0,1 0,-1 0,-7-8,-1 0,1-7,0-1,-16-15,0 0,-8 0,0-1,-8 24,1 1,-1 7,0 0,1 23,-1 1,8-9,0 1,8-8,0-1,24-7,-1 0,9-23,-1 0,0-1,1 1,-17 15,1 0,-8 8,0 0,-8 8,0 0,0 15,0 1,7-1,1 0,0 1,0-1,15 1,1-1,-8-15,-1 0,-7-8,0 0,0-8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746 43513,'-15'0,"15"-24,0 1,0 15,0 0,8 24,-1-1,1 32,0 0,-8 47,0 0,-23-1,-1 1,17-24,-1 1,8-32,0 0,0-31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4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131 42463,'0'-32,"0"17,0-1,0 32,0-1,-15 32,-1 0,-15 24,0-1,-8 40,-1-1,9-15,0 0,7-8,1 0,23-39,0 0,23-31,1 0,31-16,-1 0,-7-24,0 1,-8-16,0-1,-15-6,-1-1,-15 15,0 1,-16 15,0 1,-15 22,-1 1,-7 31,0 1,15-1,1 0,7-16,0 1,16-9,0 1,23-16,0 0,0-23,1-1,-9 1,1-1,-17 1,1-1,-8 16,0 1,-8 14,1 1,-9 24,0-1,16 8,0 0,0 16,0 0,0 15,0 1,-15 23,-1 0,0-16,1 0,-9-39,1 0,-8-23,-1 0,-7-16,0 0,23-32,1 1,15-32,0 1,47-40,0 0,7 16,1 0,8 39,-1 0,-38 24,-1-1,-7 8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4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959 43691,'-31'0,"31"8,0-1,-15 1,-1 0,8 15,0 1,0 23,1 0,-1 0,0-1,8-30,0 0,8-8,0-1,15-14,1-1,7-24,0 1,-7 0,-1 0,-23-1,0 1,0 15,0 1,-23-1,-1 1,8 7,1 0,7 0,0 0,24 1,-1-1,17 0,-1 0,-8 8,1 0,-16 31,0 1,-1 14,1 1,-23-15,-1-1,0 0,1 0,7-23,0 0,0-8,0 0,16 0,0 0,8-8,-1 0,9 1,-1-1,1-8,-1 1,-7 7,-1 0,-15 0,0 0,0-7,0-1,0-7,0-1,0-7,0 0,0 7,0 1,0 15,0 0,0-15,0-1,0 1,0-1,16 16,0 1,-16-1,0 0,0 24,0-1,-8 32,0 0,0 16,0-1,1 1,-1-1,8-7,0 0,0-40,0 1,0 46,0 1,0-40,0 1,0-16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9:4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7250 43212,'0'-47,"8"47,0 0,15-7,0-1,17 8,-1 0,0 8,0-1,-39 1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2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175 28631,'-16'-31,"8"54,0 1,1-16,-1 0,0 31,0 0,0-8,1 0,-1 24,0 0,0 8,1-1,-1 16,0 1,8-9,0 0,0-15,0 0,8-16,0 0,7-8,1 1,-9-17,1 1,8-8,-1 0,1-8,0 0,-9 0,1 0,8-8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7019 30435,'0'-16,"0"8,0 1,0-9,0 0,8-7,0-1,-8-7,0 0,0 15,0 0,0 1,0-1,-16 16,0 0,1 0,-1 0,-7 31,-1 1,1 7,-1 0,9 8,-1 0,8 0,0 0,8-24,0 1,8-1,0 1,8-24,-1 0,9 0,-1 0,1-24,-1 1,1-16,-1-1,-15 1,0 0,-1 8,1 0,-8 15,0 0,0 40,0-1,-8 1,1-1,7 8,0 1,0 7,0 0,0 0,0 0,0 0,0 1,7 7,1 0,-8 7,0 1,0 16,0-1,0 0,0 1,-8-24,1 0,-1 0,0 0,8-24,0 1,-8-1,0 1,1-9,-1 1,0-16,0 0,0 8,0 0,-7-8,-1 0,1 0,-1 0,8 0,0 0,-7 0,-1 0,8-8,0 0,0 0,1 0,-1 1,0-1,8 0,0 0,0-15,0-1,0-7,0-1,0-7,0 0,23-23,1-1,15-39,0 0,32-7,-1-1,8 9,0-1,-46 63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8416 30722,'-16'0,"16"-8,0 0,16 8,-1 0,1-8,0 0,15 8,0 0,-7 0,-1 0,9 0,-1 0,-7 0,-1 0,8 0,1 0,7-7,0-1,8 0,0 0,0 0,0 1,8-1,0 0,-8 0,0 0,0 1,0-1,-8 0,0 0,-7 0,-1 1,0 7,1 0,-17-8,1 0,-8 8,0 0,-8 8,0 0,0-1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233 27788,'-16'-78,"-7"54,-1 1,8 7,1 0,-17 8,1 1,8-1,-1 0,-15 24,0-1,0 32,-1 0,-14 31,-1 1,31-24,1-1,15 9,0 0,8-9,0 1,39-31,0-1,32-15,-1 0,9-24,-1 0,-47 1,1-1,-9 8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0575 28950,'-16'0,"8"0,1 0,-1 8,0 0,-8 15,1 0,7 1,0-1,0 8,1 1,-1-17,0 1,8-1,0 1,0-8,0 0,0-1,0 1,16 0,-1 0,9-8,-1 0,16 0,0 0,0-24,0 1,-23 15,-1 0,1 1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222 28916,'-16'-16,"9"16,-1 0,0 8,0 0,0 15,0 0,-7 9,-1-1,-7 0,-1 0,16-15,1 0,-1-8,0-1,8-14,0-1,23-16,1 1,-1-1,1 1,-9 7,1 1,0 7,-1 0,-15 16,0 0,0 15,0 1,-7-1,-1 0,-8 9,0-1,9-8,-1 1,8-16,0-1,23-30,1 0,-1-9,1 1,-1 8,1-1,-9 9,1-1,-16 8,0 0,0 24,0 0,0 15,0 0,-16 0,1 1,-1-1,0 0,16-23,0 0,-8-8,1 0,7-24,0 1,15-1,1 1,0 15,-1 0,1 1,0-1,-1 8,1 0,-1 0,1 0,-8-8,0 0,-8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4500 52757,'0'-16,"0"-39,0 0,8 47,0 1,-1-1,1 0,0 24,0-1,-8 17,0-1,0 8,0 0,-8-8,0 1,0 7,1 0,7 0,0 0,0 8,0 0,0 0,0 0,7-8,1 0,0-23,0 0,23-16,1 0,-1-16,0 0,-7-15,-1 0,-7 15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2225 28531,'0'-15,"-8"7,0 0,8 16,0 0,-8 23,1 0,-1-7,0-1,8-15,0 0,-8 39,0 0,-7 23,-1 1,1 7,-1 0,16-15,0-1,0-22,0-1,8-39,0 0,-1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2581 29500,'-31'31,"31"-15,0-1,0 9,0-1,16 0,-1 0,1 1,-1-1,-7-15,0 0,7-8,1 0,-8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2770 29350,'-16'0,"-7"0,-1 0,9 23,-1 1,8 15,1 0,-9 0,1 0,7 16,0-1,-8-7,1 0,7-39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2850 28915,'0'-15,"8"15,0 0,23 0,0 0,16 0,-1 0,-7 0,0 0,-31 0,0 0,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3265 28131,'-15'-31,"15"39,0 0,8 23,-1 0,1 8,0 0,-8 8,0 0,-8-8,0 0,8-31,0 0,-7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050 27466,'16'-16,"7"24,1 0,7 39,0 0,-7 7,-1 1,1 0,-1 0,-15 15,0 0,-55 1,0-1,8-23,0 0,7-23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600 30993,'31'-16,"-15"16,0 0,54-7,1-1,30-8,1 1,16-1,-1 1,-7 15,-1 0,-30 0,-1 0,-54 0,-1 0,-7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8775 32094,'0'-16,"-7"8,-1 1,8-1,0 0,-8 0,0 0,0-7,0-1,-7 16,-1 0,1 8,-1 0,-15 23,-1 0,-15 47,0 1,16-1,0 0,7 0,1 0,23-15,0-1,39-30,0-1,32-23,-1 0,16-24,0 0,-47 1,0-1,-15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0601 32907,'-32'46,"25"-30,-1 0,0-1,0 1,-16 15,1 1,-8-1,-1 0,1-7,0-1,23-15,0 0,47-32,0 1,8-16,0 0,-7 15,-1 1,-16 15,1 0,-16 32,-1-1,-7 8,0 1,0-1,0 0,0-7,0-1,8-7,0 0,0-16,0 0,15-32,1 1,-1-8,1 0,-1 0,1-1,-16 25,-1-1,1 8,0 0,0 16,0 0,-8 23,0 1,-8-1,0 0,-8 1,1-1,7-23,0 0,24-24,-1 0,9-7,-1-1,9 1,-1-1,-15 17,-1-1,1 8,0 0,-16-16,0 0,0-23,0 0,0 0,0 0,0 0,0 0,0 15,0 1,0 15,0 0,0 16,0 0,0 39,0 0,0 23,0 0,-8 1,0-1,0 1,0-1,1 8,-1 1,0-9,0 1,8-32,0 0,-8-31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2828 33816,'0'-16,"-8"24,0 0,0 7,1 1,-1 7,0 1,8-9,0 1,16-16,-1 0,1 7,-1 1,-7 8,0-1,-8 9,0-1,-24 1,1-1,0-7,0-1,15-7,0 0,8-1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5200 52759,'0'-16,"0"-15,0 0,16 16,-1-1,16 16,0 0,1 8,-1 0,-24-1,1 1,16 8,-1-1,-15-7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3700 33900,'15'0,"-7"15,0 1,-1-1,1 0,-8-7,0 0,8-8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148 33566,'0'-16,"0"32,0-1,8 9,0-1,-8 1,0-1,0 8,0 1,-8-9,0 1,0-9,1 1,-1-8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250 33894,'16'-16,"-9"9,1-1,8 1,-1-1,9 0,-1 1,-7 7,-1 0,-7 0,0 0,-8-8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3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681 33097,'0'-31,"0"23,0 0,0 31,0 1,0 23,0 0,0-1,0 1,-8 0,1 0,-1-8,0 0,8-31,0 0,8-8,0 0,15-39,1 0,7 15,0 1,-15 7,-1 1,-15 30,0 1,-7-1,-1 1,8 0,0-1,0-7,0 0,31-16,0 0,1-7,-1-1,0 0,0 1,-15 7,0 0,-16 24,0-1,-8 1,0 0,8-9,0 1,24 0,-1 0,8 0,1-1,-9-7,0 0,-7-23,0 0,-16 7,0 0,-16 1,0-1,-23 8,0 1,16-1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0738 30709,'-125'15,"109"-15,0 0,1 0,-1 0,32 0,-1 0,17-8,-1 1,0-1,1 0,7 8,0 0,8 8,0 0,-24-1,1 1,7 8,1-1,-9-7,1 0,15-8,0 0,8-8,0 0,0-15,0 0,23-1,1 1,-40 15,1 1,7-1,0 0,-8 0,1 1,-17-1,1 0,0 8,-1 0,-7 0,0 0,8 0,-1 0,1 0,0 0,-9 0,1 0,8 0,0 0,-9 0,1 0,0 0,0 0,0 0,0 0,-1 0,1 0,0 0,0 0,0 8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5700 29962,'0'-16,"16"16,-1 0,24 0,0 0,8-7,0-1,-8 8,0 0,24-8,-1 0,-38 1,-1-1,-15 16,0-1,-16 9,0-1,0-7,0 0,-7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0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5266 31165,'-16'0,"47"0,1 0,38-7,1-1,15 8,0 0,0 0,0 0,-23 8,0-1,-48-7,1 0,-8 8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0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950 30362,'16'-16,"-9"16,1 0,0-7,0-1,0 8,0 0,-1 0,1 0,8 0,0 0,-1 0,1 0,7 0,1 0,-1 0,1 0,-1 0,1 0,7 0,0 0,-15-8,-1 0,9 8,-1 0,-15-7,0-1,0 8,0 0,-8 8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0804 27847,'15'-31,"-7"23,0 0,-8 47,0 0,-16 8,1 0,-9 24,1-1,-1-7,1 0,-1-1,1 1,-1 15,1 0,15-7,0-1,8-15,0 0,16-24,-1 1,17-25,-1 1,0-8,1 0,7-15,0-1,0-15,0-1,-15-22,-1-1,-7 0,-1 0,-15 24,0-1,-7 9,-1-1,-8 24,0 0,-7 0,-1 0,9 32,-1-1,1 16,-1 0,16-16,0 1,0-17,0 1,8-16,0 0,15-8,0 0,-7-15,0-1,-1 1,1-1,-16 9,0-1,8 16,0 0,-16 0,0 0,0 39,0 0,-7 16,-1 0,16-16,0 0,0 8,0 0,0 8,0 0,0-8,0 0,0 8,0-1,0 1,0 0,0 8,0-1,-16-15,1 0,-9-23,1-1,-8-7,-1 0,9-16,-1 0,9-16,-1 0,8-23,0 0,8-24,0 1,32-9,-1 1,39-8,1-1,15 9,0-1,-62 48,-1-1,-7 9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3163 29372,'0'-16,"7"9,1-1,0-8,0 0,-8 9,0-1,-16 39,1 0,-1 8,0 1,8 7,1-1,-1-14,0-1,8-8,0 1,16-24,-1 0,9 0,-1 0,-7-24,-1 1,1-16,0 0,-8 0,-1 0,-7 7,0 1,-7 15,-1 1,0-1,0 0,0 9,0-1,16 0,0 0,23 0,1 1,-9 7,1 0,-9 23,1 0,-8 17,0-1,-8 0,0 0,-16 8,0 0,-7-24,-1 1,17-9,-1 1,23-32,1 1,23-17,0 1,-15 15,-1 1,1 7,-1 0,-15 0,0 1,-8-9,0 0,0-15,0 0,0-1,0 1,0 8,0-1,0 9,0-1,0 0,0 1,0 7,0 0,0 16,0 0,0 23,0 0,0 32,0-1,-8 32,0 0,0 8,0-1,1-23,-1 1,8-40,0 0,-8-39,0 0,0 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6150 51528,'0'-62,"0"54,0 0,0 24,0-1,0 48,0-1,0 56,0-1,0-31,0 0,0-54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5250 28715,'47'0,"-8"0,0 0,-8-8,0 1,8 7,0 0,-15 0,-1 0,-15 0,0 0,-24 7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2297 29031,'0'-15,"-8"15,0 0,0-8,0 0,-15 16,0 0,-1 7,1 1,-16 15,0 0,15 16,1 0,7 0,1 0,7 15,0 1,16-24,0 0,31-8,0 0,0-15,0 0,-24-16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2927 29600,'-16'0,"9"16,-1-1,-7 17,-1-1,9 31,-1 1,8-8,0-1,8-15,-1 0,16-23,0 0,-15-16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4845 29700,'31'0,"-23"8,0 0,7 15,1 0,-8 17,0-1,-1 15,1 1,0-16,0 0,-39 0,-1 0,-22 8,-1 0,32-39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9566 34963,'-16'0,"24"0,0 0,15 0,1 0,46-8,0 1,-7 7,0 0,-9 0,1 0,-8 0,0 0,-16 0,1 0,-32-8,0 1,-16-1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0426 34131,'-16'-31,"16"70,0 0,-8 32,1-1,-1 16,0 0,-7 24,-1-1,8-23,1 0,7-54,0-1,-8-15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2506 33481,'-15'-31,"15"39,0 0,-8 31,0 0,0 16,0-1,-15 1,0 0,7 0,0 0,1 7,-1 1,16-24,0 0,23-23,1-1,7-15,0 0,9-23,-1-1,-8-15,0 0,-15 0,-1 0,-15 15,0 1,-7 23,-1 0,-16 0,1 0,-1 16,1-1,15 16,0 1,8-9,0 1,8-9,0 1,15-16,1 0,-8-8,-1 0,-7 1,0-1,-8-8,0 0,0 40,0-1,0 40,0 0,8-9,-1 1,-7 16,0-1,0 0,0 1,-7-9,-1 1,-8-8,1-1,-1-14,0-1,-15-24,0 1,7-8,1 0,-8-24,-1 0,17-23,-1 0,16-8,0 0,39-15,0-1,24-7,-1-1,1-7,-1 0,-15 15,0 1,-39 38,0 1,0 7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3993 33797,'0'-16,"0"1,0-1,8 16,0 0,-8 39,0 0,-8 24,0-1,-7 25,-1-1,1 15,-1 1,1-16,-1 0,16-39,0 0,0-39,0 0,8-16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4578 34266,'0'-16,"-16"16,1 0,-1 16,1-1,-32 24,0 0,0 0,0 0,16 0,0 0,23-15,0-1,16-7,0-1,31-7,0 0,23-8,1 0,-9 0,1 0,-16 8,0 0,-31-8,0 0,0-8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5608 34016,'-16'-16,"16"24,0 0,0 31,0 0,-8 23,0 1,1 23,-1 0,0-8,0 1,0-25,1 1,7-31,0-1,-8-23,0 0,8-23,0-1,8-31,0 1,23 7,0 0,8 23,0 1,-8 23,0 0,-7 23,-1 1,-15 7,0 0,-8 8,0 1,-16-17,1 0,-17 1,1-1,-8-7,0 0,-8-16,1 0,22 0,1 0,1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8:04:53.351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53 6314 0,'0'0'0,"-9"2"0,-4 0 16,0 0-16,-5 0 0,-5 2 0,-5 0 15,2 1-15,-2-2 0,-7 4 16,-2 0-16,5 1 0,3 3 15,-8 0-15,-1 0 0,12-4 16,1 0-16,0-3 0,1-2 16,6-2-16,4 0 0,6-3 15,5-1-15,0-3 0,3-1 0,9-6 16,5-4-16,1 4 0,4 0 16,-1-3-16,5-1 0,0 1 15,1 4-15,5-7 0,-1 0 16,-6 4-16,-3 2 0,-2-4 15,-2 3-15,-5-1 0,-1 3 16,-8-1-16,-2 0 0,-5 3 16,1 0-16,-6 1 0,-5 0 15,1 3-15,-2 3 0,-1 2 16,-7 0-16,3-1 0,2 0 0,-5 9 16,-4 4-16,-1 3 0,0 3 15,-1 6-15,-1 6 0,-2 4 16,2 0-16,1 9 0,-1 8 15,1-3-15,1-2 0,2 13 16,3 4-16,7-4 0,5-4 0,6 8 16,3-4-16,4-6 0,2-6 15,16 15-15,10-6 16,-8-27-16,4-2 0,27 10 16,4-5-16,-21-17 0,-3-3 0,26 0 15,4-4-15,-8-6 0,-6-4 16,9-9-16,5-6 0,-7 1 15,-3 2-15,5-13 0,1-9 16,-6 5-16,-6 3 0,5-11 16,1-6-16,-10 1 0,-4 2 0,-2-5 15,-1-3-15,-8 8 0,-7 8 16,2-7-16,1-4 16,-12 6-16,-5 3 0,-6-7 0,-6-5 15,-4 4-15,0 5 0,-8-2 16,-6-1-16,1 8 0,1 8 0,-15-1 15,-4 0-15,-1 4 16,2 3-16,-14 8 0,-8 4 16,7 6-16,4 3 0,-6 4 15,-6 3-15,8 6 0,5 5 16,-6 11-16,-7 8 0,10-3 16,4-4-16,1 11 0,-2 7 15,16-9-15,9-5 0,-1 12 0,0 7 16,11-6-16,3-7 0,11 2 15,6 1-15,10-6 0,8-5 16,17-13-16,15-8 0,0-17 16,2-13-16,-18 7 0,-10 3 15,-9 4-15</inkml:trace>
  <inkml:trace contextRef="#ctx0" brushRef="#br0" timeOffset="733.5857">4361 3943 0,'0'0'0,"0"0"0,0 0 16,0 0-16,-5-19 0,5 19 16,-7-15-16,4 6 0,-4 2 0,2-1 15,-2 0-15,0 1 0,-1 1 16,-2 1-16,-1 0 0,0 3 15,-3 2-15,-1 1 0,-4 1 16,1 3-16,-3 1 0,-6 5 16,-2 3-16,2 1 0,-2 2 0,-1 5 15,1 4-15,-8 8 16,3-1-16,-1 4 0,-3 2 16,2 8-16,6-2 0,-2 1 0,0 1 15,1 4-15,3-2 0,2 0 16,4 0-16,7-3 0,5-3 15,-2 6-15,2 0 16,3-8-16,1-5 0,5-4 0,5-4 16,-1-4-16,4-2 0,2-5 15,4 0-15,2-4 0,4-2 0,2-2 16,1-2-16,4-7 16,2-2-16,10-7 0,8-2 15,-7-3-15,2-5 0,16-5 0,2-3 16,1 2-16,-3 0 0,7-7 15,1 2-15,-3 0 0,-3 4 16,7-5-16,-19 10 0,-17 8 16</inkml:trace>
  <inkml:trace contextRef="#ctx0" brushRef="#br0" timeOffset="1621.1821">4791 3921 0,'0'0'0,"0"0"0,0 0 16,0 0-16,-21 2 0,21-2 15,-15 20-15,5-6 0,0 4 0,-3 7 16,-3 5-16,-5 10 0,3 3 16,-2 14-16,3 3 15,4 0-15,4-1 0,4 8 0,4-4 16,5 3-16,6-8 0,8-8 15,7-3-15,1-10 0,5-8 0,16-8 16,7-10-16,-4-9 16,2-5-16,-15 1 0,-11 0 0,-7 1 15</inkml:trace>
  <inkml:trace contextRef="#ctx0" brushRef="#br0" timeOffset="2256.0806">5071 4241 0,'0'0'15,"0"0"-15,0 0 0,-17 10 16,17-10-16,-18 18 0,7-5 16,-1 4-16,0 2 0,-2 9 15,0 3-15,3-1 0,2-1 0,0 6 16,5-1-16,1-7 0,1-4 16,4-4-16,4-5 0,-1 1 15,0-3-15,4-6 0,3-7 16,-2-5-16,0-3 0,0-7 15,2-5-15,0-6 0,-2-4 0,0-1 16,0-5-16,0 2 16,1 2-16,0-6 0,1 1 15,-1 3-15,-1 6 0,3 2 16,-1 1-16,-1 6 0,0 3 0,3 3 16,1 6-16,2 3 15,-1 4-15,0 9 0,-1 7 0,-3 3 16,-4 4-16,-7 6 0,-6 3 15,-2 4-15,0 1 0,-5 10 16,0 2-16,2-8 0,0-4 16,0 0-16,5-3 0,1-8 15,2-5-15,1-7 0,1-4 16,0-2-16,0-3 0,3-5 0,6-6 16,1-4-16,3-5 0,3-8 15,3-7-15,-5-1 0,0 1 16,2-7-16,-3-1 0,-1 5 15,-2 4-15,-1 0 0,-1 4 16,-3 3-16,1 3 0,-2 7 16,-1 2-16,1 5 0,-1 1 15,-1 7-15,1 2 0,1 5 0,0 3 16,1 6-16,-1 7 0,1 0 16,-1 2-16,-1 9 0,-1 6 15,-1 1-15,-2-1 0,1 15 16,0 5-16,0-2 0,1-3 15,2 4-15,0-2 0,1-10 16,2-7-16,6-3 0,2-8 16,1-9-16,-4-6 0,-4-6 15,0-2-15,-4-2 0</inkml:trace>
  <inkml:trace contextRef="#ctx0" brushRef="#br0" timeOffset="2433.7398">5481 4297 0,'0'0'0,"0"0"0,0 0 0,0 0 16,0 0-16,17-12 0,-17 12 15,31-12-15,-10 8 0,-1 1 16,2-1-16,0 2 0,0 2 0,4 1 16,0 1-16,-4 3 0,-3 1 15,-2-1-15,-2-2 0,-5 1 16</inkml:trace>
  <inkml:trace contextRef="#ctx0" brushRef="#br0" timeOffset="2700.5988">5683 3946 0,'0'0'15,"0"0"-15,0 0 0,0 0 0,34 4 16,-34-4-16,38 13 0,-16-3 15,0 1-15,1 5 0,1 2 16,5 6-16,-3 1 0,-2 6 16,-3 5-16,1 5 0,-4 1 0,-6 3 15,-5 6-15,-7 4 0,-2-2 16,-12 3-16,-10 2 16,-5 5-16,-3-5 0,-6-2 0,-7-2 15,-1-7-15,5-11 0,11-11 16,9-6-16,6-6 0</inkml:trace>
  <inkml:trace contextRef="#ctx0" brushRef="#br0" timeOffset="3083.4719">6201 3432 0,'0'0'0,"0"0"16,0 0-16,27-4 0,-27 4 0,27-2 16,-8 6-16,1 0 0,1 4 15,4 6-15,-5 6 0,-5-1 16,-2 0-16,-13 5 0,-9 2 15,-1 0-15,0-1 0,-11 5 16,-2-1-16,2-3 0,2-2 0,2 1 16,2-4-16,5-6 0,3-2 15,2-3-15,4-1 16,3-5-16,5-1 0,9-2 16,10-1-16,2-2 0,3-1 0,8 1 15,5 0-15,-2 0 0,-2 1 16,-3-2-16,-8 2 0,-6 0 15</inkml:trace>
  <inkml:trace contextRef="#ctx0" brushRef="#br0" timeOffset="3341.1857">6527 4234 0,'0'0'0,"0"0"0,0 0 16,28-7-16,-28 7 0,38-5 0,-10 2 16,2 0-16,3-3 0,9 1 15,2 0-15,-2 1 0,-2 1 16,2 3-16,-5 3 0,-7 2 15,-7 1-15,-4-1 0,-3-1 16,-5-1-16</inkml:trace>
  <inkml:trace contextRef="#ctx0" brushRef="#br0" timeOffset="3522.9827">6399 4654 0,'0'0'0,"0"0"16,0 0-16,0 0 0,0 0 0,0 0 15,35 2-15,-35-2 16,42-3-16,-12-1 0,7-2 16,2 1-16,0 0 0,16-1 15,4 0-15,6-2 0,-2 2 16,-4-1-16,-12 3 0,-11 0 0</inkml:trace>
  <inkml:trace contextRef="#ctx0" brushRef="#br0" timeOffset="4183.7274">7826 3839 0,'0'0'0,"0"0"16,0 0-16,0 0 0,0 0 15,-23-7-15,23 7 0,-27 17 16,8-6-16,-5 6 0,-4 5 16,-9 9-16,1 1 0,-8 14 15,0 6-15,3-3 0,3-1 0,-1 12 16,8-1-16,4 4 0,7-4 16,7-6-16,5-1 0,5-2 15,5-8-15,10-6 0,11-4 16,0-6-16,1-6 0,8-5 15,7-7-15,-3-4 0,0-4 16,14-11-16,8-8 0,-1-6 16,2-3-16,0-12 0,4-9 15,-8-1-15,-5 0 0,22-36 16,-4 1-16,-18 6 0,-11 7 0,-7-1 16,-6-1-16,-1 6 0,-3 3 15,0 3-15,1 4 0,-6 8 16,-2 3-16,-3 5 15,-1 2-15,-1 11 0,0 6 0,-1 4 16,-1 3-16,-4 7 0,-3 5 16,-1 4-16,1 2 0,-1 6 0,-1 3 15,0 5-15,-1 8 16,-2-2-16,0 3 0,-3 8 0,-2 7 16,2 0-16,1 3 0,-4 8 15,0 8-15,-2-1 0,0-1 16,-2 19-16,-1 3 0,2-7 15,2-6-15,-1 34 0,5-4 16,4-14-16,2-11 0,2-1 16,2-2-16,4-8 0,1-8 15,4-3-15,2-1 0,1-12 0,-2-7 16,0-14-16,0-8 16,-5-15-16,-5-9 0,-1 5 0,1 3 15,-2 4-15</inkml:trace>
  <inkml:trace contextRef="#ctx0" brushRef="#br0" timeOffset="4467.1415">8967 3805 0,'0'0'16,"0"0"-16,0 0 0,0 0 0,0 0 16,0 0-16,0 0 15,-27 21-15,10-4 0,-7 7 0,-8 6 16,-1 3-16,0 0 0,-12 13 15,-9 11-15,-3 5 0,9-7 16,3 3-16,9-4 0,11-10 0,5-3 16,9-8-16,4-3 15,3-4-15,5-4 0,13-3 0,5-3 16,7-4-16,1-2 0,12-2 16,9-1-16,1-3 0,-1-1 15,4-2-15,3-2 0,-1-2 16,-1-3-16,1-6 0,-2-2 15,-14 3-15,-12 2 0,-6 3 16</inkml:trace>
  <inkml:trace contextRef="#ctx0" brushRef="#br0" timeOffset="4916.721">9344 3944 0,'0'0'0,"0"0"0,0 0 0,0 0 15,0 34-15,0-34 0,-3 43 16,-1-15-16,-2 3 0,-2 14 16,0 4-16,-1 1 0,1 2 0,-2 13 15,1-3-15,1 5 0,1-10 16,0 5-16,3-5 16,1-12-16,0-8 0,1-10 0,1-7 15,1-7-15,1-3 0,-1-10 16,2-3-16,4-10 0,3-5 15,8-11-15,8-9 0,0 3 16,1 1-16,4 0 0,2-2 16,-2 3-16,-2 1 0,2 2 15,-1 5-15,-3 5 0,0 7 0,-1 7 16,1 6-16,-4 1 0,-4 1 16,-1 10-16,-2 7 15,-4-2-15,-1-1 0,-2 3 0,-2 4 16,-2-1-16,-1 0 0,-2 1 15,-1 0-15,-2-1 0,-1-1 16,-5 0-16,-3 1 0,-2-1 16,-4-3-16,-12-1 0,-12 0 15,-6-3-15,-3-3 0,-11 0 16,-6-1-16,6-2 0,16-1 0,11-2 16</inkml:trace>
  <inkml:trace contextRef="#ctx0" brushRef="#br0" timeOffset="5116.933">10923 4227 0,'0'0'0,"0"0"0,0 0 15,0 0-15,0 0 0,0 0 0,-1 25 16,-24-13-16,-13 1 0,5-1 16,4-1-16,4-2 0</inkml:trace>
  <inkml:trace contextRef="#ctx0" brushRef="#br0" timeOffset="5599.7809">7650 5074 0,'0'0'0,"0"0"16,0 0-16,25-2 0,-25 2 15,40-2-15,-9 2 0,4 0 16,6 1-16,16 1 0,7 0 15,12 2-15,-2 1 0,19 0 16,3 1-16,7-1 0,-7-1 0,19-4 16,1-2-16,7-2 15,-9-3-15,45-5 0,-1-1 0,-12 1 16,-11 0-16,15 1 0,10 1 16,-17 3-16,-9 0 0,6 3 15,5 1-15,-19 6 0,-12 1 16,-5 8-16,-3 6 0,-24 1 15,-15 0-15,-20-5 0,-15-4 16,-10-4-16</inkml:trace>
  <inkml:trace contextRef="#ctx0" brushRef="#br0" timeOffset="5788.6444">11305 4866 0,'0'0'16,"0"0"-16,0 0 0,4 24 0,-4-24 16,0 0-16</inkml:trace>
  <inkml:trace contextRef="#ctx0" brushRef="#br0" timeOffset="5962.6369">10210 5304 0,'0'0'0,"0"0"0,0 0 0,0 0 0</inkml:trace>
  <inkml:trace contextRef="#ctx0" brushRef="#br0" timeOffset="16316.7401">24853 16774 0,'0'0'0,"7"-6"0,5-4 15,-1 0-15,1-1 0,3-4 0,2 1 16,-3 0-16,-1 0 0,0-1 15,-4 4-15,-1 1 0,-3 1 0,-2 4 16,-3 1-16,-5 2 16,-1-1-16,-9 1 0,-5-1 15,-5 2-15,-4-1 0,-11 0 0,-12-1 16,-16 0-16,-5 1 0,-34 5 16,-14 5-16,-22 9 15,2 7-15,-19 5 0,32-7 0,40-6 0</inkml:trace>
  <inkml:trace contextRef="#ctx0" brushRef="#br0" timeOffset="17497.9622">27893 16352 0,'0'0'16,"0"0"-16,0 0 0,0 0 16,0 0-16,0 0 0,-32-8 15,32 8-15,-30-6 0,5 1 0,-6-3 16,-4 0-16,-5-1 0,-22-6 15,-11-1-15,-20-2 0,-2 0 16,-41-5-16,-18-4 0,-36 5 16,-33 5-16,-18-1 0,75 4 15,53 6-15</inkml:trace>
  <inkml:trace contextRef="#ctx0" brushRef="#br0" timeOffset="29153.2054">16408 4374 0,'0'0'0,"0"0"15,0 0-15,0 0 0,0 0 16,0 0-16,-14 20 0,14-20 0,-24 29 16,7-9-16,-5 5 15,-4 0-15,-2 2 0,-10 10 16,1 2-16,-4 4 0,5-4 0,5-7 16,3-4-16,3-1 0,6-5 15,10-9-15,8-7 0,6-7 16,3-7-16,11-7 0,9-7 15,1-1-15,3-4 0,10-1 16,1 1-16,-6 7 0,-6 5 0,-5 5 16,-2 4-16,-3 5 0,-2 5 15,-1 3-15,-3 4 0,-2 2 16,-1 0-16,-2 4 0,-2 4 16,0-1-16,-1 0 0,0-1 15,0-1-15,-2-6 0,0-2 16,0-3-16,1 0 0,-1-5 15,1-1-15,6-10 0,4-7 16,5-6-16,3-5 0,3-6 16,1-5-16,-2-4 0,0-2 0,3-7 15,-1 3-15,-2 2 0,-5 7 16,-4 9-16,-4 6 0,-3 8 16,-3 7-16,1 7 15,-1 6-15,-2 3 0,1 4 0,-2 3 16,1 3-16,-3 3 15,-2 4-15,-1 4 0,-1 4 16,0-2-16,1-1 0,-2 4 0,-1 1 16,-1-1-16,1 1 0,-1-4 15,0-3-15,2-5 0,0-3 16,2-6-16,0-5 0,0-5 16,-1-4-16,3-8 0,2-4 15,3-2-15,3 0 0,3-2 16,3-1-16,3 0 0,2 2 0,1 1 15,1 3-15,-1 3 0,-2 2 16,3 0-16,3 1 0,-4-1 16,-3 3-16,-1 0 0,-2 3 15,0-1-15,-3-1 0,1-1 16,-1-1-16,1-7 0,1-3 16,-3-7-16,-4-5 0,-1-3 15,-1-3-15,-1-3 0,-2-5 0,2 0 16,2-1-16,-3-4 15,-3 3-15,2 8 0,1 6 0,-2 7 16,-1 5-16,0 4 0,-1 3 16,-1 2-16,2 4 0,0 4 15,-2-1-15,0 10 0,1 5 16,-2 10-16,-2 5 0,-1 8 16,-2 3-16,-1 8 0,0 4 15,-2 22-15,0 6 0,-3 21 16,0 2-16,-5 17 0,0-1 15,-1 39-15,7-21 0,4-7 16,4-6-16,1-19 0,3-13 0,3-17 16,3-11-16,3-23 0,0-14 15,-1-8-15,-3-7 0,0-3 16</inkml:trace>
  <inkml:trace contextRef="#ctx0" brushRef="#br0" timeOffset="29450.2072">17413 4424 0,'0'0'15,"0"0"-15,0 0 0,0 0 0,0 0 16,10 28-16,-10-28 0,0 33 16,-3-13-16,-1-1 0,-2-1 15,2-1-15,0-2 0,2-3 16,0 0-16,3-3 0,2 0 0,5-2 15,3-3-15,3-3 0,3-1 16,3-1-16,3-2 0,3 1 16,-2 1-16,-5 2 0,-1 0 15,-4 3-15,-2 2 0,-3 3 16,-3 4-16,-6 2 0,-6 5 0,-7 1 16,-6 3-16,1-1 0,-1 0 15,-4 1-15,0-2 16,4-4-16,3-3 0,3-3 0</inkml:trace>
  <inkml:trace contextRef="#ctx0" brushRef="#br0" timeOffset="29618.7177">17894 4469 0,'0'0'0,"0"0"0,0 0 15,0 0-15,25 13 0,-25-13 16,22 15-16,-22-15 0,20 21 0,-11-9 15,0 0-15,-1 1 0,-1-2 16,0-1-16,-2-1 0,1-1 16</inkml:trace>
  <inkml:trace contextRef="#ctx0" brushRef="#br0" timeOffset="29836.4392">18175 4360 0,'0'0'0,"0"0"15,0 0-15,0 0 0,0 0 0,10 24 16,-10-24-16,10 32 0,-3-14 16,-1 1-16,1 2 0,-2 2 15,1 0-15,-1 3 0,1 2 16,-1 8-16,1 2 0,-3-2 16,1-1-16,-2 4 0,-1-5 0,0-6 15,-1-6-15,2-10 16,1-6-16,1-2 0,-2-1 0,0 1 15</inkml:trace>
  <inkml:trace contextRef="#ctx0" brushRef="#br0" timeOffset="30289.4122">18481 4427 0,'0'0'0,"0"0"16,0 0-16,0 0 0,0 0 16,0 0-16,1-26 0,-1 26 15,0 0-15,6-16 0,-1 8 16,-1-1-16,2 1 0,-2-3 15,0 0-15,2-1 0,1 1 0,-1-1 16,1 1-16,-2 1 0,0 1 16,-1 2-16,-1 0 0,1 3 15,-2 0-15,0 5 0,0 2 16,-1 3-16,1 3 0,-2 3 16,-2 4-16,0 2 0,0 4 0,-4 10 15,-1 2-15,-2 2 16,-1 1-16,-1 6 0,0-2 0,2 0 15,1-4-15,2-5 16,0-3-16,1-1 0,2-8 0,0-7 16,1-1-16,3-9 0,1-5 15,6-11-15,4-6 0,4-6 16,1-6-16,1-1 16,-2-1-16,-1 3 0,-3 0 0,1-2 15,-1 2-15,-2 9 0,-2 5 0,-3 5 16,-1 2-16,-2 1 0,-1 1 15,0 2-15,-1 5 0,0 0 16,0 7-16,-1 0 0,-1 2 16,0 1-16,-1 1 0,1 0 15,0 1-15,0-1 0,0-1 16,1-2-16,-1-2 0,1-1 16,1 0-16,0-2 0</inkml:trace>
  <inkml:trace contextRef="#ctx0" brushRef="#br0" timeOffset="30503.6427">18326 4541 0,'0'0'0,"0"0"15,0 0-15,0 0 0,0 0 0,0 0 16,0 0-16,0 0 0,0 0 15,27-5-15,-27 5 0,0 0 16,33-4-16,-33 4 0,0 0 16,29-1-16,-20-5 0,-1 0 0,-1 0 15,-2 2-15</inkml:trace>
  <inkml:trace contextRef="#ctx0" brushRef="#br0" timeOffset="30989.6445">18703 4532 0,'0'0'0,"0"0"0,0 0 0,0 0 15,0 0-15,0 0 0,0 0 0,0 0 16,0 0-16,0 0 0,0 0 16,24-2-16,-24 2 0,0 0 15,0 0-15,27 9 0,-27-9 16,0 0-16,18 21 0,-18-21 16,11 21-16,-11-21 0,7 21 15,-3-11-15,0 1 0,-1 1 16,1-1-16,-1 2 0,0-1 15,1-1-15,-1-1 0,0-1 0,2-1 16,-2 0-16,1-1 0,1-3 16,-1-1-16,3-2 0,0-1 15,2-2-15,0-3 0,0 0 16,0-2-16,-2 1 0,1 0 0,-1 0 16,-2 0-16,1 0 0,-2 2 15,0-1-15,-1 2 16,-1 0-16,0 1 0,-2 2 0,0 0 15,0 0-15,-4 1 0,-1-1 16,-1-1-16,0-1 0,2 1 16,-1 1-16</inkml:trace>
  <inkml:trace contextRef="#ctx0" brushRef="#br0" timeOffset="31767.1467">18624 4582 0,'0'0'16,"0"0"-16,0 0 0,0 0 15,0 0-15,0 0 0,0 0 16,0 0-16,0 0 0,0 0 16,17-16-16,-17 16 0,26-6 0,-26 6 15,30-5-15,-16 4 0,-1 2 16,2 1-16,-1 1 0,-1 3 15,-1 0-15,-3 4 0,-2 3 16,-2 1-16,-2 1 0,-3 7 16,-3 2-16,0-1 0,0 1 0,-1-4 15,1-2-15,1-2 0,0-1 16,0-4-16,1-1 0,1-2 16,1-2-16,7-6 0,4-6 15,6-6-15,4-6 0,5-7 16,7-6-16,4-7 0,-1 1 15,1-7-15,-4-1 0,-4 7 16,-5 6-16,1-1 0,-5 4 16,-5 6-16,-3 2 0,-4 8 15,-2 5-15,-4 6 0,-3 2 0,1 6 16,-2 4-16,-2 3 0,-3 3 16,0 6-16,-3 4 0,1 1 15,1 0-15,-1 3 0,0 3 16,0 4-16,2 0 0,0-2 15,3 1-15,1-5 0,1-6 16,3-2-16,1-2 0,3-6 16,1-2-16,7-7 0,4-2 15,2-9-15,1-4 0,2-8 0,6-9 16,4-8-16,0 1 0,-2-6 16,-2-4-16,-4 3 0,-3 2 0,-2-8 15,-6 1-15,-5 4 16,-5 7-16,-5 0 0,-4 5 15,-5 8-15,-3 5 0,-17 6 16,-12 3-16,-6 8 0,-6 9 16,-14 8-16,-8 9 0,19-7 15,14-5-15,11-4 0</inkml:trace>
  <inkml:trace contextRef="#ctx0" brushRef="#br0" timeOffset="35751.325">19737 4695 0,'0'0'0,"0"0"15,0 0-15,0 0 0,0 0 0,39 5 16,-16-3-16,5 1 0,3-1 16,6 0-16,6-1 15,13 0-15,-1 2 0,17-1 0,1-1 16,-5-1-16,-4 0 0,10-4 15,-2 0-15,-3 2 0,-13 2 16,-9-2-16,-9-3 0,-8 0 16,-7-1-16,-6 1 0,-4 1 0,-3 2 15</inkml:trace>
  <inkml:trace contextRef="#ctx0" brushRef="#br0" timeOffset="35983.9171">20203 4368 0,'0'0'0,"0"0"0,0 0 16,0 0-16,0 0 0,4 25 15,-4-25-15,1 40 0,-1-17 0,0 5 16,-1 4-16,0 2 0,0 4 16,0 14-16,-2 4 0,2 11 15,1-6-15,4 10 0,2-2 16,2-5-16,1-3 0,7 4 15,6-4-15,-5-16 0,-5-10 0,-3-9 16</inkml:trace>
  <inkml:trace contextRef="#ctx0" brushRef="#br0" timeOffset="36200.7499">21268 4255 0,'0'0'0,"0"0"0,0 0 0,0 0 16,16 20-16,-16-20 0,18 32 16,-9-11-16,-1 1 0,0 6 15,-1 4-15,-1 11 0,0 1 0,-4 5 16,-3 3-16,-3 11 16,-3-3-16,-2 11 0,-1-4 0,1-12 15,1-7-15,0-5 0,2-11 16,2-8-16</inkml:trace>
  <inkml:trace contextRef="#ctx0" brushRef="#br0" timeOffset="36367.4544">21316 4638 0,'0'0'15,"0"0"-15,0 0 0,0 0 16,0 0-16,0 0 0,23-8 0,-23 8 16,34-6-16,-10 3 0,2-1 15,2 2-15,-1 0 0,7 0 16,-2 1-16,-4 0 0,-5 1 15,-2 0-15,-3 0 0,-3-4 16,-1-2-16,-2 2 0,-2 0 16,-1 0-16</inkml:trace>
  <inkml:trace contextRef="#ctx0" brushRef="#br0" timeOffset="36933.6945">21756 4205 0,'0'0'0,"0"0"15,0 0-15,0 0 0,0 0 16,0 0-16,0 0 0,3 33 15,-3-33-15,2 42 0,0-11 16,-1 2-16,0 0 0,1 13 16,1 4-16,2 0 0,0-2 15,5 12-15,3-3 0,2 1 0,-1-9 16,7-11-16,7-9 0,0-16 16,3-10-16,3-16 0,3-9 15,-3-6-15,0-2 0,5-17 16,-1-9-16,-5 7 0,-4 2 15,-6 2-15,-6 4 0,-8 9 16,-3 4-16,-8 6 0,-5 7 16,-1 5-16,1 3 0,-1 10 0,-1 8 15,-2 5-15,-2 2 16,0 8-16,-3 7 0,0 2 0,0 1 16,3 7-16,4 2 15,7-5-15,4-2 0,6 0 0,4 1 16,1-4-16,2-5 0,7-6 15,6-6-15,1-8 0,0-6 0,6-13 16,7-9-16,-1-5 16,-1-5-16,7-12 0,3-9 15,1-9-15,-7-1 0,-2-4 0,-2-5 16,5-17-16,-12 17 0,-13 17 16,-10 10-16,-5 13 15,-1 9-15,-5 10 0,-2 4 0,3 5 16,0 0-16,-1 7 0,0 3 15,-1 6-15,0 7 0,-4 9 16,-1 5-16,1 6 0,2 4 0,-1 5 16,1 5-16,2-4 15,1-2-15,5 14 0,5 2 16,0-6-16,-1-6 0,9 4 0,4-3 16,8-5-16,-2-18 0,-8-12 15,-6-6-15,-4-4 0</inkml:trace>
  <inkml:trace contextRef="#ctx0" brushRef="#br0" timeOffset="37134.5257">23190 4491 0,'0'0'0,"0"0"0,28-11 16,-8 6-16,5-1 0,10 0 0,9-1 15,14-1-15,-2-1 0,15 0 16,-2 3-16,4 3 0,-10 3 15,-1 4-15,-8 6 0,-12 1 16,-9 3-16,-11 0 0,-7 2 16,-4-6-16,-2-1 0,-3-2 15</inkml:trace>
  <inkml:trace contextRef="#ctx0" brushRef="#br0" timeOffset="37317.1956">23235 4814 0,'0'0'0,"0"0"0,24-3 0,-24 3 0,44-2 16,-10 0-16,9 0 15,14-1-15,3-3 0,18 2 16,4 0-16,8 2 0,-6 0 0,14 3 16,-1 1-16,-2 0 0,-15 0 15,6-1-15,-26 1 0,-19-1 16</inkml:trace>
  <inkml:trace contextRef="#ctx0" brushRef="#br0" timeOffset="37551.1118">25188 4357 0,'0'0'0,"0"0"0,-20 17 16,20-17-16,-27 28 0,2-5 15,-8 8-15,-12 9 0,-1 1 0,-12 14 16,2 2-16,-1 1 16,7-7-16,5-4 0,11-11 15,10-10-15,7-5 0,14-19 16,9-11-16,11-9 0,6-6 0,-5 7 16,-5 4-16,-3 3 0</inkml:trace>
  <inkml:trace contextRef="#ctx0" brushRef="#br0" timeOffset="38001.2683">25114 4501 0,'0'0'15,"0"0"-15,0 0 0,0 0 16,17 18-16,-17-18 0,13 23 0,-13-23 16,9 38-16,-6-16 0,-1-1 15,0 4-15,2 0 16,0 4-16,0-3 0,2-4 0,0-3 16,-1-2-16,1-3 0,2-5 15,4-4-15,5-8 0,4-4 16,3-11-16,4-9 0,-1-4 15,2-4-15,5-12 0,-2-3 16,1-4-16,-5 5 0,-1-2 16,-3 4-16,-6 8 0,-2 8 15,-5 8-15,-2 5 0,-3 5 0,0 5 16,-1 4-16,1 4 16,-1 4-16,1 4 0,1 8 0,2 5 15,-3 1-15,-3 2 0,-2 6 16,-2 4-16,-2 8 0,-2 1 15,0 3-15,-1 3 0,-1-5 16,-2-2-16,-1 3 0,1-5 16,2-6-16,2-6 0,2-10 15,0-7-15,2-6 0,1-5 0,5-4 16,2-7-16,6-4 0,3-2 16,7-5-16,5-4 0,-1 4 15,1 2-15,1 3 0,0 5 16,-1 1-16,-3 2 0,0 3 15,-2 2-15,-3 2 0,-2 1 0,-2-1 16,-4 1-16,-3-1 16,-4-2-16,0 2 0,-2 0 15,-1 1-15</inkml:trace>
  <inkml:trace contextRef="#ctx0" brushRef="#br0" timeOffset="38268.2808">26092 4103 0,'0'0'0,"0"0"16,0 0-16,0 0 0,0 0 0,0 0 16,-3 34-16,3-34 15,-3 36-15,1-10 0,0 6 16,0 4-16,-1 2 0,-3 23 0,-1 8 16,-3 19-16,1-1 0,-6 28 15,-2 6-15,-2 17 0,2-6 16,-3 59-16,5 11 0,7-35 15,6-26-15,4-29 0,4-17 16,3-28-16,3-19 0,-1-31 16,-2-23-16,-5-19 0,-2-14 0,-1 12 15,0 9-15,1 5 0</inkml:trace>
  <inkml:trace contextRef="#ctx0" brushRef="#br0" timeOffset="38488.8646">26392 4570 0,'0'0'16,"0"0"-16,0 0 0,0 0 15,-13 22-15,-1-7 0,-4 8 16,-2 2-16,-2 2 0,0 0 0,0 0 16,-3 2-16,7-2 0,1 3 15,7-2-15,8-4 0,5-5 0,10-3 16,10-4-16,3-3 15,5-2-15,7-6 0,7-5 16,-5-5-16,-1-2 0,-3 0 16,-7 2-16,-7 3 0</inkml:trace>
  <inkml:trace contextRef="#ctx0" brushRef="#br0" timeOffset="38684.4026">26493 4699 0,'0'0'0,"0"0"0,0 0 15,0 0-15,0 0 0,-2 25 16,2-25-16,-3 39 0,2-19 0,0 6 16,-1 3-16,1 3 15,0 1-15,2 11 0,2 1 16,1-5-16,1-2 0,6-3 16,5-8-16,-4-6 0,-2-3 0,-2-3 15</inkml:trace>
  <inkml:trace contextRef="#ctx0" brushRef="#br0" timeOffset="39069.9519">27018 4557 0,'0'0'0,"0"0"16,0 0-16,0 0 0,-14 19 0,14-19 16,-23 33-16,9-12 0,2 2 15,1 4-15,1 2 0,0 8 16,3-3-16,1 1 0,4 0 15,3 1-15,3-2 0,6-7 16,6-4-16,1-7 0,3-6 0,10-10 16,7-10-16,2-6 0,0-5 15,9-16-15,2-9 16,-6 0-16,-3-1 0,3-10 16,-2-2-16,-4 0 0,-8 7 0,-7 5 15,-4 5-15,-7 12 0,-3 5 16,-4 9-16,0 5 0,-3 4 15,-1 3-15,-1 4 0,0 3 16,-2 6-16,-1 6 0,-3 8 16,-2 8-16,0 3 0,-2 0 15,-1 8-15,-2 7 0,6 1 0,2 3 16,1 9-16,-1 2 16,3-6-16,1-3 0,3 3 0,4-2 15,2-18-15,2-13 0,-3-7 16,-1-5-16,-3-4 0</inkml:trace>
  <inkml:trace contextRef="#ctx0" brushRef="#br0" timeOffset="39251.068">27774 4623 0,'0'0'0,"0"0"0,23-5 15,-4 1-15,4 1 0,15-3 0,7-1 16,-1 2-16,-1 1 0,8 1 15,-3 3-15,-5 0 0,-5 0 16,-2 3-16,-6 3 0,-7 1 0,-5 0 16,-4-2-16,-3 1 15,-2-3-15</inkml:trace>
  <inkml:trace contextRef="#ctx0" brushRef="#br0" timeOffset="39468.0725">28058 4399 0,'0'0'0,"0"0"16,0 0-16,0 0 0,0 0 0,0 0 16,5 30-16,-5-30 0,8 33 15,-4-10-15,1 5 16,-1 1-16,1 5 0,0 14 0,-1 6 16,0-1-16,-2-1 0,2 10 15,2-2-15,4-5 0,1-11 16,10-14-16,6-12 0,-5-5 15,-4-3-15,-5-2 0</inkml:trace>
  <inkml:trace contextRef="#ctx0" brushRef="#br0" timeOffset="39650.5053">29060 4285 0,'0'0'0,"0"0"16,0 0-16,14 30 0,-14-30 15,11 38-15,-6-11 0,-3 3 16,-1 1-16,-6 14 0,-2 5 16,-5 10-16,-3-1 0,-7 14 15,-2-1-15,1-8 0,0-5 0,3-6 16,4-14-16,5-9 0</inkml:trace>
  <inkml:trace contextRef="#ctx0" brushRef="#br0" timeOffset="39817.7358">29084 4548 0,'0'0'0,"0"0"16,0 0-16,26-9 0,-26 9 0,34-4 15,-10 4-15,0 0 0,0 0 16,6 1-16,-2 1 16,-3-1-16,-2-1 0,-2 2 0,-3-1 15,-4-2-15,-2-2 0,-1 0 16,-2 0-16,-1 2 0</inkml:trace>
  <inkml:trace contextRef="#ctx0" brushRef="#br0" timeOffset="40386.4485">29377 4194 0,'0'0'0,"0"0"0,0 0 16,0 0-16,0 0 0,0 0 0,6 23 16,-6-23-16,6 33 0,-4-9 15,-2 4-15,0 1 0,0 2 16,-3 12-16,0 3 0,0-2 15,-1-2-15,0 7 0,0-2 16,1-7-16,2-6 0,6-4 16,2-10-16,6-11 0,3-7 15,11-11-15,8-12 0,0-4 16,1-3-16,9-5 0,-1 1 0,-9 7 16,-6 8-16,-3 4 0,-6 5 15,-5 5-15,-3 4 0,-5 8 16,-1 5-16,-4 3 0,-2 1 15,-2 2-15,-2-1 0,1-1 16,-1-2-16,2-1 0,5-2 16,2-3-16,4-4 0,8-8 15,7-7-15,1-1 0,3-3 0,-2-1 16,1-2-16,-2 0 0,0-1 16,1 1-16,-4 6 0,-6 2 15,-4 2-15,-2 4 0,-1 0 16,-2 5-16,-2 1 0,0 9 15,-2 3-15,-1 3 0,-1 1 0,-1 5 16,-1 4-16,0-2 16,-1-2-16,1 3 0,0 2 15,2-3-15,3-4 0,2-2 16,1-6-16,4-1 0,4-5 0,6-5 16,6-4-16,2-6 0,3-4 15,2-8-15,2-6 0,4-7 16,-5 0-16,-1-3 0,-5 0 15,0 0-15,-6 6 0,-7 4 16,-8 1-16,-9 2 0,-6 3 0,-19 7 16,-12 5-16,-3 4 15,-8 4-15,6-1 0,11-1 0,8 2 16</inkml:trace>
  <inkml:trace contextRef="#ctx0" brushRef="#br0" timeOffset="40613.1084">30052 4466 0,'0'0'0,"0"0"16,-25 9-16,25-9 0,-27 11 0,27-11 16</inkml:trace>
  <inkml:trace contextRef="#ctx0" brushRef="#br0" timeOffset="43724.9368">21397 15433 0,'0'0'16,"0"0"-16,0 0 0,0 0 15,0 0-15,0 0 0,0 0 16,0 0-16,0 0 0,0 0 16,-23-4-16,23 4 0,0 0 0,0 0 15,0 0-15,0 0 0,0 0 16,26 8-16,-26-8 0,23 10 15,-23-10-15,31 9 0,-31-9 16,37 7-16,-15-5 0,2-1 16,0-1-16,8 0 0,0 0 0,3-1 15,5-1 1,-1 2-16,1 2 0,6-1 0,0-1 16,-1 2-16,1-1 0,7 2 15,-3 0-15,-1 0 0,1 1 0,-1 0 16,1 1-16,-1-1 0,-1 1 15,13 0-15,2-1 0,-5-2 16,-2-2-16,4 4 0,3 1 16,6 1-16,-2-1 0,2 0 15,-1 0-15,-2 2 0,-2 2 16,25 3-16,-9 0 0,-7 0 0,-4-1 16,0 2-16,1 2 0,-1-3 15,1-4-15,0 3 0,2 2 16,-5-4-16,-3-1 0,5-5 15,1-2-15,-3 2 0,-2 0 16,5 1-16,4 1 0,-4-2 16,1-1-16,-1 4 0,1 2 15,-6-1-15,-2-2 0,2-2 16,3 0-16,-2 2 0,-2 2 0,6 1 16,1-1-16,1-3 0,-1-1 15,1-3-15,2 0 16,-2 1-16,-1 1 0,2-4 0,2-2 15,-5-3-15,-4-3 0,5 1 16,1 2-16,-3 0 0,-4 0 16,4-1-16,4-1 0,0 3 0,-1 1 15,2-3-15,1-3 16,-5 2-16,-5 4 0,3 0 16,2 3-16,-3-2 0,-2-1 0,3-1 15,4 0-15,-3 2 0,1 0 16,1 0-16,4 0 0,0-4 15,1 0-15,3-2 0,0 1 16,-3-1-16,-1 0 0,-2 5 16,-1 2-16,-3 2 0,-1 0 0,0 0 15,-2 0-15,-2 0 0,0 0 16,3 1-16,2-3 16,1-1-16,-1-1 0,0 2 15,-1 3-15,-7 1 0,-4 1 0,1-1 16,2 1-16,1-4 0,0-2 15,2 1-15,1 2 0,-5 0 16,-5 2-16,-2 0 0,0 1 16,1 0-16,1 0 0,-2 2 15,-1 0-15,-4-1 0,-1-2 0,2 1 16,1 2-16,-1-1 0,-3 1 16,-2 1-16,-1 1 15,-1-1-15,0 1 0,-4 1 0,-2 2 16,-1 1-16,1 0 0,-9-2 15,-4-1-15,-6-1 0,-6-2 16,-3-2-16</inkml:trace>
  <inkml:trace contextRef="#ctx0" brushRef="#br0" timeOffset="45801.0264">18205 5206 0,'0'0'0,"0"0"16,0 0-16,0 0 0,22 11 0,-22-11 16,0 0-16,30 14 0,-17-9 15,2 3-15,4 3 0,0-1 16,1 1-16,5 5 0,2 3 15,-1 1-15,-1 2 0,2 0 16,0 0-16,4 6 0,-2-1 16,1 2-16,1 3 0,-4 0 0,-2 2 15,4 5-15,0 1 16,-4-6-16,-1-2 0,2 1 0,0 3 16,-3-1-16,-1-3 0,3 7 15,-2 0-15,-1-2 0,-2 0 0,-2-2 16,1 0-16,0-3 15,0-1-15,-3 2 0,0 4 16,-4-3-16,-1-2 0,0 1 16,1 1-16,-1-2 0,-2 1 0,3 0 15,2 3-15,1-6 0,-2-2 16,0 3-16,0 2 16,-3-1-16,-1-4 0,-1 2 15,-2 3-15,2-3 0,0 0 0,-3 0 16,-1 0-16,-2-4 0,0-2 15,-1 0-15,1-2 0,-1-4 16,1-4-16,-2-4 0,0-3 16,-2-3-16,0-1 0,-2-1 15,-3-2-15,1 0 0,-1-1 0,-4 0 16,-3 1-16,0-3 0,2-1 16,2 0-16,3 1 0,0 0 15</inkml:trace>
  <inkml:trace contextRef="#ctx0" brushRef="#br0" timeOffset="46293.6979">18962 6604 0,'0'0'0,"0"0"16,0 0-16,15 18 0,-15-18 0,16 21 16,-3-6-16,1 2 15,-1 3-15,1 3 0,2 2 16,1 9-16,-1-1 0,-1 4 0,1 3 16,-1 6-16,-3-5 0,-2 0 15,-1-2-15,-3 3 0,-1-5 16,-1-7-16,-1-4 0,-1-8 15,-1-4-15,0-4 0,0-1 16,1-4-16,0-1 0,4-5 16,2-4-16,-1-3 0,3-3 0,6-7 15,4-5-15,7-11 16,3-4-16,5-8 0,6-7 16,5-8-16,-1 3 0,10-15 15,-1-1-15,-3 0 0,-8 11 0,16-19 16,-6 12-16,-10 15 0,-8 9 15,-9 8-15,-6 6 0,-6 10 16,-6 7-16,-7 2 0,-4 2 16,1 8-16,0 1 0,0-1 15,-2 3-15,3 4 0,0 2 0,-7 5 16,-4 4-16,1-1 0,-2 2 16,3-4-16,2-1 0,3-4 15</inkml:trace>
  <inkml:trace contextRef="#ctx0" brushRef="#br0" timeOffset="51167.6622">26230 5279 0,'0'0'16,"0"0"-16,0 0 0,0 0 15,0 0-15,-7 35 0,5-14 16,0 5-16,-2 3 0,0 8 0,-3 6 16,-1 14-16,-2 2 0,-7 24 15,-4 7-15,-4 13 0,1-2 16,-12 16-16,-8 15 0,7-12 15,5-9-15,-13 31 0,4-23 16,10-24-16,7-17 0,2-10 16,2-5-16,4-14 0,4-9 0,1-12 15,0-8-15,3-11 0,2-7 16,2-9-16,3-9 0,0 5 16,1 4-16,0 1 0</inkml:trace>
  <inkml:trace contextRef="#ctx0" brushRef="#br0" timeOffset="51401.2158">26360 5237 0,'0'0'0,"0"0"0,0 0 15,0 0-15,0 0 0,-29 5 0,9 6 16,-5 3-16,-6 4 0,-9 9 15,-8 6-15,-15 11 0,-1 2 16,-15 13-16,-14 10 0,3 3 16,15-11-16,8-1 0,16-9 15,7 1-15,19-18 0,9-10 16,5-8-16,3-5 0</inkml:trace>
  <inkml:trace contextRef="#ctx0" brushRef="#br0" timeOffset="51585.0273">26474 5420 0,'0'0'0,"0"0"0,0 0 16,0 0-16,25 22 0,-25-22 0,26 27 16,-8-9-16,2 2 0,1 7 15,2 3-15,7 12 0,-1-1 16,1 0-16,-6-6 0,-4-8 0</inkml:trace>
  <inkml:trace contextRef="#ctx0" brushRef="#br0" timeOffset="51761.0772">27535 5914 0,'0'0'0,"0"0"0,0 0 16,10 22-16,-10-22 0,4 29 15,-4-29-15,3 21 0</inkml:trace>
  <inkml:trace contextRef="#ctx0" brushRef="#br0" timeOffset="58785.884">24360 8383 0,'0'0'15,"0"0"-15,0 0 0,0 0 0,-7 23 16,7-23-16,-7 26 0,2-9 16,1 1-16,-2 4 0,1 4 15,0-1-15,1 2 0,-2 10 16,1 5-16,1-2 15,0-2-15,0 11 0,-1 0 0,1-1 16,1 0-16,-2 10 0,2 1 0,-3-3 16,1-3-16,-1 11 15,2 0-15,0-6 0,0-5 0,0 8 16,-2-4-16,1-1 0,0-3 16,1 2-16,1 0 0,1-5 15,0-4-15,4 4 0,0 1 16,1-3-16,0-4 0,2 22 15,-2-5-15,0-10 0,3-6 0,-2 4 16,1 2-16,-2-19 0,3 0 16,0 18-16,1-2 15,-4-15-15,1 0 0,2 19 0,-2 1 16,-2-23-16,-1 1 0,1 23 16,0 0-16,-1-23 0,-1 2 15,-1 20-15,0-4 0,1-21 16,0 0-16,1 8 0,1 2 15,-1-6-15,-2-1 0,3 3 16,2 3-16,-3-5 0,-1-3 0,0 4 16,-1 3-16,3-1 0,2 0 15,0 1-15,-2 2 0,0-1 16,0-2-16,0 2 0,1 0 16,1-1-16,2 0 0,-4 3 15,-1 3-15,0 0 0,0-2 16,-1 1-16,-1 0 0,2-1 0,1 0 15,-2 2-15,-1 2 16,2 0-16,2-1 0,-1 1 16,1 2-16,-1-4 0,-1-3 0,2 4 15,-1 1-15,-1-2 0,0-4 16,-1 6-16,0 5 0,0-4 16,-1-1-16,2 0 0,1 0 15,-1-3-15,-1-1 0,4 1 16,0 1-16,-1-2 0,1-2 0,-1 3 15,1 1-15,0-3 16,-1-4-16,2 5 0,2 4 0,-4-4 16,0-4-16,0 2 0,1 3 15,1-3-15,-2-1 0,1 3 16,1 0-16,-3-3 0,-1-6 16,1 5-16,1 4 15,-1-4-15,-1-3 0,1-1 0,1-2 16,0 0-16,-1 0 0,1 1 15,3 2-15,-4-5 0,-2-1 16,0 1-16,1 2 0,1 0 16,0 0-16,3-1 0,0 1 15,-1 0-15,-2-1 0,1 1 0,0 0 16,1-3-16,-2-2 0,0-2 16,0-1-16,0-2 0,1-2 15,-1 4-15,0 0 16,0 1-16,1 0 0,0-3 0,0-1 15,2 1-15,0 0 0,2 1 16,0 1-16,-1-1 0,-2 0 0,1-2 16,0-2-16,-1-2 0,-1 2 15,0 1-15,0 3 16,1-2-16,-2-1 0,1 1 0,1 0 16,-1 0-16,0-1 0,1 2 15,-2 1-15,0 0 0,0-1 16,1 1-16,2 0 15,-2-1-15,-1 1 0,1 3 16,-1 1 0,0 0-16,1 0 0,2-1 0,0-2 0,-1-1 15,-2 1-15,-1-2 16,0 0-16,1 1 0,1 0 0,0 0 16,-2 0-16,0 0 15,0-1-15,0-1 0,-1-1 0,1 0 16,0-3-16,0 0 0,0 1 15,1-3-15,-1 0 0,-1-1 16,-1-1-16,1-2 0,0-1 16,0-1-16,0-1 0,0-1 15,-2-1-15,2 1 0,0-1 0,3 1 16,0 2-16,-1-4 0,0 1 16,-1-1-16</inkml:trace>
  <inkml:trace contextRef="#ctx0" brushRef="#br0" timeOffset="60791.1894">23045 15245 0,'0'0'16,"0"0"-16,0 0 0,0 0 0,0 0 16,0 0-16,0 0 0,0 0 15,0 0-15,0 0 0,0 0 16,0 0-16,23 17 0,-23-17 16,0 0-16,0 0 0</inkml:trace>
  <inkml:trace contextRef="#ctx0" brushRef="#br0" timeOffset="64038.3389">24874 13461 0,'0'0'0,"-2"11"0,0 3 16,1 4-16,0 1 0,3 18 0,3 18 16,0 0-16,2 2 0,2 21 15,1 6-15,0 11 0,-2-3 16,0 21-16,-1 5 16,2 34-16,-2-21 0,2-2 0,0 2 15,-1-19-15,-2-12 0,1 1 16,1 1-16,-2-11 0,0-9 15,5-2-15,3-3 0,-1-4 16,-2-4-16,3-6 0,0-4 16,-2-12-16,-2-9 0,12-5 0,8-2 15,-5-8-15,-1-4 0,-3-19 16,-1-12-16,-7 3 0,-4 3 16,-2 2-16</inkml:trace>
  <inkml:trace contextRef="#ctx0" brushRef="#br0" timeOffset="64518.3854">25765 14309 0,'0'0'0,"0"0"16,0 0-16,0 0 0,0 0 0,-24 11 15,24-11-15,-23 21 0,10-6 16,-4 5-16,-1 5 16,-3 2-16,-2 2 0,-8 11 0,-2 2 15,-6 9-15,3-4 0,-8 11 16,-1 0-16,8-7 0,4-5 0,-5-2 16,3-6-16,7-7 15,3-4-15,5-5 0,4-6 16,4-3-16,4-2 0,8-1 15,6 0-15,1-4 0,3-1 0,5-1 16,1 0-16,-2-2 0,1 0 16,6 0-16,5-4 0,-1 2 15,1-1-15,4 0 0,3 1 16,-1-1-16,-1-1 0,6 0 16,0 3-16,-1 0 0,-1 0 0,-2 0 15,-1 0-15,-3 0 16,-2-1-16,1-1 0,1-1 15,-4-1-15,-2-2 0,-2-1 16,-1 0-16,-3-3 0,0-1 0,2-11 16,2-8-16,-5 6 0,-4 5 15,-2 4-15</inkml:trace>
  <inkml:trace contextRef="#ctx0" brushRef="#br0" timeOffset="65121.9035">25906 14020 0,'0'0'0,"0"0"0,0 0 16,0 0-16,0 0 0,0 0 16,-5 28-16,5-28 0,1 32 0,2-7 15,-1 7-15,1 3 16,0 2-16,4 16 0,1 5 15,0 9-15,0-3 0,4 15 0,4 1 16,0 2-16,0-9 0,0 10 16,-1 1-16,-4-16 0,-4-9 15,3 30-15,0-4 0,-3-22 16,-3-15-16,0-8 0,-2-5 16,-3-8-16,0-7 0,-3-11 15,0-7-15,2-3 0,-1-1 0,-1-2 16,-3-1-16,1-6 15,-1-6-15,-2-5 0,-1-5 16,2 1-16,-1-3 0,3-12 16,5-4-16,3-1 0,3-1 0,2-3 15,3-1-15,-1 6 0,-1 5 16,6-6-16,5-1 0,-2 8 16,-2 5-16,5 7 0,4 5 15,-2 5-15,-1 3 0,2 4 16,4 3-16,-5 4 0,0 2 0,0 1 15,1 1-15,0 2 16,-1 1-16,1 5 0,2 3 0,-7-1 16,1 2-16,-2 7 0,-2 4 15,-3 1-15,-2 0 0,-3 6 16,-4 3-16,-3 2 0,-2 0 16,-8 1-16,-7 2 15,-1 2-15,-1-3 0,-4 2 0,-4 2 16,-2-9-16,-2-5 0,-1 1 15,-1-1-15,-2-1 0,1-1 0,-4-2 16,0-5-16,13-5 0,4-3 16,3-2-16,5-2 0,4-2 15</inkml:trace>
  <inkml:trace contextRef="#ctx0" brushRef="#br0" timeOffset="65347.5812">26079 14951 0,'0'0'16,"-5"2"-16,3 0 0,2-2 15,0 0-15,0 0 0,0 0 16,0 0-16</inkml:trace>
  <inkml:trace contextRef="#ctx0" brushRef="#br0" timeOffset="67435.1547">24351 9878 0,'0'0'0,"0"0"15,0 0-15,-21-7 0,13 3 0,1 1 16,-2-3-16,-1 2 0,0-1 15,0 0-15,-1 1 16,0 0-16,0 0 0,0 0 16,-1 2-16,0-2 0,0 2 0,-2 2 15,0 2-15,0 3 0,-2 1 16,-6 5-16,-1 3 0,3 1 16,3 2-16,-1 3 15,2 4-15,-1 0 0,0 0 0,-1 7 16,1 3-16,3-3 0,2 0 15,5 0-15,4 1 0,3-4 0,2-2 16,3 2-16,4-2 16,0-7-16,0-3 0,4-2 15,5-1-15,2-4 0,2 1 0,3-3 16,4-2-16,3-1 0,2-1 16,9-1-16,1-4 0,-1-2 15,-1-1-15,1-4 0,1-2 16,-2-1-16,-1-3 0,5-4 15,-1-3-15,-4 3 0,-4 1 0,-5-6 16,-4-3-16,-5 0 16,-4 0-16,-5-2 0,-3 0 0,-4 2 15,-4 2-15,-5-2 0,-4-1 16,0 3-16,-2-1 0,-5 1 16,-4 0-16,-4 4 0,-3 0 15,0 2-15,0 2 0,0 3 16,-1 2-16,-8 3 0,-2 3 15,5 2-15,1 1 0,-9 5 16,-4 5-16,4 4 0,4 1 0,-4 5 16,-3 2-16,6 1 0,4 0 15,2 5-15,1 1 0,4-1 16,2-2-16,2 2 0,3 0 16,5 0-16,4 0 0,2-1 15,2 1-15,3-5 0,1-2 16,3 0-16,4 0 0,2-3 15,3-1-15,2 0 0,3 1 16,-1 1-16,-1 0 0,8 0 16,3 0-16,0-3 0,1-3 0,2-2 15,0-3-15,0 0 0,0-3 16,-1-2-16,0-1 0,-1-5 16,0-2-16,-1-4 0,2-2 15,-4-3-15,-2 0 0,-2-9 16,-1-6-16,-4 1 0,-3 0 15,-2-4-15,-1-3 0,-4 2 0,-4 3 16,-4-9-16,-1 1 0,-1 6 16,-3 5-16,-8 6 0,-5 1 15,0 8-15,1 3 0,-1 4 16,-1 5-16,1 0 0,-3 2 0,-2 5 16,-3 4-16,2 3 15,-1 0-15,-4 7 0,-3 3 16,3 1-16,3-2 0,-5 9 15,0 3-15,4 0 0,3-2 0,3 1 16,5 1-16,2-4 16,5-1-16,4 0 0,4-1 0,4 0 15,2-1-15,5 2 0,4-1 16,4-1-16,4-4 0,5 0 16,5 0-16,-10-8 0,-5-3 0,-2-2 15</inkml:trace>
  <inkml:trace contextRef="#ctx0" brushRef="#br0" timeOffset="71104.5291">2466 6031 0,'0'0'0,"-12"-4"16,-5-1-16,0-1 0,-1 1 0,-12-1 15,1 1-15,-12-1 0,2-2 16,-5 6-16,0 2 16,0 1-16,0 2 0,-10 2 15,-3 1-15,4 1 0,0 4 0,-5 5 16,7 2-16,-2 0 0,2 0 15,0 4-15,2 4 0,3 0 16,3 1-16,-5 5 0,-2 0 16,5 2-16,1 3 0,3 3 15,0 0-15,3-4 0,-3-1 0,7 5 16,4 3-16,3-1 16,7-4-16,-2 12 0,3-5 0,7-14 15,3-1-15,8-3 0,4 0 16,0 2-16,3 0 0,-2 0 15,3-2-15,-1-2 0,0 0 16,4 0-16,5 2 0,1-3 16,0 3-16,5-3 0,3 0 15,1-3-15,2-2 0,3 1 16,7 3-16,-2-8 0,-1-5 0,5 0 16,1 0-16,1-6 0,1-4 15,2-1-15,4-2 0,-1-4 16,0-2-16,11-5 0,-2-3 15,0-1-15,-2-3 0,0-4 16,-3-2-16,-1 0 0,-3 1 16,2-5-16,1-2 0,-2-5 15,-5 3-15,11-17 0,-6 2 16,-5 1-16,-6 1 0,-1 1 16,-1 2-16,-3-1 0,-1 1 0,-6 3 15,-6-1-15,0 1 0,-3-1 16,0-2-16,-3-1 0,-3 5 15,-3 1-15,-2 1 0,-3-1 16,-4 3-16,-7 1 0,2-3 16,-4-2-16,0 6 0,-4 1 15,7 13-15,0-4 0,-4 3 0,-2-2 16,-1-1-16,-2 1 16,-1 2-16,1 4 0,-2-2 0,-3 1 15,4 5-15,-3 2 0,-3 2 16,-4 3-16,0 1 0,2 1 15,-7 10-15,0 8 0,5-2 16,8-4-16,6-1 0</inkml:trace>
  <inkml:trace contextRef="#ctx0" brushRef="#br0" timeOffset="79291.7273">26163 12329 0,'0'0'0,"0"0"16,0 0-16,0 0 0,0 0 0,0 0 16,0 0-16,-21-3 0</inkml:trace>
  <inkml:trace contextRef="#ctx0" brushRef="#br1" timeOffset="149119.6601">31474 8614 0,'0'0'0,"0"0"0,0 0 15,0 0-15,0 0 0,0 0 16,13 32-16,-13-32 0,6 35 0,-6-9 16,-2 6-16,-2 3 15,1 2-15,-6 16 0,-3 4 16,-2 9-16,1-2 0,-5 10 15,0-1-15,2-7 0,0-7 0,3 3 16,3-8-16,4-12 0,0-11 0,2-8 16</inkml:trace>
  <inkml:trace contextRef="#ctx0" brushRef="#br1" timeOffset="149816.6232">28556 14116 0,'0'0'0,"0"0"0,0 0 0,18 11 16,-10-5-16,8 2 0,5-1 15,3 0-15,4 0 0,1 0 16,-3-1-16,-5-1 0</inkml:trace>
  <inkml:trace contextRef="#ctx0" brushRef="#br1" timeOffset="150204.5094">31366 14261 0,'0'0'0,"0"0"16,0 0-16,0 0 0,-24 11 0,3-6 16,-9 3-16,-6 1 0,-5 1 15,-26 5-15,-12 5 0,-20 3 16,-2 3-16,-37 13 0,-33 13 16,-11 8-16,15 1 0,-84 57 15,12 14-15,75-41 0,50-29 0,36-19 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6381 47081,'-31'-31,"31"39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1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6850 35550,'46'0,"-30"7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8:28:09.1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82 1996 0,'0'0'0,"0"0"0,0 0 16,0 0-16,-10-19 0,10 19 0,0 0 16,0 0-16,-20-18 0,10 16 15,-3 1-15,-1 2 0,-2 1 16,-5 5-16,-3 1 0,-1 3 16,-2 2-16,-10 8 0,-4 3 15,0 4-15,1 3 0,-10 12 16,-2 6-16,-3 6 0,5 0 0,-2 8 15,7-2-15,10-3 0,6-2 16,4 1-16,6-7 0,8-4 16,6-4-16,10-3 0,5-1 15,5 0-15,4-3 0,5-6 16,5-4-16,5-6 0,5-2 16,5-1-16,3-3 0,4-6 0,3-5 15,3-7-15,4-6 16,3-5-16,1-5 0,32-21 15,-8-5-15,-27 15 0,-20 10 0,-12 6 16</inkml:trace>
  <inkml:trace contextRef="#ctx0" brushRef="#br0" timeOffset="651.0822">10851 2088 0,'0'0'15,"0"0"-15,0 0 0,0 0 0,0 0 16,-9 24-16,9-24 0,-16 28 16,6-9-16,-1 7 15,-1 4-15,0 2 0,0 1 0,-4 11 16,1 3-16,2-1 0,2-3 16,1 10-16,2-4 0,1 3 0,3-7 15,3-7-15,2-7 16,1-5-16,3-6 0,2-2 15,4-4-15,5-6 0,4-5 0,-1-6 16,6-2-16,6-6 0,5-6 16,7-10-16,-1-7 0,-4-1 15,-1-2-15,-4-2 0,-3-3 16,-2-4-16,-4 2 0,-6 4 16,-2 2-16,-3 5 0,-1 4 15,-3 3-15,-3 2 0,-1 6 0,-3 4 16,0 6-16,-1 4 15,-1 4-15,-3-1 0,0 4 16,-3 4-16,2 3 0,-1 3 0,0 4 16,-2 4-16,0 3 0,-2 2 15,-2 6-15,-1 1 0,0 2 16,0 1-16,1 7 0,3-2 16,0-4-16,0-1 0,3-6 15,0-3-15,2-4 0,0-3 0,2-5 16,1-5-16,1-4 0,1-4 15,4-8-15,4-5 16,3-7-16,0-4 0,0-4 0,0-2 16,0 0-16,0 0 0,-1 0 15,-1 5-15,0 3 0,0 3 16,2 3-16,2 1 16,0 7-16,0 0 0,1 0 0,0 2 15,1 0-15,0 1 0,2 1 16,1 0-16,0 1 0,0 1 0,-3-2 15,0 0-15,-1-2 0,0-1 16,-1-4-16,1-6 0,-2 0 16,-1-1-16,-2 2 0,-2 3 15,-2 2-15</inkml:trace>
  <inkml:trace contextRef="#ctx0" brushRef="#br0" timeOffset="867.4073">11571 2019 0,'0'0'0,"0"0"0,0 0 16,0 0-16,0 0 0,0 0 0,0 0 15,0 0-15,0 0 0,-5 19 16,5-19-16,-5 33 0,3-12 16,-1 7-16,-1 4 0,-1 5 15,0 1-15,-3 19 0,0 4 16,-1 17-16,2 0 0,-3 16 16,0 2-16,1 5 0,2-9 15,3 13-15,3-2 0,3 28 16,1-16-16,4-18 0,1-10 15,-2-24-15,1-16 0,-3-14 0,0-10 16,-2-7-16</inkml:trace>
  <inkml:trace contextRef="#ctx0" brushRef="#br0" timeOffset="1083.9685">11827 2294 0,'0'0'0,"0"0"0,0 0 16,26-9-16,-26 9 0,35-1 15,-9 1-15,2 0 0,2 1 0,6 3 16,-2 1-16,-3 0 0,-2 1 16,0 1-16,-3 0 15,-7-3-15,-4 0 0,-5-3 16,-1 2-16,-2-2 0</inkml:trace>
  <inkml:trace contextRef="#ctx0" brushRef="#br0" timeOffset="1300.5476">12009 1957 0,'0'0'16,"0"0"-16,0 0 0,0 0 0,0 0 15,-10 33-15,10-33 0,-6 38 16,1-13-1,1 7-15,-2 7 0,2-1 0,-1-3 16,0 11-16,-1 10 0,1-3 16,-1 1-16,2 5 0,1-4 0,0-6 15,2-6-15,4-4 0,2-5 16,-1-7-16,0-6 0,-2-5 16</inkml:trace>
  <inkml:trace contextRef="#ctx0" brushRef="#br0" timeOffset="1597.6468">12593 1809 0,'0'0'0,"0"0"0,0 0 0,36 6 16,-18 0-16,7 4 0,4 3 15,8 7-15,-1 1 0,8 11 16,-1 4-16,-2 1 0,-1 1 16,3 8-16,-4 1 0,-5-2 15,-6-4-15,0 10 0,-6 2 16,-7-3-16,-5-3 0,-14 9 16,-11 6-16,-19 4 0,-11-3 0,-32 7 15,-23 6-15,-63 32 16,4-8-16,48-32 0,35-21 0,24-14 15</inkml:trace>
  <inkml:trace contextRef="#ctx0" brushRef="#br0" timeOffset="2250.9262">5172 2566 0,'0'0'0,"0"0"16,24-5-16,-24 5 0,29-1 15,-4-2-15,6-1 16,4 0-16,0-2 0,25-2 16,10 0-16,12-3 0,-6 2 0,21-5 15,19-5-15,-9 5 0,-6 5 0,42-7 16,6-1-16,-22 4 16,-16 2-16,-4-4 0,-3-1 0,-15 6 15,-9 5-15,1 0 0,2 1 16,-11 3-16,-8 2 0,2-2 15,2-3-15,-21 2 0,-15 1 0,-9 0 16</inkml:trace>
  <inkml:trace contextRef="#ctx0" brushRef="#br0" timeOffset="3133.713">7912 1442 0,'0'0'0,"0"0"15,0 0-15,0 0 0,-7 32 0,7-32 16,-5 39-16,3-15 0,1 3 16,0 14-16,1 5 15,0 1-15,0 0 0,1 17 0,0 7 16,-1 7-16,-1-6 0,-1 17 15,-2 0-15,2-10 0,1-9 16,2 9-16,2-3 0,6 8 16,3-20-16,4-16 0,1-11 15,2-13-15,0-10 0,12-5 16,5-6-16,-3-9 0,-2-8 0,-2-11 16,11-11-16,-1-2 0,0 0 15,26-35-15,-1-1 0,-12 8 16,-8 7-16,-10-4 15,-8-4-15,-10 17 0,-9 9 0,-9 12 16,-5 6-16,-6 6 0,-1 4 16,-2 7-16,-3 4 0,-3 10 15,-1 5-15,2 6 0,-7 7 16,-1 5-16,1 6 0,1 8 16,3 4-16,5-1 0,3-2 0,5-2 15,4 2-15,4-4 16,2-3-16,6-5 0,4-3 0,2-8 15,2-6-15,6-6 16,5-5-16,2-8 0,2-7 0,2-5 16,3-8-16,1-5 0,2-4 15,-2-2-15,-1-4 0,-4 2 16,-3 4-16,-2-6 0,-3 1 16,-8 6-16,-2 3 0,-4 8 15,-3 4-15,0 7 0,-2 5 0,-1 6 16,0 5-16,-1 4 0,0 4 15,-2 6-15,0 4 0,-2 7 16,0 4-16,-3 9 0,0 6 16,-2 8-16,1 2 0,-4 23 15,2 8-15,-3 13 0,1-1 16,-4 46-16,4-9 0,2-18 16,3-11-16,-1-6 0,0-4 15,0-16-15,1-10 0,-2-8 16,0-4-16,0-13 0,0-7 0,-2-12 15,-1-9-15,5-12 0,2-8 16,-4-4-16,-3-1 0,-8-10 16,-3-5-16,-15-9 0,-11-4 15,2-4-15,2-3 0,-1-10 16,0-7-16,10-4 0,7-2 0,10-12 16,9-7-16,17-7 15,7-3-15,28-13 0,17-9 16,17 1-16,11-2 0,21 2 15,14 0-15,4 14 0,3 11 0,10 8 16,6 7-16,-46 22 0,-30 14 16,-22 11-16</inkml:trace>
  <inkml:trace contextRef="#ctx0" brushRef="#br0" timeOffset="3534.4237">13115 2144 0,'0'0'0,"20"-3"0,6 1 16,-1 0-16,4-1 0,26 2 0,30 1 16,-2 1-16,-2 2 0,18-1 15,12 1-15,-6 4 0,-20 1 16,18 4-16,-17-1 0,-25-4 15,-16-2-15,-11 4 0,-7 3 16,-9-2-16,-4-3 0,-17 8 16,-10 3-16,8-11 0,0-2 0,2-2 15</inkml:trace>
  <inkml:trace contextRef="#ctx0" brushRef="#br0" timeOffset="3720.5846">13155 2782 0,'0'0'0,"0"0"0,25-1 16,-25 1-16,42-3 0,-7 2 15,11-1-15,18 0 0,2 1 16,20-1-16,3-2 0,8 1 0,-8 0 16,7-1-16,-8 0 0,-6-1 15,-16 1-15,20-5 16,-11-1-16,-23 3 0,-16 3 0,-12 0 15</inkml:trace>
  <inkml:trace contextRef="#ctx0" brushRef="#br0" timeOffset="4017.6499">15053 1723 0,'0'0'0,"20"4"0,3 2 16,-2-1-16,3 3 0,10 4 15,12 6-15,-5 2 0,-2 1 0,1 10 16,-5 2-16,-9 2 0,-5 2 16,-6 8-16,-9 0 0,-5-1 15,-4-2-15,-10 6 0,-7 2 16,-4-3-16,-3-4 0,-13 7 15,-7 1-15,0-9 0,-1-4 16,1-8-16,0-5 0,8-5 16,13-5-16,8-7 0</inkml:trace>
  <inkml:trace contextRef="#ctx0" brushRef="#br0" timeOffset="4216.9125">14989 2151 0,'0'0'0,"0"0"0,0 0 15,0 0-15,0 0 0,13 29 16,-13-29-16,5 41 0,-3-16 0,-1 5 16,-1 6-16,-2 3 15,-2 4-15,-3 16 0,-3 7 16,-2 11-16,-2 1 0,0 10 16,1-4-16,2-2 0,4-12 0,9-13 15,7-17-15,-2-11 0,-3-8 0,0-6 16</inkml:trace>
  <inkml:trace contextRef="#ctx0" brushRef="#br0" timeOffset="4450.8316">16017 1989 0,'0'0'0,"0"0"16,2 20-16,-2-20 0,2 27 0,-1-6 15,0 6-15,0 12 16,0 1-16,-3 16 0,-2 5 16,-4-2-16,-2-1 0,-6 16 15,-4 1-15,0-1 0,2-12 0,3-5 16,3-12-16,4-17 0,4-13 16,0-5-16,2-2 0,1-3 15</inkml:trace>
  <inkml:trace contextRef="#ctx0" brushRef="#br0" timeOffset="4584.2485">16181 2287 0,'0'0'0,"0"0"0,0 0 0,26-12 16,-13 8-16,6 0 0,5 0 15,3 0-15,2 1 0,8 1 0,1 2 16,-2 0-16,-1 0 0,5 0 16,-4-2-16,-7-1 0,-6 1 15,-4 0-15,-4-1 0,-1 2 16</inkml:trace>
  <inkml:trace contextRef="#ctx0" brushRef="#br0" timeOffset="4850.5886">16932 1621 0,'0'0'0,"0"0"0,0 0 0,0 0 15,0 0-15,3 35 0,-3-35 16,4 46-16,-2-17 0,-2 6 15,-1 4-15,-1 14 0,-1-1 0,-4 22 16,-3 6-16,-1 12 16,-1-6-16,-1 14 0,0 0 15,-1 3-15,3-10 0,-4 38 16,2-9-16,6-21 0,6-15 0,10-4 16,6-1-16,4-13 0,2-8 15,12-14-15,9-9 0,-13-12 16,-9-7-16,-7-6 0</inkml:trace>
  <inkml:trace contextRef="#ctx0" brushRef="#br0" timeOffset="5029.3601">18261 2510 0,'0'0'0,"0"0"16,0 0-16,11 25 0,-11-25 0,0 24 15,0-24-15,0 0 0</inkml:trace>
  <inkml:trace contextRef="#ctx0" brushRef="#br0" timeOffset="5984.0294">5875 5300 0,'0'0'15,"0"0"-15,29 6 0,-8-2 0,3-1 16,19-1-16,11 0 0,12-2 15,1-2-15,23-2 0,4-2 16,11-1-16,-6 0 0,18-6 16,0-1-16,29-7 0,-23 5 0,-8 0 15,-5 3-15,-16 3 0,-12 3 16,-1 5-16,-1 2 16,-10 0-16,-5-1 0,1 2 0,0 1 15,-4 1-15,-5-2 0,4-2 16,3-2-16,-10-4 0,-7-3 0,-14 3 15,-10 2-15,-7 2 16</inkml:trace>
  <inkml:trace contextRef="#ctx0" brushRef="#br0" timeOffset="6817.597">8524 4273 0,'0'0'0,"0"0"0,0 0 16,0 0-16,3 25 0,-3-25 16,8 35-16,-2-12 0,-1 4 0,2 7 15,-1 9-15,3 13 16,0 3-16,1 18 0,0 6 16,0 10-16,-2-3 0,-1 15 0,0-3 15,-2-1-15,1-15 0,5 20 16,3-22-16,2-23 0,1-16 15,1-18-15,1-13 0,3-10 16,2-8-16,12-21 0,10-14 16,-19 8-16,4-5 0,12-16 15,4-8-15,9-14 0,-11 7 0,-10 8 16,-7 5-16,-12 9 16,-6 6-16,-7 9 0,-4 6 0,-4 7 15,-3 6-15,-10 6 0,-5 5 16,7 8-16,-3 7 0,-6 10 15,-5 9-15,2-1 0,2-1 16,3 7-16,1 3 0,6-2 16,4-1-16,7 0 0,2 2 15,4-7-15,4-4 0,4-4 16,4-3-16,3-7 0,4-4 0,3-7 16,3-5-16,-3-3 0,1-2 15,5-7-15,3-5 0,-6-6 16,-3-3-16,0-6 0,-3-2 15,-1 4-15,-1 2 0,-4 2 16,-3 4-16,-3 5 0,-4 5 16,0 5-16,-1 3 0,-1 3 15,-2 1-15,0 10 0,-2 3 16,1 3-16,0 4 0,-1 9 0,-2 8 16,0 1-16,-2 1 0,1 21 15,0 11-15,1 0 0,1 1 16,-4 23-16,0 10 0,0 8 15,0-5-15,-2 49 0,2-11 16,0-27-16,3-18 0,-3-14 16,0-9-16,1-12 0,-1-8 0,-1-14 15,-2-10-15,1-13 0,0-9 16,1-7-16,2-3 16,-2-4-16,-2-2 0,-12-11 15,-7-4-15,-4-13 0,-2-6 0,-2-17 16,1-8-16,8 3 0,7 3 15,7-11-15,4-8 0,9 4 16,5 1-16,21-16 0,13-12 16,10 3-16,8 2 0,24-10 15,19-5-15,-1 9 0,0 9 0,8-3 16,6 0-16,-17 16 16,-11 12-16,-27 21 0,-17 13 0,-13 10 15</inkml:trace>
  <inkml:trace contextRef="#ctx0" brushRef="#br0" timeOffset="7067.2781">10208 4539 0,'0'0'0,"0"0"15,0 0-15,-24 31 0,24-31 0,-25 42 16,7-4-16,-6 13 0,-1 3 15,-5 18-15,3 4 0,1 8 16,6-8-16,7 10 0,9-6 16,8-3-16,8-13 0,9-13 15,6-8-15,6-13 0,5-9 0,36-21 16,8-20-16,-30-1 0,5-11 16,12-6-16,-21 12 0,-15 8 15</inkml:trace>
  <inkml:trace contextRef="#ctx0" brushRef="#br0" timeOffset="7706.8727">10864 4643 0,'0'0'0,"0"0"16,0 0-16,0 0 0,-27 5 0,14 6 15,-4 4-15,0 7 0,-1 3 16,-6 13-16,-2 2 0,6 2 16,2 0-16,5 9 0,7 1 15,5 0-15,5-6 0,5-6 16,3-5-16,6-10 0,3-8 15,5-10-15,4-8 0,6-9 16,2-6-16,2-11 0,2-8 16,1-7-16,-6-2 0,-4-1 15,-4-1-15,-5 2 0,-6 5 0,-6 4 16,-4 5-16,-3 5 0,-2 5 16,0 6-16,-2 3 0,-1 4 15,0 0-15,1 4 0,-1 3 16,4 0-16,2 0 0,4 2 15,4 2-15,3 1 0,2 1 16,1 0-16,0 2 0,-1 2 16,0 0-16,-4 6 0,-1 2 15,-4 4-15,-4 2 0,-5 3 16,-4 3-16,-3 0 0,-2 2 16,-2-3-16,-2 0 0,1-2 15,2-7-15,4-5 0,1-4 16,1-5-16,2-2 0,6-9 0,2-4 15,5-5-15,4-6 0,6-3 16,6-5-16,-2-1 0,0-2 16,8-8-16,-1 0 0,-4 0 15,-1 2-15,-1-6 0,-2 3 16,-7 5-16,-3 4 0,-5 6 16,-4 7-16,0 3 0,-2 5 0,-2 5 15,1 2-15,-2 6 0,0 4 16,0 7-16,1 5 0,0 5 15,1 4-15,-2 8 0,-1 5 16,0 15-16,0 5 0,-2 6 16,-2 7-16,-2 13 0,-2 0 15,-2 10-15,-1-2 0,1 1 16,2-11-16,3 13 0,4-16 16,4-25-16,4-18 0,0-21 15,2-14-15,-2-1 0,-3-2 0,-1 0 16</inkml:trace>
  <inkml:trace contextRef="#ctx0" brushRef="#br0" timeOffset="7867.1547">11865 4743 0,'0'0'0,"0"0"16,0 0-16,0 0 0,25-12 0,-25 12 15,45-4-15,-16 2 16,3 1-16,10 0 0,0-1 0,-4 0 15,-3 0-15,1-2 0,-8 2 16,-4 0-16</inkml:trace>
  <inkml:trace contextRef="#ctx0" brushRef="#br0" timeOffset="8117.0502">12332 4188 0,'0'0'0,"0"0"0,0 0 0,43 3 16,-16 4-16,5 2 0,5 4 16,12 7-16,-1 3 0,6 10 15,-5 2-15,-5 4 0,-5 1 16,-2 10-16,-10 1 0,-12 6 16,-10 5-16,-15 14 0,-12 3 15,-12 1-15,-9 3 0,-21 13 16,-9 1-16,-30 26 0,11-23 0,29-30 15,20-23-15,14-14 0</inkml:trace>
  <inkml:trace contextRef="#ctx0" brushRef="#br0" timeOffset="8317.1055">13776 4153 0,'0'0'0,"34"-7"16,8 3-16,16 0 0,2 3 0,24 3 16,22 4-16,0 3 15,-12 2-15,15 14 0,-30 5 16,-30-2-16,-21-1 0,-29 1 0,-20 0 16,7-9-16,4-5 0,3-5 15</inkml:trace>
  <inkml:trace contextRef="#ctx0" brushRef="#br0" timeOffset="8500.6027">13417 4839 0,'0'0'0,"0"0"16,0 0-16,31-1 0,-31 1 0,53-5 16,-8 0-16,7 0 0,5-1 15,25-1-15,25-1 0,9 0 16,-10 5-16,11-1 0,5 0 15,-20 3-15,-16 4 0,5-2 16,-28 0-16,-20 0 0</inkml:trace>
  <inkml:trace contextRef="#ctx0" brushRef="#br0" timeOffset="8800.8618">15577 3733 0,'0'0'0,"21"5"16,4 2-16,-2 0 0,2 3 0,12 9 16,10 12-16,-5-2 0,-3 3 15,-1 7-15,-5 2 0,-4 6 16,-8-5-16,-9 5 0,-7 2 15,-10-4-15,-6-3 0,-10 2 16,-6 1-16,-8-3 0,-2 0 16,-15 0-16,-4-3 0,5-8 0,4-5 15,-25-5-15,5-12 16,21-4-16,14 0 0,10-3 0</inkml:trace>
  <inkml:trace contextRef="#ctx0" brushRef="#br0" timeOffset="9017.6546">15404 4076 0,'0'0'0,"0"0"16,0 0-16,0 0 0,0 0 0,3 30 15,-3-30-15,4 42 16,-3-16-16,-1 7 0,0 8 16,-1 3-16,0 3 0,-2 24 0,-3 21 15,-2 13-15,-2-3 0,-9 24 16,-4 6-16,1 3 0,4-12 15,0 27-15,11-31 0,8-41 16,6-27-16,12-39 0,9-29 16,-9 6-16,-6 4 0,-4 1 0</inkml:trace>
  <inkml:trace contextRef="#ctx0" brushRef="#br0" timeOffset="9617.6232">16172 4098 0,'0'0'0,"0"0"16,0 0-16,-11 32 0,11-32 0,-14 43 15,3-9-15,0 4 0,-2 3 16,0 14-16,2 0 16,0 9-16,3-4 0,6 4 0,7-9 15,2-9-15,5-7 0,8-7 16,5-12-16,1-8 0,2-7 15,8-16-15,8-11 0,0-7 16,1-6-16,-2-10 0,-2-8 16,-9 1-16,-5 2 0,-9-12 15,-7-2-15,-8 8 0,-8 8 16,-20-17-16,-12 12 0,0 15 0,-2 13 16,-9 8-16,-6 7 15,6 5-15,5 4 0,3 12 0,2 6 16,12-1-16,8 0 0,16-5 15,10 0-15,8-11 0,7-2 16,11-7-16,13-5 0,-1 0 16,0 0-16,5 2 0,3 0 15,1 3-15,-4 3 0,0 6 16,-2 4-16,-7 5 0,-5 1 0,-1 11 16,0 6-16,-7 2 0,-5 0 15,-7 11-15,-5 6 16,-3 0-16,-3-1 0,-6 5 0,-3 1 15,0-7-15,-1-2 0,0 6 16,2-13-16,1-20 0,0-3 16,1-4-16,0-1 0,-2 0 15,1 0-15,11-11 0,7-6 16,7-8-16,9-4 0,17-10 0,13-7 16,8-4-16,0 1 0,9-4 15,1 2-15,-15 11 0,-9 7 16,7-8-16,-19 8 0,-14 3 15,-10 5-15,-6 6 0,-6 4 16,-2 3-16</inkml:trace>
  <inkml:trace contextRef="#ctx0" brushRef="#br0" timeOffset="9950.6335">17791 3609 0,'0'0'0,"0"0"16,0 0-16,0 0 0,0 0 0,0 0 15,2 37-15,-2-16 16,-2 4-16,-1 7 0,-1 6 16,-2 5-16,1 1 0,-5 23 15,-3 7-15,-1 16 0,3 0 16,-1 24-16,-1 20 0,1 9 0,3-12 16,4 63-16,3-8 15,6-27-15,0-20 0,-1-43 0,0-30 16,-2-20-16</inkml:trace>
  <inkml:trace contextRef="#ctx0" brushRef="#br0" timeOffset="10088.6677">19381 4620 0,'0'0'0,"0"0"0,0 0 16,0 0-16,2 32 0,-2-32 0,0 20 15,0-20-15</inkml:trace>
  <inkml:trace contextRef="#ctx0" brushRef="#br0" timeOffset="14220.6363">12150 14484 0,'0'0'0,"0"0"16,0 0-16,0 0 0,0 0 0,-5 20 15,5-20-15,0 0 0,0 0 0,0 0 16,-1 22-16,1-22 0,0 0 15,7 19-15,-7-19 0,12 18 16,-4-8-16,2 2 16,2 1-16,0 0 0,0-1 0,3 2 15,1 0-15,2 0 0,2 0 16,6 3-16,2 1 0,-1-2 16,1 1-16,2 0 0,2 1 15,7 4-15,1-1 0,0 1 16,1 1-16,-1-2 0,1-1 0,8 3 15,-1 0-15,0 1 0,-1 1 16,0 0-16,2 0 0,7 3 16,-2 0-16,-1-2 0,-1-1 15,0 1-15,1 0 0,8 2 16,2-1-16,-4-1 0,-3-1 0,7-2 16,4-1-1,-4-4-15,-5-1 0,31 4 0,-5-3 16,-8-7-16,-5-3 0,2-1 15,1-1-15,-4-3 0,0-1 0,-1-3 16,2-2-16,-1-3 0,1-2 16,3-6-16,0-5 0,-3-9 15,-4-5-15,1 6 0,-2 6 16,0-3-16,-1-1 0,12-11 16,9-7-16,-11 0 15,-8 1-15,-2 0 0,0 3 0,0-4 16,2-3-16,-4-1 0,0 0 15,-10-1-15,-6 1 0,4-4 16,6-2-16,-6 1 0,-2-2 16,-4-2-16,-2-3 0,-3 8 15,-4 4-15,1-9 0,-2-5 16,-8 5-16,-5 5 0,-2-2 16,-1-1-16,3 5 0,2 3 0,-4 0 15,-1 1-15,-5-3 16,-3-2-16,-3-2 0,-4 0 0,0 4 15,-1 3-15,0-3 0,0 1 16,-5 4-16,0 2 0,-2 0 16,-2 0-16,-3 3 0,-3 2 15,-1-6-15,0-6 0,-5 8 0,-2 6 16,-4 3-16,-2 2 16,3-1-16,3-2 0,-8 4 15,-4 2-15,-1 2 0,-1 1 0,-5-1 16,-1-1-16,1 2 0,1 1 15,0 0-15,-1-2 0,15 12 16,-4-1-16,-2 0 0,-3 1 16,-4-1-16,0-2 0,-2 0 15,-1-1-15,1 2 0,-1 1 0,-1 1 16,-1-3-16,0 3 0,1 0 16,-5 0-16,-1 0 0,2 3 15,2 0-15,-5 3 0,-2 3 16,3 0-16,4 1 0,-3-2 15,-4 0-15,2 3 0,-1 0 16,0 0-16,0 1 0,1 3 16,-1 3-16,-3-4 0,0-2 15,0 6-15,2 2 0,-8 3 16,-2 1-16,-14 4 0,8-2 0,5-1 16,4 2-16,3-2 0,2 2 15,-1-3-15,-1 1 0,1 0 16,2 1-16,0 4 0,0 0 15,4 3-15,3 1 0,-4-4 16,0-2-16,4-2 0,4 0 16,-11 13-16,-6 8 15,-1-2-15,-3 0 0,18-9 0,12-6 16,-6 9-16,-6 7 16,3-6-16,2-4 0,-1 8 15,-2 4-15,5 0 0,2-1 0,-1 1 16,0 0-16,3-5 0,3-4 15,0 5-15,-1 3 16,4 1-16,4 1 0,-5 5 0,-3 4 16,5-8-16,4-7 0,3 6 15,4 3-15,-2-2 0,1-1 0,-3 3 16,1 3-16,3-8 0,3-4 16,1 6-16,0 5 15,3-4-15,-1-3 0,3 3 16,1 3-16,2-7 0,1-4 0,1 5 15,0 4-15,0-17 0,0 0 16,1 9-16,1 4 0,0-3 16,1-3-16,1 5 0,3 4 15,-1-5-15,1-3 0,1 4 16,-1 5-16,2-7 0,0-4 0,4 2 16,3 2-16,-3-2 0,-2-2 15,0 2-15,1 1 16,-2-5-16,1-3 0,3 7 0,3 1 15,-2-5-15,2-1 0,0 3 16,2 3-16,-1-4 0,-2-4 16,5 3-16,4 1 0,-2-1 15,0-1-15,0-1 0,0 0 16,-1-2-16,-1-3 0,3 2 16,4 2-16,-4-3 0,-1-2 0,2 0 15,1 3-15,2-6 0,0-2 16,1 5-16,0 5 15,-3-4-15,-1-2 0,5 0 0,2 0 16,-3-5-16,-4-2 0,5 0 16,3-1-16,-2-2 0,-1-2 0,1-2 15,2 1-15,-4-3 16,0 0-16,3 1 0,3 1 16,-5-2-16,-3-1 0,5-1 0,3-1 15,-3 0-15,-4 0 0,9-1 16,5-2-16,-5-1 0,-3-2 15,6 1-15,3-3 16,-4-2-16,-3-4 0,3-2 0,1 0 16,-3 1-16,-4 2 0,4-2 15,4 0-15,-3-3 0,-2 1 16,2-3-16,0 0 0,0 0 0,-1 0 16,8-6-16,0-3 0,-4 2 15,-2 1-15,2-4 0,-1-3 16,-2-1-16,-3-2 0,2 1 15,-1 1-15,0-2 0,1 1 16,-2-5-16,-2-1 0,-1 4 16,-1 3-16,15-21 0,-2 2 15,-6 6-15,-6 3 0,1-4 16,0-3-16,-4 7 0,-3 5 0,-4-1 16,-3 0-16,-3 0 0,-1 0 15,-2-1-15,-1 1 16,2 4-16,2 2 0,-6-5 0,-3-5 15,-2-1-15,-2-1 0,-2 4 16,-1 0-16,0 0 0,0-1 16,-2 1-16,-2 0 0,-3-2 15,-1-1-15,-3 3 0,-1 1 16,-2 1-16,0-1 0,-2 1 16,1 2-16,1 3 0,3 3 0,-5-1 15,-4-1-15,6 13 0,-4-4 16,-3 2-16,-3 0 0,1 0 15,0 1-15,-6 1 0,-3 0 16,1 0-16,0 2 0,-5 2 16,-4 0-16,3 2 0,0 3 0,-6 3 15,-3 5-15,0 4 16,-1 4-16,-3 6 0,-4 4 16,-3 3-16,0 5 0,-4 9 15,-1 10-15,-21 41 0,15 15 0,20-29 16,16-22-16,10-13 0</inkml:trace>
  <inkml:trace contextRef="#ctx0" brushRef="#br0" timeOffset="21725.957">5926 6227 0,'0'0'0,"0"0"0,0 0 16,-10 25-16,10-25 0,-6 32 16,3-8-16,-3 3 0,1 1 0,-2 14 15,3 7-15,-2 0 16,3 0-16,0 16 0,1 3 15,-2 10-15,1-4 0,0 12 0,-1-2 16,3-10-16,1-8 0,-3 4 16,0-6-16,1-12 0,4-6 15,0 4-15,2-15 0,0-17 16,0-4-16,4-7 0,2-4 0,1-8 16,4-3-16,6-14 0,2-11 15,5-8-15,0-2 0,5-14 16,5-9-16,-3 0 0,-1 1 15,7-15-15,5-11 0,2-12 16,-8 13-16,-6 9 0,-5 7 16,-2 11-16,-2 6 0,-6 6 15,-8 5-15,-3 14 0,-7 13 0,-1 9 16,0 7-16,0 3 0,-3 3 16,-1 13-16,0 7 0,1-6 15,0 3-15,-3 12 0,-6 7 16,2-3-16,-2 3 0,-2 18 15,-3 7-15,2-3 0,1 0 16,2 11-16,2 11 0,-2 32 16,2-10-16,2-1 0,3 3 15,1-3-15,2-2 0,0 8 16,0 3-16,-2-8 0,1-10 0,-3 10 16,-2 5-16,0-15 15,-2-10-15,1 4 0,3 4 16,-3-11-16,1-8 0,-5-6 15,-4-4-15,4-12 0,3-8 0,-4-10 16,0-6-16,-5-7 0,-5-4 0,-8-3 16,-6-3-1,1-8-15,0-6 0,-7-13 0,-3-8 16,-3-1-16,2 3 0,-3-17 0,-1-7 16,9-1-16,6 1 0,3-7 15,3-3-15,6-1 0,6 0 16,8-12-16,4-7 0,14 4 15,5 4-15,13-8 0,8-5 16,8 4-16,5 4 0,13-6 16,10-4-16,-3 10 0,-2 9 15,13-1-15,10 1 0,-6 13 0,-5 10 16,6 0-16,2 1 0,-3 9 16,-5 6-16,6 4 0,4 3 15,-11 0-15,-6 0 0,0-5 16,1-3-16,-23 8 0,-16 6 0,-9 4 15</inkml:trace>
  <inkml:trace contextRef="#ctx0" brushRef="#br0" timeOffset="22001.6191">7404 7048 0,'0'0'0,"0"0"15,0 0-15,25 4 0,-25-4 16,32 4-16,-5-1 0,4-1 16,0 1-16,16-2 0,6-1 15,-2 2-15,-2-1 0,13 2 16,1 0-16,6-1 0,-5 0 0,6 0 16,-6 1-16,-9 0 0,-7 0 15,-4 1-15,-4 1 16,-8 0-16,-7-1 0,-6 2 0,-6-1 15,-6-2-15,-5-3 0,-2 0 16,2 0-16,-2 0 0</inkml:trace>
  <inkml:trace contextRef="#ctx0" brushRef="#br0" timeOffset="22284.7449">7317 7564 0,'0'0'0,"0"0"0,0 0 15,28-3-15,-28 3 0,36-6 16,-9 4-16,4-1 0,2 1 0,-985-3 16,2006 0-16,-1001 0 0,1 0 15,14-1-15,2 1 16,6-3-16,-10-2 0,12 1 0,-1 4 15,-6 3-15,-5 4 0,11 2 16,0 2-16,-9 2 0,-9 2 0,4 2 16,2 1-16,4 3 0,-21-5 15,-15-4-15</inkml:trace>
  <inkml:trace contextRef="#ctx0" brushRef="#br0" timeOffset="23550.9911">7238 7053 0,'0'0'0,"0"0"0,0 0 15,0 0-15,0 0 0,0 0 0,0 0 16,0 0-16,0 0 0,0 0 16,0 0-16,22-1 0,-22 1 0,0 0 15,25 3-15,-25-3 0,25 6 16,-25-6-16,32 7 0,-32-7 15,36 8-15,-15-5 0,-2 1 16,3-1-16,2-2 0,5 1 16,1 1-16,1-1 0,3 2 15,-3 0-15,0-2 0,2 0 16,-1 2-16,9 1 0,-2 0 16,0-3-16,0 1 0,-1 0 15,3-2-15,1-2 0,1-2 0,4-2 16,1-2-16,-3-2 0,1-1 15,-4-1-15,0-1 0,-3 2 16,-3 1-16,-1 0 0,1 1 16,-2 2-16,-5 3 0,-5 3 15,-3 3-15,-2 3 0,-1 2 16,-4-1-16,-3-2 0,-2-1 0</inkml:trace>
  <inkml:trace contextRef="#ctx0" brushRef="#br0" timeOffset="25919.4993">10780 6263 0,'0'0'0,"0"0"0,0 0 16,0 0-16,0 0 0,0 0 0,0 0 15,0 0-15,0 0 0,10 23 16,-10-23-16,0 0 0,5 27 0,-5-27 16,2 19-16,0-11 15,-1-1-15,0 0 0,-1 0 16,1 0-16,1 0 0,-1-1 16,0 1-16,0-2 0,0 1 0,2 0 15,0 0-15,0 1 0,1 1 16,0 0-16,0 2 15,1 0-15,0-1 0,3 3 0,1 1 16,1 0-16,0 0 0,2 4 16,1 3-16,0-1 0,1 0 0,3 6 15,1 0-15,1 2 16,0 0-16,3 2 0,3 1 16,2 10-16,-2 0 0,-2 5 15,0 3-15,-2 6 0,-5-3 0,-5 6 16,-4 5-16,-5 4 0,-5-4 15,-4 3-15,-2 1 16,1 5-16,-1-9 0,-4-3 0,-4-2 16,2-7-16,0-8 0,-9 14 15,1-9-15,5-11 0,5-10 0,4-7 16,4-5-16,0-5 0</inkml:trace>
  <inkml:trace contextRef="#ctx0" brushRef="#br0" timeOffset="26171.4588">11550 6457 0,'0'0'0,"0"0"0,0 0 16,0 0-16,0 0 0,0 0 0,-14 19 15,0-3-15,-6 4 0,-10 7 16,-10 5-16,-12 15 0,-4 2 15,-16 19-15,-4 4 0,-5 9 16,9-6-16,-5 12 0,-4 8 16,-10 17-16,17-22 0,20-8 15,14-5-15,18-18 0,13-12 0,3-14 16,2-11-16,2-7 0</inkml:trace>
  <inkml:trace contextRef="#ctx0" brushRef="#br0" timeOffset="26421.9357">11742 6852 0,'0'0'0,"20"-4"0,4 0 16,0 2-16,3 0 0,20-1 15,11-2-15,11 1 0,-1 1 0,14-1 16,1 3-16,5 1 0,-9 1 15,0 0-15,-11-2 16,-12-1-16,-8-3 0,2 0 0,-13 2 16,-21 0-16,-5 0 0,-3-5 15,-3-4-15,-5 1 0,-3-1 0,2 4 16,0 0-16,0 3 0</inkml:trace>
  <inkml:trace contextRef="#ctx0" brushRef="#br0" timeOffset="26653.2803">12281 6387 0,'0'0'0,"0"0"0,0 0 0,0 35 16,0-35-16,-1 45 0,0-13 16,0 3-16,0 3 0,-1 18 15,-2 4-15,1 13 0,1-2 0,0 17 16,1 1-16,2 2 0,1-11 15,1 11-15,3-2 16,0-17-16,2-11 0,10 4 0,2-21 16,-6-14-16,-4-10 0,-4-7 15</inkml:trace>
  <inkml:trace contextRef="#ctx0" brushRef="#br0" timeOffset="27201.3478">13400 5914 0,'0'0'0,"0"0"16,0 0-16,6 31 0,-6-31 0,7 39 16,-5-9-16,-1 5 15,-1 5-15,-2 19 0,-2 6 0,-2 15 16,-2-1-16,-3 20 0,-1 0 15,-1 7-15,0-8 0,0 9 16,0-7-16,0 19 0,3-20 16,3-17-16,4-10 0,1-17 15,0-11-15,0-10 0,2-6 16,-1-13-16,0-7 0,1-8 16,-1-4-16,0-7 0,0-4 0,0-13 15,0-12-15,2 0 16,1-4-16,6-21 0,5-10 0,6 6 15,4 4-15,15-31 16,2 10-16,-1 15 0,-1 13 0,7 10 16,5 7-16,-4 12 0,-1 8 0,-3 10 15,0 7-15,-2 6 16,-2 6-16,-3 9 0,-1 7 16,-8 2-16,-5-1 0,-2 9 15,-1 4-15,-6-3 0,-3-3 0,-5 9 16,-3 6-16,-8-21 0,-7 1 15,-6 5-15,-5 3 16,-7 2-16,-4-1 0,-36 21 0,-6-3 16,2-9-16,1-7 0,-12-2 15,-8 1-15,12-4 0,9-3 16,7-10-16,4-5 0,15-11 0,10-7 16,12 1-16,8 1 0,6 0 15</inkml:trace>
  <inkml:trace contextRef="#ctx0" brushRef="#br0" timeOffset="27407.0382">15595 6881 0,'0'0'0,"0"0"0,0 0 0,0 0 15,0 0-15,-16 22 0,16-22 16,0 0-16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4657 20810,'0'15,"-8"-15,0 0,-8 8,1 0,7 0,0 0,-8 7,1 1,7 7,0 1,-8 15,1 0,15-23,0-1,0 1,0 0,-8 15,0 0,8 16,0 0,8-23,0-1,7-7,1-1,-8-7,0 0,15 0,1 0,-17-8,1 0,0-8,0 0,15-15,1-1,7-7,0-1,1 1,-1 0,-7-16,-1 0,-7 16,-1-1,-7 1,0 0,-8-1,0 1,8 8,0-1,-8 9,0-1,0 0,0 1,-16-9,0 1,1 15,-1 0,-7 8,-1 0,1 0,-1 0,-15 31,0 1,23-9,1 1,7-17,0 1,0 8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6916 21162,'-16'0,"16"-8,0 0,8 8,0 0,-1 0,1 0,0 0,0 0,8-7,-1-1,-7 8,0 0,7 0,1 0,-8-8,0 0,23 8,0 0,0-7,1-1,-1 8,0 0,-7 0,-1 0,1 0,-1 0,-7 8,-1-1,-7 1,0 0,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6828 21915,'-15'15,"-1"-15,0 0,8 0,1 0,-1 0,0 0,16 0,0 0,15 0,1 0,7 0,0 0,-7-7,-1-1,1 8,-1 0,1 0,-1 0,8-7,1-1,23 8,-1 0,-30 0,-1 0,9 0,-1 0,16 8,0-1,-8 1,0-1,-15 1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1660 19197,'0'-16,"-8"8,0 1,8-1,0 0,0 16,0 0,-8 31,0 0,0 31,1 1,-9 23,0 0,8-8,1 0,-1 24,0-1,8-23,0 0,0-62,0-1,0 17,0-1,0-31,0-1,8-7,0 0,-1 8,1 0,-8 0,0 0,24-16,-1 0,-15 8,0 0,8-23,-1-1,48-46,-1-1,-30 9,-1-1,-8 24,1 0,-16 15,-1 1,-7-1,0 1,8 15,0 0,-8 0,0 0,-8 1,0-1,-7 8,-1 0,-15 31,0 0,-1 16,1 0,8 0,-1 0,24-8,0 1,0-25,0 1,16-16,-1 0,9-8,-1 0,9-31,-1 0,-8 0,1 0,-9 15,1 1,-8 23,0 0,-8 15,0 1,0 39,0 0,0-1,0 1,0 16,0-1,0 16,0 0,0-15,0-1,0 1,0-1,-8-54,0-1,8 25,0-1,-8-24,0 1,1 15,-1 1,-16-17,1 1,7-8,1 0,-9-16,1 0,15-39,0 0,16-47,0 0,31 0,0 0,-8 32,0-1,1-7,-1-1,-8 8,1 1,7 7,1 0,-9 16,0 0,1 8,-1-1,-15 24,0 1,8-17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3862 19788,'-15'-31,"15"15,0 0,0 1,0-1,0 0,0 1,15-17,1 1,-8 31,0 0,-1 0,1 0,-8 31,0 1,0-17,0 1,-8 31,1 0,-9 31,0 0,1-7,-1-1,1 1,-1-1,16 16,0 0,0-62,0-1,0 9,0-1,0-7,0-1,0-15,0 0,8-8,0 0,-1 0,1 0,8-24,-1 1,9-40,-1 0,-15 40,0 0,0-9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4338 20641,'15'-32,"-7"25,0-1,8-8,-1 1,-7-1,0 0,0 8,-1 1,1-1,0 0,-16 16,0 0,8-1,0 1,-23 16,0-1,15-15,0 0,0 0,0-1,-7 17,-1-1,8-15,0 0,-7 0,-1 0,-7 15,-1 0,16-15,1 0,-9 8,0-1,8-7,1 0,-1 0,0 0,8-1,0 1,8-8,0 0,23 8,0 0,8-8,0 0,-23 0,0 0,-1 0,1 0,15 0,0 0,-23 0,0 0,8 8,-1-1,1-7,0 0,-9 8,1 0,0-8,0 0,8 8,-1 0,-7-8,0 0,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5812 19878,'0'-15,"0"7,0 0,0-8,0 1,8 15,0 0,-8-8,0 0,0 16,0 0,0-1,0 1,0 16,0-1,0-7,0-1,0 1,0 0,0 7,0 1,0 54,0 0,-16 0,1 1,-1-17,1 1,7-32,0 0,8-23,0 0,0-32,0 1,23-24,1 0,-16 31,-1 1,17-9,-1 1,-7 7,0 1,-1 7,1 0,-8 0,-1 0,9 8,0 0,-1 0,1 0,0 0,-1 0,1 8,-1 0,-7 0,0 0,-8-1,0 1,8 8,0 0,-8 7,0 0,-24 17,1-1,-16 0,0 0,-8-8,0 0,16-15,-1 0,17-16,-1 0,8 0,1 0,-1-16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8200 20865,'16'0,"-9"0,1 0,0 0,0 0,0 0,0 0,7 0,1 0,7 0,1 0,-16 0,-1 0,1 0,0 0,8 0,-1 0,-7 0,0 0,0 0,0 0,-1 0,1 0,8 0,0 0,-9 0,1 0,8 0,-1 0,-7 0,0 0,0 0,0 0,0 0,-1 0,1 0,0 0,8 0,-1 0,1 0,0 0,-9 0,1 0,0 0,0 0,8 0,-1 0,-7 0,0 0,0-8,-1 1,1 7,0 0,8 0,-1 0,-7 0,0 0,0 0,0 0,-8 7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6150 46966,'16'0,"7"0,1 0,7 0,0 0,32 0,0 0,15-8,1 0,7 8,0 0,8 0,0 0,-23 0,-1 0,-7 0,-1 0,-30 8,-1 0,-7 15,-1 0,-7-15,0 0,-1-8,1 0,-8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9046 19350,'-16'0,"9"0,-1 0,1 0,-1 0,8 8,0 0,0-1,0 1,0 8,0 0,0 15,0 0,8 32,-1-1,-7 17,0-1,0 0,0 0,-7-54,-1-1,8-7,0 0,0 7,0 1,0 15,0 0,0-24,0 1,0 8,0-1,0 8,0 1,0-25,0 1,0 8,0 0,0-1,0 1,0-8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1010 19597,'0'-16,"0"8,0 1,0-1,0 0,-8 8,0 0,-7 23,-1 1,0 7,1 0,-9-7,1-1,-1 8,1 1,-1-1,1 0,-1 8,1 0,-1-15,1-1,15-15,0 0,-7 7,-1 1,16-8,0 0,31-8,1 0,22-16,1 0,-8 1,0-1,-31 16,-1 0,9 0,-1 0,1-8,-1 1,-7 7,0 0,-1 0,1 0,0 0,-1 0,-7 0,0 0,0 0,0 0,-1 0,1 0,-8 7,0 1,8-8,0 0,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1638 19950,'-16'0,"8"0,0 0,1 0,-1 0,0 0,0 0,8 8,0 0,-8-8,0 0,8 15,0 1,-7-8,-1 0,8-1,0 1,-8 16,0-1,0 9,1-1,-1-8,0 1,0 7,0 0,0 40,1-1,-1-31,0 1,8-25,0 1,8-8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2250 21100,'0'16,"8"-9,0 1,-1 0,1 0,23 23,0 0,-7-8,-1 0,-23-15,0 0,16 0,-1-1,-15 1,0 0,8-8,0 0,0 8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3031 19631,'-31'-31,"47"31,-1 0,24 0,0 0,0 0,0 0,-7 0,-1 0,-23 0,-1 0,1 0,0 0,0 0,0 0,-8 8,0 0,0 7,0 1,0 23,0 0,-16 32,0-1,-7 8,0 1,7 14,0 1,9-62,-1-1,0 24,0 0,8-32,0 1,-8-1,1 0,7 24,0 0,-8-39,0 0,8 8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4928 19266,'-16'-16,"9"16,-1 0,-8 23,1 1,7 23,0 0,8 15,0 1,0-17,0 1,8-15,0-1,-1-31,1 0,0 8,0-1,23 1,0 0,-15 0,-1 0,9-8,-1 0,-7 0,-1 0,-7-8,0 0,23 0,0 0,-23 1,0-1,8-8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4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5310 19000,'-16'0,"-7"8,-1 0,-7 15,0 1,15 7,0 0,8 0,1 1,-9 30,0 1,9-40,-1 1,0-1,0 1,0 38,0 1,-38 93,-1 1,31-102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8431 26675,'-16'-15,"16"7,0 0,0-8,0 1,0 7,0 0,0 0,0 0,0 0,0 1,0-1,0 0,0 16,0 0,0 31,0 0,0 8,0 0,0 8,0-1,0 25,0-1,-7 0,-1 0,8 0,0 1,0-17,0 1,0-8,0-1,8-14,-1-1,-14 23,-1 1,8-32,0 0,0-23,0 0,0 0,0 0,8-16,-1 0,1 0,0 0,-1-7,1-1,-8 0,0 1,8 7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3913 29070,'-16'0,"8"0,0 0,-7 0,-1 0,16-8,0 0,16 0,-1 1,9 7,-1 0,-15-8,0 0,70-8,0 1,32-16,-1 0,-85 23,-1 0,9 0,-1 0,-8 8,1 0,31-7,-1-1,-30 8,-1 0,1-8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8431 26516,'0'-16,"-8"16,1 0,-1 0,0 0,8 39,0 0,8 24,0 0,-1 31,1 0,-8 15,0 1,0-32,0 0,0-7,0-1,0-7,0 0,0-48,0 1,0 0,0-1,8 24,0 1,0-17,0 1,7-1,1 1,-16-17,0 1,16 0,-1 0,1-8,0 0,7 0,1 0,-9-16,1 1,31-48,0 0,-31 55,-1 1,-7-17,0 1,15-9,1 1,-16 15,0 1,-1-1,1 0,8-15,0 0,-16 23,0 0,7-8,1 1,0-17,0 1,-8 23,0 0,0 1,0-1,0-8,0 0,-8 9,0-1,-7 0,-1 0,0 8,1 0,7 0,0 0,0 8,0 0,0 0,1-1,-9 17,0-1,8-15,1 0,7 8,0-1,0-7,0 0,-8 8,0-1,8-7,0 0,0 16,0-1,16-15,-1 0,9-8,-1 0,9-24,-1 1,-15-1,-1 1,-15 15,0 0,0 0,0 0,0 16,0 0,0 39,0 0,8 16,0-1,0 24,0 1,-8-1,0 0,0-23,0-1,7-7,1 0,-8-24,0 0,0-7,0-1,0 24,0 0,-8 32,1-1,-9-47,0 1,-7-32,-1 0,-7-39,0-1,7-30,1-1,23 56,0-1,0-31,0 0,47-78,0 0,-40 93,1 1,24-32,-1 1,-8-1,1 0,-1 16,1 0,-1 8,1 0,-1 0,1 0,-16 23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3097 44481,'-47'0,"86"0,0 0,16-8,0 1,-16-1,0 0,-23 8,-1 0,25 8,-1 0,-16 7,1 1,-24 15,0 0,-8-23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1081 26875,'0'-94,"8"79,0-1,-1 16,1 0,0 31,0 1,-8 77,0 1,-16 7,1 0,-1-15,1 0,7-24,0 0,8-15,0-1,8-54,0 0,-1 0,1 0,0-8,0 0,7-8,1 0,-8-8,-1 1,9-1,0 0,-9-7,1 0,8-1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1769 27791,'16'-63,"-8"55,0 1,-8-1,0 0,7-8,1 1,-16 7,1 0,-25 39,1 1,23-25,0 1,-15 24,-1-1,9 0,-1 0,0-7,1-1,7-15,0 0,0 8,0-1,-7 1,-1 0,16-9,0 1,0 0,0 0,0 0,0-1,0 1,0 0,0 0,0 0,8 7,0 1,39-8,0 0,-32-8,1 0,7 0,1 0,-8-8,-1 0,1 8,0 0,-9 0,1 0,8-8,0 0,7 8,1 0,-9-7,1-1,-8 0,0 0,-1 8,1 0,0-8,0 0,0 1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3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3030 26966,'0'-16,"-8"16,0 0,8 31,0 1,0 38,0 0,0 24,0 0,0 15,0 1,-8-47,0-1,8-46,0-1,0 1,0 0,0-24,0 0,8-23,0-1,-8 17,0-1,31-39,1 1,-9 22,0 1,-15 23,0 0,0 8,0 0,7 0,1 0,-8 0,0 0,-1 0,1 0,8 8,-1 0,-7 8,0-1,0 1,0 0,-8-8,0-1,0 9,0 0,0-9,0 1,0 16,0-1,-32 24,1 0,0-8,0 0,15-23,0-1,1 1,-1 0,8-8,1-1,-1 1,0 0,-8-8,1 0,7 8,0 0,0-8,0 0,1 0,-1 0,0-8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4481 27827,'-15'0,"7"0,0 0,16 0,0 0,39-8,0 0,0-7,-1 0,-6 7,-1 0,0 1,0-1,-16 8,1 0,-1 0,1 0,-8 0,-1 0,-7 8,0-1,0 1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4516 28727,'-16'16,"24"-16,0 0,23-8,0 0,39-7,1-1,-48 9,1-1,15 0,0 0,0 8,0 0,-8-7,1-1,-1 8,0 0,-15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7975 26016,'15'0,"-15"-8,0 0,8 8,0 0,-16 8,0 0,8-1,0 1,-31 47,0 0,23-40,0 1,-7 15,-1 0,8-7,1-1,-1 8,0 1,8-17,0 1,0 15,0 0,23-15,1 0,-1-16,1 0,7 0,0 0,0-16,1 0,-1 9,0-1,-8-8,1 1,-1-1,1 0,-9 1,1-1,-8 8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8264 26500,'-16'0,"0"0,1 0,7 0,0 0,0 0,1 0,-1 8,0 0,-8-1,1 1,7-8,0 0,8 8,0 0,-8 15,1 1,-1-9,0 1,0 31,0 0,1-31,-1-1,8 9,0-1,-16 48,1-1,15-47,0 1,-16 31,0-1,16-38,0 0,-7 38,-1 1,0-39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8900 28050,'16'16,"-9"-16,1 0,0 7,0 1,15 8,1-1,-16-7,-1 0,9-1,0 1,-9 0,1 0,8-8,-1 0,-7 0,0 0,0 0,0 0,-8-8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9500 25981,'47'-15,"-39"7,0 0,-1 8,1 0,0 0,0 0,0 0,0 0,-1 0,1 0,0 0,0 0,0 0,0 0,-1 0,1 0,-8 8,0 0,8-8,0 0,-8 7,0 1,8-8,-1 0,1 0,0 0,0 0,0 0,0 0,-1 0,1 0,0 0,0 0,0 0,0 8,-1 0,1-8,0 0,0 16,0-1,-8-7,0 0,0 15,0 1,0-1,0 1,-32 7,1 0,-8 40,0-1,31-54,0 0,8-1,0 1,-8 0,1-1,-1 1,0 0,0 7,0 1,8 15,0 0,0-16,0 1,0-16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1313 24881,'0'-15,"0"7,0 0,-8 8,0 0,0 8,0 0,-7 54,-1 1,16 15,0 0,0-39,0 0,8-23,0-1,-1-7,1 0,16 15,-1 1,1-16,-1-1,0 1,1 0,-8 0,-1 0,1-8,-1 0,-7 0,0 0,8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2913 45450,'-63'16,"110"-16,0 0,23 0,1 0,7 0,0 0,-23 15,0 1,-31-16,-1 0,-7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1829 24866,'-16'0,"8"-8,0 0,-7 8,-1 0,8 0,0 0,1 0,-1 0,0 8,0 0,8 7,0 1,-8 7,0 1,-7 31,-1-1,1 17,-1-1,-23 48,0-1,15-39,1 1,7-32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0250 33216,'16'-16,"23"32,0-1,-24 64,1-1,-16-62,0-1,8 118,-1 0,1 16,0 0,0 7,0 1,7-71,1 0,-1-78,1 0,-8-16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1291 34181,'0'-15,"-7"7,-1 0,-8 8,0 0,-15 31,0 0,-8 16,-1 0,1 8,0 0,-8-1,0 1,32-16,-1 0,16-8,0 0,39-15,0 0,40-16,-1 0,0-24,0 1,-23 15,0 0,-32 0,1 1,-16-9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2816 34066,'-16'-16,"16"24,0 0,0 31,0 0,8 39,0 0,-8 8,0 0,0 8,0 0,0-40,0 1,7-55,1 0,8-39,0 0,15-47,0 0,0 39,1 0,-1 39,0 1,-7 7,-1 0,-15 23,0 0,-16 24,0 0,-31 31,0 1,-8-25,0 1,0-8,0 0,39-39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4366 33893,'-16'0,"47"-16,1 1,-9 7,1 0,62-7,0-1,-32 9,1-1,-24 16,1-1,-32 1,0 0,0 7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4500 34779,'0'16,"23"-24,1 0,23 0,0 1,23-1,0 0,9 0,-1 1,-24 7,1 0,-39-8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8300 32466,'0'-16,"0"24,0 0,0 46,0 1,0 23,0 0,0 24,0 0,0-1,0 1,0-16,0 0,0-63,0 1,7-16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9213 33244,'0'-16,"-8"16,0 0,0-8,0 0,0 40,1-1,-1 24,0-1,8 1,0-1,23-15,1 0,7-23,0 0,1-32,-1 0,0-23,0 0,-15-7,0-1,-16 0,0 0,-16 0,0 0,-15 24,0 0,-8 15,0 0,23 8,1 0,7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100 31943,'16'-47,"-9"40,1-1,39 0,0 0,0 1,0-1,-8 8,0 0,-16 8,1-1,-16-7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1378 30631,'0'-31,"-8"31,0 0,-7 16,-1-1,8 32,1 0,-1 7,0 1,16-16,0 0,31-16,0 1,8-24,-1 0,-6-8,-1 0,-16-15,0-1,-7-15,0 0,-16 24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5187 43944,'0'-16,"0"-7,0-1,0 9,0-1,-8 32,0-1,-7 40,-1 0,0 23,1 0,-1 1,1-1,7 8,0 0,-15 31,0 1,15-40,0 0,8-54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1646 30931,'-63'-31,"40"39,-1 0,9 15,-1 1,0 23,1-1,-1 25,0-1,-15 9,0-1,7-16,1 1,15-47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2150 31950,'16'15,"-1"-7,1 0,7 7,0 1,1-16,-1 0,-7 0,-1 0,1-8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2566 30181,'-16'-15,"32"7,-1 0,17 8,-1 0,8 0,0 0,0 16,0-1,-15 9,-1-1,-15 8,0 1,-8 7,0 0,-16 8,0 0,1 23,-1 1,1-9,-1 1,8-48,0 1,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4181 29700,'0'16,"-8"-1,1 1,-1 15,0 0,8 24,0 0,23-16,1 0,7-24,0 1,8-8,0 0,-7-24,-1 0,-23 9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4:0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4449 29516,'-32'-16,"25"16,-1 0,-16 39,1 0,-1 55,1 0,-8 31,-1 1,9-56,-1 1,1-32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9478 49550,'-16'0,"16"8,0 0,0 23,0 0,0 24,0 0,0 0,0 0,0 15,0 0,-8 17,1-1,-1 23,0 1,-7 15,-1 0,16-38,0-1,0-47,0 0,0-31,0 0,16-16,-1 0,-15-8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9926 51116,'0'-16,"-16"24,0 0,-15 15,0 1,-16 22,0 1,8 0,0 0,7 0,1 0,15-24,1 1,7-8,0-1,8-7,0 0,23 0,1-1,23-7,0 0,8 0,-1 0,1 8,0 0,0 16,0-1,-16 0,0 1,-31-16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1928 50600,'-16'0,"16"23,0 1,0 23,0 0,-7 15,-1 1,0 23,0 0,0-8,1 0,-1-23,0 0,8-40,0 1,8-63,0 0,23-15,0-1,0 16,0 0,-7 32,-1-1,-7 32,-1-1,1 24,0 0,-16-7,0-1,0 8,0 0,-16-8,0 1,-23-1,0 0,0-7,0-1,16-15,0 0,15-8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3466 51281,'-16'0,"16"-8,0 1,24-1,-1 0,40 8,-1 0,-7 0,0 0,-8 0,0 0,-16 16,1-1,-32 9,0-1,0-15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3563 52430,'-47'16,"39"-16,0 0,16 0,0 0,62-16,0 1,-7 8,0-1,-1 8,1 0,-1 15,1 0,-47 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6259 44697,'0'-31,"-8"23,1 0,-1 47,0 0,-15 16,-1 0,16 7,1 1,-1-9,0 1,16-16,0 0,15-23,0 0,9-24,-1 0,0-31,0 0,-7-8,-1 0,-15 0,0 0,-16 8,0 0,-23 16,0-1,-8 24,0 0,7 0,1 0,23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7959 50200,'-16'0,"16"23,0 1,-8 23,1 0,-1 0,0-1,-7 33,-1-1,8-8,1 1,-1-32,0 0,16-39,0 0,-1-16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8450 51300,'0'31,"8"8,0 0,7-8,1 1,7-1,0 0,1-23,-1 0,-15-8,0 0,-8-8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9150 50313,'0'-32,"8"17,0-1,23 16,0 0,16 8,0 0,-8 7,0 1,-24 7,1 1,-8 7,0 1,-8-1,0 0,-16 24,0 0,1 39,-1 0,-23 31,0 0,16-23,-1-1,24-69,0-1,-7-15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856 50285,'0'-16,"0"-39,0 1,8 22,0 1,-8 15,0 1,-8 7,0 0,-23 16,0 0,7 31,1 0,7 8,1 0,7-16,0 0,16-23,0 0,23-8,0 0,0-8,1 0,-17 1,1-1,-8 8,0 0,-8 31,0 0,-8 16,0 0,-8 39,1 1,-9 14,1 1,15-31,0-1,8-54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2344 50381,'16'-15,"-16"7,0 0,-24 39,1 1,-16 22,0 1,-1 15,1 1,-8-9,1 1,22-24,1 0,15-39,0 0,8-16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2100 50447,'0'-16,"0"1,0-1,8 16,0 0,23 16,0-1,1 17,-1-1,0 24,0-1,1 25,-1-1,-15 8,-1 0,-7-16,0 1,0-63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3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3675 50281,'0'-15,"-8"7,0 0,8 16,0 0,-8 15,1 1,7 23,0-1,-16 17,0 0,1 15,-1 0,1-23,-1 0,16-40,0 1,8-8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4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4612 50564,'-15'0,"7"0,0 0,0 0,1 0,7 16,0-1,-8 32,0 0,8 7,0 1,0-24,0 0,8-15,0 0,23-32,0 0,0-23,1 0,-1 0,0 0,-23 0,0 0,-8 16,0 0,-24 7,1 0,-1 16,1 0,0-7,-1-1,8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4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5900 49346,'16'-46,"-9"46,1 0,23 0,0 0,8 0,0 0,0 0,0 0,-31 8,0-1,0-7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4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6736 48450,'-16'16,"16"7,0 1,0 15,0 0,8 0,0 0,8 0,-1 0,-7 0,0 0,7-7,1-1,-8-7,0-1,-8 0,0 1,-32-1,1 1,-8-1,0 1,-8-1,0 1,16-24,0 0,23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216 43912,'-16'-47,"32"40,-1-1,32 8,0 0,0 0,0 0,-8 8,0-1,-24-7,1 0,-8 8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5:4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7200 48362,'78'-31,"-54"23,-1 0,32 1,-1-1,-14 8,-1 0,-24 0,1 0,-8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5987 55847,'0'-16,"-8"1,0-1,8 24,0 0,0 39,0 0,-15 31,-1 0,-15 47,0 0,0-7,0-1,23-46,0-1,24-62,-1 0,8-32,1 1,-9-9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7181 56447,'16'-16,"-16"1,0-1,-8 39,0 1,0 31,1-1,7 9,0-1,-8 9,0-1,16-31,0 0,23-31,0 0,8-47,0 0,8-32,0 1,-32 15,1 1,-16 14,0 1,-31 16,-1 0,-22 23,-1 0,24 15,0 1,15-8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9643 54928,'-31'0,"23"16,1-1,-1 1,0 0,0 23,1 0,-1-8,0 0,8 1,0-1,0-8,0 1,23-32,1 0,7-31,0 0,-8-8,1 0,-9 16,1 0,-16-16,0 0,-8 23,0 1,-7 23,-1 0,0 16,1-1,7 17,0-1,1-23,-1-1,8 9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150 55600,'16'16,"-9"-1,1 1,0-1,0 1,7 0,1-1,-16-7,0 0,8-8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897 54731,'15'-15,"-7"7,0 0,8 31,-1 1,-7 7,0 0,-16 16,0 0,-7-8,-1 0,-7-7,-1-1,9-16,-1 1,16-8,0 0,16-8,-1 0,9 0,-1 0,8-8,0 0,-7 0,-1 0,1 8,-1 0,-7-15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2253 53931,'0'-15,"0"7,0 0,-16 24,1-1,-1 24,0 0,-7 24,0-1,-1 32,1 0,-1-8,1 0,23-39,0 0,8-24,0 1,23-32,0 0,8-31,0 0,-16 0,1 0,-24 7,0 1,-16 23,1 1,-32 30,0 0,31-7,1 0,-1-1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4038 56166,'-63'-16,"55"39,1 1,-33 23,1 0,-8 31,1 0,-1 16,0 0,8-32,0 1,31-40,0 1,8-32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3550 56447,'0'-31,"0"23,0 0,31 39,0 1,8 14,0 1,1 24,-1-1,7 16,1 0,-8-8,0 0,-31-70,0 0,0 8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5828 55947,'0'-16,"-8"1,0-1,16 47,0 1,-8 22,0 1,-8 39,0 0,-15 8,0 0,15-32,0 1,8-56,0 1,0-8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8659 42831,'-31'-15,"23"7,0 0,-7 24,-1-1,8 24,1 0,-1 8,0 0,8-8,0 0,23-8,1 0,23-15,-1 0,1-16,0 0,-8-24,0 1,-31 7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6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7063 56166,'-32'-16,"32"24,0 0,0 23,0 0,-8 16,1 0,-1 15,0 1,8-16,0-1,0-30,0 0,39-32,0 0,16-38,0-1,-24 0,0 1,-23 15,0 0,-32 23,1 0,-16 16,0 0,0 8,0 0,31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7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8100 55581,'16'-31,"7"31,1 0,15 0,0 0,0 0,0 0,-7 0,-1 0,-23 8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7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9075 54547,'0'-16,"0"8,0 1,0-1,0 0,0 16,0 0,8 31,-1 0,-7 16,0-1,0-7,0 0,8-8,0 0,15-15,1-1,-1 1,1-1,-9 1,1-1,-16-7,0 0,-8-1,0 1,-31 7,0 1,0 7,0 0,-8-15,1 0,30-16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17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9600 54425,'0'-47,"31"24,1-1,15 9,0-1,-1 16,1 0,8 0,0 0,-39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074 41831,'-16'-31,"8"31,1 0,7 23,0 1,0 7,0 1,0 7,0 0,-8 23,0 1,1 23,-1 0,-8 24,1-1,-1-15,1 0,15-31,0-1,0-31,0 1,8-32,-1 0,1-8,0 0,0-8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512 42981,'32'-15,"-32"7,0 0,-16 24,0-1,-15 16,0 1,-16 7,0 0,16 0,0 0,-1-8,1 0,23-15,1 0,-1-1,0 1,8-8,0-1,16 1,-1 0,32 8,0-1,-16 1,0 0,1 7,-1 0,-8-7,1 0,-9-1,1 1,-8-16,0 0,-8 8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638 43922,'0'-16,"7"8,1 0,0-15,0 0,-8-1,0 1,0 7,0 1,-8 7,0 0,-15 8,-1 0,1 31,-1 0,-7 24,0 0,15-9,1 1,7-16,0 1,8-17,0 1,8-16,0 0,15-8,1 0,15-23,0 0,-16 0,1-1,-24 25,0-1,7 8,1 0,-8 8,0-1,-8 17,1-1,7 8,0 1,15-17,1 1,-1-1,1 1,8-8,-1 0,0-8,1 0,-16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115 44231,'0'-31,"7"31,1 0,-8 23,0 1,-8 31,1-1,7-7,0 0,-8 0,1 0,7-32,0 1,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366 43150,'-16'0,"32"0,-1 0,24 0,1 0,30 0,1 0,-24 0,0 0,-39 0,-1 0,9 0,0 0,-8 0,-1 0,1 0,0 0,0 8,0-1,-8 1,0 0,0 0,0-1,0 1,0 0,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181 44350,'-15'0,"7"0,0 0,16 0,0 0,31 0,0 0,23 0,1 0,-40 8,1-1,-1-7,1 0,38 24,1-1,-47-15,-1-1,1 1,-1 0,-7-8,0 0,8 8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8810 43031,'-32'-31,"17"31,-1 0,-7 23,-1 1,-7 31,0-1,-1 17,1-1,-8 16,0 0,23-47,1 0,-1-23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266 44280,'-16'0,"32"0,-1 0,9 0,-1 0,9 0,-1 0,16 0,0 0,8 0,0 0,0 0,-1 0,9 0,0 0,7 0,1 0,-16 8,0 0,46-8,1 0,-15 0,-1 0,8 0,0 0,8-8,0 0,23-7,0 0,-23 15,0 0,-8 0,0 0,-15 0,-1 0,0 8,1-1,-17-7,1 0,-8 8,0-1,-40-7,1 0,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918 42128,'0'-16,"8"9,0-1,-8 0,0 0,0 0,0 1,-8-1,0 0,-7 8,-1 0,0 16,1-1,-9 1,1-1,0 25,-1-1,1 0,0 0,15-8,0 0,8 0,0 1,8-9,0 0,46-7,1 0,-40-16,1 0,-1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422 41850,'-47'0,"39"8,0 0,0-1,1 1,-9 24,0-1,1-8,-1 1,8 15,1 0,-1 0,0 0,8-16,0 1,8-1,0 1,23-24,0 0,0 0,0 0,8-16,0 0,-31 9,0-1,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162 41981,'0'-31,"-8"39,0 0,1 23,-1 0,8 0,0 1,-8 15,0-1,1-7,-1 1,8-9,0 0,0-23,0 0,0-24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250 42496,'16'-31,"-9"24,1-1,15 8,1 0,-9 0,1 0,-1 0,1 0,-1 0,1 0,-16 8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796 41528,'0'-47,"0"32,0-1,8 24,0 0,-8 31,0 0,-8 8,0 0,1 23,-1 0,0 9,0-1,1 8,-1 0,8-24,0 1,0-55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515 41766,'0'-16,"-8"24,0 0,8-1,0 1,-16 16,1-1,-17 16,1 0,0 8,-1 0,1-7,0-1,7 0,1 0,15-31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400 41881,'0'-15,"0"7,0 0,0 24,0-1,16 16,-1 1,1 14,-1 1,-7 8,0-1,7-7,1 0,-1-24,1 1,-8-16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350 42165,'0'-15,"16"15,-1 0,16 0,0 0,0 0,0 0,-23 7,0 1,0-8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111 41066,'-16'-16,"32"32,0-1,15 24,0 1,-7-1,-1 0,1 0,-1 0,-15-8,0 1,0 15,0 0,-16 0,0-1,-39 17,0 0,-8-1,0 1,32-40,-1 1,1-16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9250 44350,'0'16,"8"7,-1 0,17 8,-1 1,-15-9,-1 0,1-15,0 0,-8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800 42550,'31'31,"-8"-16,0 1,-15-9,0 1,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950 41912,'0'-31,"0"23,0 1,0-1,0 0,-8 8,0 0,-23 16,0-1,7 1,1-1,-1 17,1-1,7 0,1 0,-1 8,1 0,7-7,0-1,8 8,0 0,16-8,-1 0,9-15,-1 0,24-16,0 0,-24-8,0 0,-7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263 41581,'-16'-31,"8"31,0 0,-7 23,-1 1,-15 31,0-1,-1-7,1 0,0 8,0-1,7 9,1-1,15-15,0 0,24-23,-1-1,40-15,0 0,-8-32,0 1,-16-1,0 1,-15 7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292 41931,'-16'-31,"8"31,1 0,7 16,0-1,-8 16,0 1,0 7,0 0,1 0,-1 0,0-8,0 0,1-8,-1 1,0-24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400 42461,'16'-31,"-9"15,1 0,16 16,-1 0,1-7,-1-1,1 8,-1 0,-15 0,0 0,-8-8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942 41528,'0'-31,"0"15,0 1,0 7,0 0,0 47,0 0,-16 24,1-1,7 9,0-1,-15 16,-1 0,17 8,-1 0,8-32,0 1,-8-47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300 42046,'0'-16,"8"9,0-1,15 1,0-1,16 8,0 0,-16 0,1 0,-9 8,1-1,-8-7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707 41500,'-16'0,"1"0,-1 0,8 0,1 0,-1 31,0 0,8 16,0 0,-15 8,-1 0,8-16,1 0,7-24,0 1,-8-8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300 41216,'0'-16,"39"16,0 0,-31 0,0 0,23 39,0 0,1 8,-1 0,-8 16,1-1,-24-7,0 0,-32 7,1 1,-31 7,-1 0,40-46,-1-1,-7 1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150 44296,'0'-16,"0"9,0-1,8 8,0 0,31-7,0-1,0 8,0 0,8 8,0-1,16-7,0 0,7 8,1-1,15-7,0 0,16 0,0 0,-16-7,0-1,8 8,0 0,-8-7,0-1,-7 8,-1 0,-7 0,-1 0,-7 0,-1 0,1 0,0 0,-8 8,-1-1,-14-7,-1 0,-8 8,0-1,-15-7,0 0,-16 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8:06:28.170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43 8878 0,'0'0'0,"-2"10"0,0 5 15,0 1-15,0 4 0,0 14 0,1 7 16,-3 12-16,0-1 0,-3 17 16,1 7-16,-1 0 0,1 2 15,-6 19-15,-2 4 0,-1 6 16,1-10-16,-3 46 0,1-8 16,7-16-16,5-13 0,1 3 15,-1 2-15,2-13 0,-2-7 0,-2 11 16,0 8-16,1-8 15,2-6-15,-5 8 0,-1 4 16,-1-3-16,2-2 0,1 6 16,2 5-16,1-9 0,2-7 0,-1 12 15,-1 7-15,2-12 0,0-11 16,-1 7-16,-1 6 16,2-1-16,0-3 0,-2 10 0,-2 8 15,-4-13-15,-3-9 0,2 13 16,2 6-16,2-6 0,2-6 0,2 1 15,0 2-15,1-13 16,0-8-16,2 1 0,1 2 16,2-12-16,3-8 0,1 4 15,1 3-15,0-3 0,0-2 0,2 10 16,2 9-16,-1-11 0,-1-6 16,-1 6-16,-2 3 15,-1-8-15,0-6 0,1 6 0,1 3 16,-1-8-16,0-7 0,4 3 15,-1 3-15,-3-10 0,-4-6 16,-1 2-16,-2 2 0,1-5 16,1-3-16,0 2 0,-1 1 15,-4-8-15,0-6 0,-6-5 0,-1-4 16,3-3-16,0-1 0,4-4 16,2-2-16,1-8 0,2-7 15,-1-2-15,0 0 0,-1-3 16</inkml:trace>
  <inkml:trace contextRef="#ctx0" brushRef="#br0" timeOffset="3433.2631">12946 11508 0,'0'0'0,"-17"-6"16,-3 1-16,-1 0 0,-1-1 0,-11-3 15,-6-3-15,0 1 0,1 0 16,-11-3-16,-1 0 15,-1 4-15,1 2 0,-9 3 0,-2 2 16,5 0-16,3 2 0,-4 1 16,-4 1-16,8 3 0,6 3 15,-12 1-15,0 1 16,3 1-16,3 2 0,0-2 0,-1 2 16,5 0-16,5 0 0,-24 12 15,2 3-15,5 1 0,4 1 0,-3 4 16,-1 4-16,11 2 0,7 2 15,-5 3-15,-1 1 16,6-4-16,4-3 0,-3 4 0,-3 1 16,10-4-16,5-3 0,1 1 15,2 2-15,4-5 0,3-4 0,1 3 16,1 2-16,5-2 16,3-2-16,4 0 0,1-2 15,1 4-15,0 2 0,2 4 16,1 2-16,1-17 0,0 2 0,2 3 15,2 3-15,-1 3 0,0 1 16,4 6-16,2 2 0,3-4 16,2-2-16,5-1 0,2-1 15,0-7-15,0-6 0,5 3 16,5 2-16,3-4 0,3-3 16,0-6-16,3-5 0,0-2 0,0-1 15,7 0-15,4-1 16,3 2-16,2 3 15,4-3-15,6 1 0,-7-4 0,-6-3 16,24 2-16,-7-1 0,-3-2 16,-6-1-16,2-12 0,1-7 15,3-8-15,3-7 0,-2-4 16,-1-4-16,-2-6 0,-1-2 0,-1 0 16,-2 2-16,-2 1 0,1 2 15,-8 7-15,-5 3 0,-3 8 16,-3 6-16,-2 3 0,-3 3 15,-5 5-15,-2 3 0,-11 7 16,-4 6-16,-11 8 0,-5 7 16,-1-7-16,2-4 0,0-4 0</inkml:trace>
  <inkml:trace contextRef="#ctx0" brushRef="#br0" timeOffset="5916.7357">23301 5880 0,'0'0'0,"0"0"0,0 0 16,0 0-16,0 0 0,-8 20 0,8-20 15,-6 25-15,2-8 0,-1 5 16,1 3-16,-1 2 0,-2 1 16,-2 14-16,0 7 0,3-2 15,0-1-15,0 14 0,-1 1 16,-2 10-16,0-5 0,3 7 16,1-5-16,4-11 0,3-9 15,3-5-15,1-4 0,3-10 0,1-5 16,4-6-16,4-4 15,-5-3-15,-3-3 0,-3-2 0</inkml:trace>
  <inkml:trace contextRef="#ctx0" brushRef="#br0" timeOffset="6087.1607">23319 6535 0,'0'0'0,"0"0"0,0 0 16,0 0-16,0 0 0,0 0 15,0 0-15,0 0 0,0 0 0,22-10 16,-22 10-16,30-5 0,-30 5 16,34-7-16,-14 2 0,1 1 15,1 2-15,1-1 0,0-1 16,3-1-16,-5 1 0,-4 1 16</inkml:trace>
  <inkml:trace contextRef="#ctx0" brushRef="#br0" timeOffset="6316.8954">23767 6033 0,'0'0'0,"0"0"0,0 0 0,0 0 16,0 0-16,-1 26 0,1-26 16,-2 37-16,2-15 0,-3 6 15,0 3-15,-1 2 0,-3 1 0,-2 13 16,0 2-16,-2 9 0,-1-4 15,0 9-15,3-3 0,2-8 16,1-5-16,7-7 0,5-3 16,-1-14-16,1-9 0,-2-3 15,0-2-15,0-3 0</inkml:trace>
  <inkml:trace contextRef="#ctx0" brushRef="#br0" timeOffset="6517.106">23922 6482 0,'0'0'0,"0"0"16,0 0-16,0 0 0,0 0 0,0 0 15,0 0-15,0 0 16,0 0-16,25 2 0,-25-2 0,15 20 16,-15-20-16,15 30 0,-9-8 15,-1-2-15,1 1 0,-1-1 16,1 0-16,2 2 0,-1-3 16,4-2-16,4-3 0,0-5 15,2-2-15,7-9 0,7-8 16,4-6-16,4-4 0,-1-1 0,-6 4 15,-6 4-15</inkml:trace>
  <inkml:trace contextRef="#ctx0" brushRef="#br0" timeOffset="6691.4731">24659 6027 0,'0'0'0,"0"0"0,0 0 16,0 0-16,-27 1 0,17 5 16,-1 2-16,-1 3 0,-1 2 0,-1 6 15,-1 5-15,-2 7 16,0 0-16,3 1 0,3-1 15,1 7-15,3-3 0,4-1 16,2 0-16,4-5 0,5-4 0,6-1 16,6-3-16,-3-4 0,-4-4 0,-2 0 15</inkml:trace>
  <inkml:trace contextRef="#ctx0" brushRef="#br0" timeOffset="7202.8649">24620 6454 0,'0'0'0,"0"0"15,0 0-15,14-16 0,-14 16 0,20-16 16,-20 16-16,35-19 0,-16 9 16,2 3-16,2 1 0,5 2 15,-3 0-15,-1 7 0,-2 3 16,-5 4-16,-1-1 0,-5 7 16,-5 4-16,-1 1 0,-1 1 0,-1 3 15,-1 1-15,-1-6 0,0-1 16,1-8-16,0-4 15,0-4-15,2 0 0,3-9 16,5-6-16,5-4 0,4-4 0,8-13 16,2-3-16,-2-1 0,0 2 0,2-3 15,-3 2-15,-5 6 16,-6 3-16,-4 6 0,-2 6 16,-3 2-16,-2 4 0,-2 6 15,-1 4-15,0 4 0,-2 5 0,-2 6 16,-2 6-16,1 3 15,1 2-15,-1 4 0,0 3 16,1-3-16,-1-2 0,5 7 0,1 0 16,0-5-16,2-4 0,3-5 15,3-3-15,1-3 0,0-5 16,3-7-16,1-5 0,0-6 16,2-6-16,-1-10 0,2-10 15,3-7-15,0 0 0,-5-7 0,-1-4 16,-5 3-16,-3 4 0,-6-3 15,-5 2-15,-4 8 16,-2 3-16,-5 9 0,-1 5 0,0 8 16,0 8-16,0 5 0,0 5 15,1 1-15,-1 1 0,4-2 16,3-2-16,1-1 0</inkml:trace>
  <inkml:trace contextRef="#ctx0" brushRef="#br0" timeOffset="7417.2529">25719 6182 0,'0'0'0,"0"0"0,0 0 16,-10 34-16,5-19 0,-2 5 0,1 6 16,-3 7-16,1 2 0,4-1 15,3 3-15,3 7 0,2-3 16,6-4-16,4-6 0,1-2 16,-1-3-16,10-4 0,5-4 15,1-6-15,1-4 0,4-6 16,2-5-16,0-6 0,-2-6 0,1-7 15,1-5-15,-8 5 0,-6 5 16,-6 4-16</inkml:trace>
  <inkml:trace contextRef="#ctx0" brushRef="#br0" timeOffset="7554.7597">26035 6374 0,'0'0'0,"-8"3"16,-3 4-16,-2 1 0,-2 2 16,-6 8-16,-2 6 0,0 4 15,1 3-15,-4 15 0,0 5 16,5 1-16,4-3 0,1 14 15,5 1-15,2 2 0,4-8 0,7-11 16,7-8-16,5-12 0,6-8 16,-6-6-16,-3-2 0,-3-3 15</inkml:trace>
  <inkml:trace contextRef="#ctx0" brushRef="#br0" timeOffset="7771.2874">26278 6389 0,'0'0'0,"0"0"0,0 0 16,0 0-16,38 4 0,-38-4 0,43 5 15,-17-3-15,3 2 0,4-1 16,3 0-16,10 1 0,-2-1 0,11 4 16,-1 2-16,-4 1 15,-2-1-15,3-1 0,-5-5 16,-11 0-16,-7-1 0,-6 1 15</inkml:trace>
  <inkml:trace contextRef="#ctx0" brushRef="#br0" timeOffset="7967.1118">26780 5946 0,'0'0'15,"0"0"-15,0 0 0,0 0 0,0 0 16,-6 24-16,4-6 15,0 6-15,0 5 0,-3 8 16,0 7-16,-3 16 0,0-1 0,-3 17 16,0 2-16,0 10 0,4-7 0,3 11 15,5-4 1,6-8-16,3-19 0,-3-17 0,-2-12 16,-2-9-16</inkml:trace>
  <inkml:trace contextRef="#ctx0" brushRef="#br0" timeOffset="8201.2802">27566 6045 0,'0'0'15,"0"0"-15,0 0 0,-20 25 0,9-11 16,-5 10-16,-5 8 15,-7 13-15,-1 3 0,-7 15 0,-3 4 16,1 4-16,5-9 0,5-2 16,9-12-16,6-15 0,5-13 0,2-5 15,1-4-15,2-2 16</inkml:trace>
  <inkml:trace contextRef="#ctx0" brushRef="#br0" timeOffset="8500.2835">27523 6140 0,'0'0'0,"0"0"16,0 0-16,0 0 0,7 24 0,-7-24 15,12 29-15,-5-9 0,1 2 0,2 4 16,1 4-16,0 0 16,0-1-16,1 7 0,-1-1 15,-1-2-15,-1-4 0,1 0 16,-1-7-16,-3-5 0,0-4 0,0-13 15,2-8-15,1-7 16,2-6-16,7-16 0,3-11 0,1 0 16,1 0-16,7-12 0,2-3 15,0-1-15,-4 5 0,-1 6 16,-6 10-16,-6 13 0,-4 10 0,-1 8 16,-1 6-16,-1 9 0,-1 8 15,-1-4-15,-2-2 16,-1-1-16</inkml:trace>
  <inkml:trace contextRef="#ctx0" brushRef="#br0" timeOffset="10605.6131">29849 15865 0,'0'0'16,"0"0"-16,0 0 0,27 11 0,-27-11 15,24 15-15,-7-6 16,3 0-16,2 0 0,9 6 15,2 3-15,2 1 0,-1 2 0,4 4 16,-1-1-16,-3 0 0,-2-1 16,2 3-16,1 3 15,3 1-15,-4-4 0,0-1 0,1 0 16,-4-1-16,-4-1 0,-5-1 16,-2-3-16,-5-2 0,-2-2 0,-2-1 15,-2-1-15,-1-2 16,0 1-16,-4-5 0,-2-2 15,-2-1-15,-2 2 0,-5 3 0,-4 5 16,-3 0-16,-5 1 0,-5 1 16,-5 2-16,-6 3 0,-6 3 15,-8 3-15,-8 2 0,-4 5 16,3-2-16,-20 9 0,-8 1 16,13-6-16,21-11 0,15-6 15</inkml:trace>
  <inkml:trace contextRef="#ctx0" brushRef="#br0" timeOffset="14269.3941">28331 6268 0,'0'0'0,"0"0"0,0 0 15,0 0-15,-21-16 0,12 11 0,-2 0 16,0-1-16,1 2 0,-1 0 15,-1 1-15,0 2 0,0 1 16,-6 5-16,-2 5 0,1 3 16,-2 2-16,0 8 0,0 5 15,2-1-15,1-2 0,0 9 16,1-2-16,4-1 0,2-3 0,3 2 16,5-3-16,3-8 15,2-2-15,6-7 0,4-6 16,3-3-16,3-2 0,3-6 15,3-7-15,1-2 0,2-2 0,3-5 16,2-5-16,1 3 0,-6 4 0,-4 3 16,-3 0-16,-4 7 15,-4 3-15,-1 4 0,-1 2 16,1 6-16,0 3 0,-2 3 16,-2 2-16,3 1 0,1 0 0,1 2 15,1 1-15,0-1 0,2 0 16,6-4-16,5-1 15,-2-5-15,-1-4 0,3-7 0,4-6 16,0-5-16,1-5 0,3-10 16,-2-2-16,-8-2 0,-5-2 15,-1-5-15,-3-1 0,-4 9 16,-3 7-16,-5 6 0,-3 5 16,0 6-16,0 3 0,-2 5 15,-1 2-15,-2 6 0,1 4 0,-2 7 16,0 8-16,1-2 0,2 0 15,1 9-15,1 2 16,1-3-16,0-2 0,2-1 0,1-2 16,2-4-16,-1-5 0,4 0 15,2-3-15,0-4 0,-1-2 0,0-5 16,1-3-16,0-3 16,0-2-16,0-7 0,1-9 15,-1-1-15,0-4 0,-1-4 16,-1-5-16,2 4 0,0 1 0,2-1 15,1 2-15,-4 5 0,0 4 16,5 7-16,2 3 0,1 0 16,-1 1-16,1 7 0,0 6 15,-2 3-15,-1 2 0,1 4 16,3 7-16,-4 1 0,0 0 0,-3 7 16,-5 2-16,-2-1 0,-3-2 15,-1-2-15,0-3 16,0-3-16,1-2 0,1-4 15,1-2-15,1-4 0,0-2 0,3-4 16,1-2-16,3 1 0,3-1 16,3-7-16,5-7 0,3-4 15,0-4-15,3-4 0,0-4 16,1 1-16,0 0 0,0-10 16,-2-2-16,-6 6 0,-4 2 0,-3 1 15,-7 4-15,-2 9 16,-2 6-16,-1 2 0,0 3 15,1 3-15,-2 2 0,-1 5 0,2 7 16,-1 2-16,0 2 0,-1 10 16,0 4-16,-1 2 0,0 0 15,-1 3-15,0 4 0,-2 6 16,1 4-16,0 19 0,-1 5 16,2 2-16,1 2 0,2 14 15,2 0-15,3 1 0,3-8 16,11 9-16,5-22 0,-7-20 0,-6-15 15,-5-10-15</inkml:trace>
  <inkml:trace contextRef="#ctx0" brushRef="#br0" timeOffset="14522.2233">29998 6039 0,'0'0'16,"0"0"-16,0 0 0,34 2 0,-34-2 15,37-6-15,-9 1 0,5 2 16,5-1-16,14 1 0,0-1 16,-1 1-16,-2 0 0,8 0 15,-3 5-15,-1 2 0,-9 3 0,-11 1 16,-9 5-16,-5-4 0,-5-2 15,-2-1-15</inkml:trace>
  <inkml:trace contextRef="#ctx0" brushRef="#br0" timeOffset="14717.3335">30101 6222 0,'0'0'0,"0"0"0,0 0 15,0 0-15,0 0 0,38 4 0,-14-3 16,7 0-16,6 3 0,6-2 16,4 2-16,16 2 0,1 2 15,14 2-15,-1-3 0,-4 1 16,-16-3-16,-13 1 0</inkml:trace>
  <inkml:trace contextRef="#ctx0" brushRef="#br0" timeOffset="14896.3906">31243 5651 0,'0'0'16,"0"0"-16,0 0 0,6 35 0,-6-35 15,6 29-15,-6-29 0,4 21 0</inkml:trace>
  <inkml:trace contextRef="#ctx0" brushRef="#br0" timeOffset="29194.3373">31019 5738 0,'0'0'0,"0"0"0,0 0 0,0 0 16,0 0-16,0 0 0,0 0 15,0 0-15,0 0 0,0 0 0</inkml:trace>
  <inkml:trace contextRef="#ctx0" brushRef="#br0" timeOffset="29634.0277">31108 5710 0,'0'0'0,"0"0"0,0 0 15,0 0-15,0 0 0,-11 21 16,11-21-16,-11 25 0,11-25 15,-20 36-15,4-8 0,-1-1 16,1 1-16,-9 11 0,0 0 0,-8 7 16,0 0-16,3-1 0,4 0 15,-1-1-15,4-5 0,4-6 16,4-5-16,4-6 0,2-5 16,6-4-16,4-5 0,3-4 15,3-4-15,-3 0 0,0 0 16,-1 0-16</inkml:trace>
  <inkml:trace contextRef="#ctx0" brushRef="#br0" timeOffset="29967.2902">31068 5891 0,'0'0'0,"0"0"15,0 0-15,0 0 0,4 30 0,-4-30 16,2 33-16,0-13 0,1 2 15,2 4-15,-1 1 0,3 8 16,1 0-16,-2 0 0,0 2 16,0 1-16,0-5 0,2-5 15,0-2-15,-1-6 0,-3-5 0,3-7 16,3-6-16,1-9 0,1-8 16,2-11-16,2-9 0,3-7 15,2-5-15,0-2 0,1-1 16,1-10-16,-3 3 0,1-2 15,-2 4-15,-1 10 0,-1 8 0,-4 4 16,-4 8-16,-3 10 0,1 3 16,1 8-16,0 5 0,-2 7 15,-3 5-15,-1-3 0,1-2 16,-1-1-16</inkml:trace>
  <inkml:trace contextRef="#ctx0" brushRef="#br0" timeOffset="30600.8483">31634 5973 0,'0'0'16,"0"0"-16,0 0 0,0 0 0,-2-21 16,2 21-16,0 0 15,-6-19-15,4 12 0,-2-1 0,-2 1 16,0 4-16,-1 1 0,-4 2 15,-5 1-15,1 3 0,0 4 0,-3 5 16,-2 7-16,-4 6 16,0 2-16,2 2 0,2 3 15,0 2-15,4-1 0,5-5 0,4-3 16,2-3-16,2-3 0,6-2 16,5-4-16,2-4 0,1-6 15,9-7-15,6-5 0,0-6 16,-2-2-16,1-5 0,1-5 15,-4 3-15,-4 2 0,0 2 16,-4 3-16,-2 4 0,-2 2 0,-2 5 16,-2 3-16,-2 4 0,-2 1 15,0 4-15,1 4 0,-3 1 16,-1 1-16,-1 0 0,1 1 16,1-3-16,1-1 0,3 0 15,0-2-15,1-1 0,0-1 16,2-3-16,0-4 15,2-4-15,1-2 0,3-8 0,4-7 16,1 1-16,-1-3 0,4-8 16,0-5-16,-3 2 0,-3 1 15,2-5-15,-3 3 0,-3 7 16,-2 3-16,-2 7 0,-2 5 16,-1 4-16,-1 4 0,-1 4 0,0 3 15,0 3-15,0 1 0,1 6 16,0 7-16,-1-2 0,-1 1 0,-2 9 15,-1 5-15,0 1 0,-2-1 16,0 2-16,0 2 16,-1-2-16,2-2 0,-1 7 0,-2-2 15,3-8-15,0-5 0,3-8 16,2-7-16,-1-2 0,0-1 0,-1 0 16</inkml:trace>
  <inkml:trace contextRef="#ctx0" brushRef="#br0" timeOffset="30735.0959">31960 6017 0,'0'0'0,"0"0"15,0 0-15,0 0 0,0 0 0,0 0 16,0 0-16,21-10 16,-21 10-16,22-2 0,-22 2 15,30-3-15,-14 2 0,-1-1 16,0-1-16,0-1 0,-2-4 0,-2 2 16,-1 1-16,-1 0 0</inkml:trace>
  <inkml:trace contextRef="#ctx0" brushRef="#br0" timeOffset="30901.3947">32192 5673 0,'0'0'0,"0"0"0,0 0 16,0 0-16,0 0 0,0 0 15,0 0-15,-6 27 0,6-27 0,-5 31 16,2-7-16,-2 2 0,2 0 16,1 6-16,1 1 0,-2 11 15,1-1-15,3 8 0,4-1 16,1-6-16,2-5 0,0-3 15,-3-6-15,0-8 0</inkml:trace>
  <inkml:trace contextRef="#ctx0" brushRef="#br0" timeOffset="31085.7783">32469 5699 0,'0'0'0,"0"0"0,0 0 16,0 0-16,-22 11 0,22-11 0,-24 32 15,11-11-15,0 2 0,-1 4 16,-2 3-16,1 8 0,2 0 0,1 7 16,5-3-16,5-5 15,3-2-15,4-9 0,5-5 16,-1-4-16,-2-4 0,-2-2 0</inkml:trace>
  <inkml:trace contextRef="#ctx0" brushRef="#br0" timeOffset="31567.1114">32533 5931 0,'0'0'0,"0"0"0,0 0 16,0 0-16,0 0 0,0 0 16,0 0-16,0 0 0,25-9 0,-25 9 15,22 13-15,-22-13 0,21 21 16,-21-21-16,3 32 0,-5-11 16,-1-1-16,-4 7 0,-1-2 15,2-3-15,0-3 0,2-2 16,1-3-16,-1-3 0,2-3 15,1-1-15,2-2 0,5-7 16,2-4-16,7-10 0,5-6 16,0-3-16,3-4 0,3-8 0,-1 1 15,-4 1-15,-3 4 0,0-1 16,-3 6-16,-4 5 0,-3 2 16,-3 6-16,0 6 0,-3 0 15,-1 3-15,-2 6 16,-1 7-16,-3 2 0,-1 2 0,-2 6 15,0 6-15,2 0 0,0 2 16,2 1-16,0 1 0,2-2 16,0-2-16,2-3 0,2-4 15,1-4-15,2-3 0,3-4 16,3-3-16,1-7 0,1-5 0,2-9 16,2-8-16,-1-4 0,1-1 0,2-6 15,1-5-15,-2-5 16,-3 2-16,-3 3 0,-2 0 15,-6 9-15,-3 9 0,-3 3 16,-4 6-16,-6 10 0,-4 4 0,-6 14 16,-5 9-16,6-5 0,6-5 15,3-2-15</inkml:trace>
  <inkml:trace contextRef="#ctx0" brushRef="#br0" timeOffset="31757.7608">33003 5796 0,'0'0'0,"0"0"0,0 0 0,6 20 16,-6-20-16,4 23 0,-4-23 0,6 31 15,-3-13-15,3 1 16,1 0-16,1-3 0,0-2 0,5 2 16,3-2-16,0-3 15,-1-3-15,2 4 0,2 2 0,-4-2 16,-2-2-16,-2-1 0</inkml:trace>
  <inkml:trace contextRef="#ctx0" brushRef="#br0" timeOffset="31884.3905">33196 5786 0,'0'0'0,"0"0"0,0 0 16,-16 15-16,8-4 0,-4 6 0,-4 5 16,1 5-16,-2 5 0,-7 14 15,-2 3-15,-3 12 0,5-2 0,1-2 16,4-14-16,5-8 0</inkml:trace>
  <inkml:trace contextRef="#ctx0" brushRef="#br0" timeOffset="32194.1039">31602 6997 0,'0'0'0,"0"0"16,0 0-16,0 0 0,0 0 0,27-1 15,-27 1-15,38 3 0,-15-1 16,4-1-16,1 0 0,1 0 15,0 2-15,6-1 0,-1-1 16,-4 2-16,-4 2 0,-2-1 16,-4 1-16,-2-1 0,-2 0 0,-3-1 15,-2-1-15,-2 0 0</inkml:trace>
  <inkml:trace contextRef="#ctx0" brushRef="#br0" timeOffset="32367.8684">31841 6899 0,'0'0'0,"0"0"0,0 0 15,0 0-15,0 0 0,0 0 16,0 0-16,0 0 0,0 0 0,-5 32 16,9-12-16,1 3 0,-1 2 15,0 5-15,1 2 0,0 7 16,2-1-16,4-1 0,4-8 16,0-9-16,0-7 0,-3-3 15,-2-1-15,-2-2 0</inkml:trace>
  <inkml:trace contextRef="#ctx0" brushRef="#br0" timeOffset="32853.4655">32357 6935 0,'0'0'0,"0"0"16,0 0-16,0 0 0,0 0 0,0 0 15,11 27-15,-11-27 0,8 33 16,-2-9-16,-1 3 16,1-1-16,-2 1 0,1 5 0,1-2 15,1-8-15,1-4 0,5-8 16,3-6-16,1-5 0,-1-3 0,4-7 15,1-7-15,1 1 0,1-1 16,2-3-16,-2 3 16,-5 4-16,-2 4 0,-1 5 0,1 3 15,-3 3-15,-1 1 0,-2 6 16,-1 5-16,-2-2 0,1 0 0,0 2 16,1 1-16,-1-3 15,2-4-15,3-6 0,1-4 16,-2-2-16,0-4 0,2-3 15,4-2-15,0 0 0,-1-1 16,3 3-16,-1 4 0,-3 3 16,-1 4-16,-4 8 0,-2 9 15,-4-1-15,-2 4 0,-1 7 0,-5 4 16,1-4-16,1-1 0,0-5 16,0-2-16,1-3 0,1-4 15,1-5-15,1-3 0,3-5 16,1-4-16,0-5 0,3-5 15,-1-2-15,0-1 0,2-3 16,-1 0-16,-2 4 0,-4 2 0,0 5 16,1 3-16,-2 2 0,0 0 15,1 5-15,0 4 0,-1 2 16,0 2-16,-1 5 0,0 3 16,-1-1-16,0-3 0,0-2 15</inkml:trace>
  <inkml:trace contextRef="#ctx0" brushRef="#br0" timeOffset="33050.3255">32251 7266 0,'0'0'16,"-2"3"-16,2-3 0,0 0 0</inkml:trace>
  <inkml:trace contextRef="#ctx0" brushRef="#br0" timeOffset="34200.3865">22826 8987 0,'0'0'0,"-5"7"0,-3 3 16,-1 1-16,1 2 0,-6 6 0,0 3 16,-3 5-16,2-1 0,1 3 15,2 2-15,1-5 0,2-1 16,1 3-16,3 2 0,-1 0 15,2-1-15,1-3 0,3-5 16,1-2-16,1-3 0,-1-3 16,-1-2-16,0-3 0</inkml:trace>
  <inkml:trace contextRef="#ctx0" brushRef="#br0" timeOffset="34401.8431">22962 8803 0,'0'0'16,"0"0"-16,0 0 0,0 0 0,0 0 15,0 0-15,0 0 0,0 0 16,0 0-16,0 0 0,0 0 16,0 0-16,0 0 0,0 0 15,0 0-15,0 0 0,22 11 16,-22-11-16,0 0 0,0 0 15,28-14-15,-28 14 0</inkml:trace>
  <inkml:trace contextRef="#ctx0" brushRef="#br0" timeOffset="34825.9314">23170 8539 0,'0'0'0,"0"0"0,0 0 15,0 0-15,0 0 0,0 0 16,0 0-16,18 17 0,-18-17 16,13 22-16,-3-7 0,0 2 15,1 1-15,0 2 0,1 6 16,2-1-16,-1 3 0,3 10 15,1 3-15,-1-2 0,2-1 0,2 10 16,-1-1-16,-3-7 16,0-5-16,0 0 0,-2-8 0,0-6 15,-2-8-15,2-14 0,2-12 16,-1-7-16,3-7 0,5-22 16,2-15-16,2-1 0,1-3 15,8-17-15,0-3 0,-4 1 16,-7 12-16,9-21 0,-4 19 15,-2 22-15,-3 18 0,-4 13 16,-2 9-16,-4 8 0,0 3 0,1 12 16,2 9-16,-9-4 0,-2 2 15,-1-4-15,-2-2 0,0-4 16</inkml:trace>
  <inkml:trace contextRef="#ctx0" brushRef="#br0" timeOffset="35484.0739">24202 8814 0,'0'0'0,"0"0"16,0 0-16,10-21 0,-10 21 0,10-25 15,-2 5-15,0-1 0,0-2 16,0-3-16,-2-3 0,-1-6 16,1 2-16,-5 3 0,-2 1 15,-3 6-15,-1 5 0,-7 0 16,-5 5-16,0 11 0,-3 8 0,-5 12 15,-3 9-15,-1 6 16,0 2-16,-1 16 0,2 6 16,4-4-16,3-3 0,3 4 15,6-4-15,5-11 0,4-10 0,5 0 16,5-4-16,-2-11 0,2-4 0,3-10 16,3-6-16,3-4 15,4-3-15,3-11 0,2-8 16,3-2-16,0-2 0,6-6 15,1 0-15,-7 2 0,-3 2 0,-3 8 16,0 5-16,-6 4 16,-4 6-16,-1 6 0,-2 5 0,-2 4 15,-2 3-15,-3 7 0,0 7 16,0 4-16,1 1 0,-1 6 16,0 4-16,3-2 0,0-3 15,3-1-15,2-2 0,0-3 16,0-6-16,1-2 0,1-5 15,3-5-15,3-4 0,4-11 0,5-7 16,-5-5-16,0-6 0,7-16 16,3-7-16,-4 5 0,-4 0 15,-1-7-15,-3 0 16,-5 10-16,-5 6 0,-3 8 0,-2 10 16,-2 4-16,0 5 0,-1 6 15,0 1-15,-2 5 0,0 7 16,0 8-16,0 6 0,-3 6 15,1 3-15,0 7 0,-1 4 16,-1-3-16,1-4 0,0 8 16,-2 6-16,3 1 0,1-7 0,1-7 15,0-5-15,0-5 16,1-5-16,1-5 0,2-5 0,-1-8 16,1-5-16,0 1 0,-1 0 15,-1 1-15</inkml:trace>
  <inkml:trace contextRef="#ctx0" brushRef="#br0" timeOffset="35633.5433">24782 8596 0,'0'0'0,"0"0"15,0 0-15,0 0 16,0 0-16,0 0 0,7-21 0,-7 21 16,16-8-16,-2 4 0,2 2 15,2-2-15,1 0 0,0 1 16,3 0-16,-1 2 0,-1 0 16,4 0-16,-1-1 0,-1-1 15,0-2-15,0-8 0,0-5 16,-4 1-16,-2 5 0,-3 1 15</inkml:trace>
  <inkml:trace contextRef="#ctx0" brushRef="#br0" timeOffset="35801.1336">25228 8073 0,'0'0'0,"0"0"0,0 0 0,0 0 15,0 0-15,0 0 0,-21-10 16,21 10-16,0 0 0,-12 25 16,5-5-16,0 5 0,0 5 15,-1 8-15,0 7 0,-1 14 16,2-1-16,0 16 0,3 0 15,2 5-15,5-10 0,9 1 16,7-7-16,2-15 0,1-13 0,-4-6 16,-4-7-16,-5-6 0</inkml:trace>
  <inkml:trace contextRef="#ctx0" brushRef="#br0" timeOffset="36001.2307">25641 8050 0,'0'0'0,"0"0"0,0 0 16,0 0-16,-21 13 0,21-13 0,-15 25 16,5-7-16,0 4 0,-1 3 15,-1 4-15,-2 6 0,5-3 16,4 5-16,5 2 0,5 4 16,1-8-16,6-6 0,5-7 15,-3-4-15,-3-2 0,-2-4 16</inkml:trace>
  <inkml:trace contextRef="#ctx0" brushRef="#br0" timeOffset="36517.627">25745 8368 0,'0'0'0,"0"0"0,0 0 16,0 0-16,26-15 0,-26 15 15,30-8-15,-30 8 0,36-2 0,-18 4 16,-2 3-16,0 3 0,-2 5 15,-3 9-15,-5 5 16,-5 2-16,-2 1 0,-1 2 0,-2 2 16,0 3-16,-1-2 15,2-5-15,1-3 0,1-6 0,0-3 16,4-7-16,5-4 16,-1-10-16,2-7 0,10-12 0,6-11 15,2-6-15,-1-2 0,8-13 16,3-4-16,-6 8 0,-4 5 0,-2 1 15,-7 6-15,-3 9 0,-4 7 16,-4 7-16,-1 5 0,-1 6 16,0 3-16,-2 8 0,-1 7 15,-2 7-15,-1 3 0,-1 11 16,-1 7-16,-1-2 0,1-3 0,1 1 16,2 0-16,1-1 15,1-7-15,5-6 0,2-6 16,-2-7-16,2-5 0,4-9 15,4-4-15,-1-8 0,1-6 0,2-17 16,2-13-16,-4-1 0,-1-1 16,1-7-16,-1 2 15,-8 7-15,-7 4 0,-7 0 16,-5 7-16,0 9 0,0 8 0,-9 14 16,-6 11-16,0 7 0,0 7 0,-3 13 15,-2 9-15,8-5 16,7-4-16,4-7 0,2-5 15,3-5-15</inkml:trace>
  <inkml:trace contextRef="#ctx0" brushRef="#br0" timeOffset="36701.0951">26551 8112 0,'0'0'0,"0"0"16,0 0-16,4 20 0,-4-20 16,2 29-16,-1-5 0,1 2 15,1 2-15,0 14 0,0 2 16,3-2-16,0-2 0,7 4 15,2-2-15,2-9 0,-1-3 0,7-4 16,3-9-16,1-6 16,2-3-16,4-11 0,4-8 15,2-3-15,0-3 0,-10 4 0,-6 3 16,-4 2-16</inkml:trace>
  <inkml:trace contextRef="#ctx0" brushRef="#br0" timeOffset="36851.0321">26864 8271 0,'0'0'15,"0"0"-15,0 0 0,-26 23 16,16-11-16,-3 17 0,0 11 0,0 4 16,-2 4-16,0 18 0,1 7 15,-2 10-15,2-4 0,4 10 16,6-7-16,4-7 0,4-17 16,-1-16-16,-1-12 0,0-8 0</inkml:trace>
  <inkml:trace contextRef="#ctx0" brushRef="#br0" timeOffset="37067.4606">27093 8454 0,'0'0'0,"0"0"16,0 0-16,24-3 0,-24 3 15,36-5-15,-8-2 0,2 3 16,1-2-16,11 1 0,2-1 15,0 2-15,0 3 0,7-1 16,-4 2-16,-5 0 0,-4 1 0,0 2 16,-5 3-16,-6-2 0,-6-1 15,-6-1-15</inkml:trace>
  <inkml:trace contextRef="#ctx0" brushRef="#br0" timeOffset="37267.7298">27358 8060 0,'0'0'16,"0"0"-16,0 0 0,0 0 0,0 0 16,0 0-16,6 26 0,-3-5 15,2 4-15,-2 8 0,-1 8 16,-2 2-16,-1 2 0,-1 20 16,0 19-16,1-6 0,1-5 15,5 4-15,6 2 0,1-22 16,1-16-16,-2-7 0,-4-9 15,-1-7-15</inkml:trace>
  <inkml:trace contextRef="#ctx0" brushRef="#br0" timeOffset="37453.2106">28277 7969 0,'0'0'0,"0"0"15,0 0-15,0 0 0,0 0 0,-20 34 16,7-6-16,-4 6 0,-4 7 15,-9 22-15,-5 7 16,-3 9-16,0-6 0,3-1 16,2-7-16,10-17 0,6-13 0,11-14 15,9-14-15,-1-1 0,-1-3 0,0-1 16</inkml:trace>
  <inkml:trace contextRef="#ctx0" brushRef="#br0" timeOffset="37718.0989">28297 8128 0,'0'0'0,"0"0"16,0 0-16,0 0 0,0 28 0,0-28 16,4 35-16,0-11 15,-1 3-15,0 4 0,1 4 0,1 9 16,1-4-16,2 4 0,3-4 16,0-8-16,0-5 0,2-9 15,0-8-15,0-9 0,0-7 16,2-16-16,0-13 0,2-6 0,1-5 15,5-17-15,1-5 0,-3 5 16,-2 4-16,0-6 16,-1-4-16,-6 20 0,-3 13 0,-4 14 15,0 9-15,-2 7 0,0 5 16,-1 1-16,-2 0 0,3-1 16</inkml:trace>
  <inkml:trace contextRef="#ctx0" brushRef="#br0" timeOffset="38401.0677">28968 8379 0,'0'0'0,"0"0"16,0 0-16,0 0 0,5-22 0,-5 22 15,10-19-15,-10 19 16,10-23-16,-6 11 0,1 2 15,0-1-15,-1 0 0,-2 0 16,-2 1-16,-1 0 0,-1 1 0,-1-2 16,-2 0-16,1 1 0,-1 1 15,-3 0-15,-1 1 0,0 2 16,-1-1-16,-1 4 0,-2 2 16,1-1-16,0 2 0,-5 4 15,1 6-15,0-1 0,2 1 0,-3 6 16,0 7-16,0 0 0,1 0 15,-1 11-15,4 2 16,3-2-16,2-1 0,4-4 0,4-3 16,2-3-16,1-3 0,5-2 15,3-7-15,0-5 0,1-3 16,5-9-16,3-9 16,-1-2-16,2-1 0,3-7 0,1-7 15,1-1-15,-1 2 0,-4-1 16,-4 1-16,-4 7 15,-2 3-15,-1 3 0,-3 5 0,-3 5 0,0 2 16,-4 6-16,0 0 0,1 4 16,-1 1-16,2 3 0,1 4 15,0 0-15,-1 2 0,0-1 16,1 1-16,-1 2 0,1-1 0,4 1 16,6 2-16,-1-4 15,0 0-15,5-1 0,5 2 16,3-4-16,0-3 0,-4-2 0,-4 0 15,-3-2-15</inkml:trace>
  <inkml:trace contextRef="#ctx0" brushRef="#br0" timeOffset="39151.3499">29354 8220 0,'0'0'15,"0"0"-15,0 0 0,0 0 0,1 25 16,-1-25-16,4 29 15,-1-10-15,1 0 0,1 2 16,-1 2-16,2-1 0,-1-3 0,3 3 16,1-6-16,-2-2 0,1-3 15,1-6-15,0-6 0,1-6 16,2-4-16,2-9 0,3-4 16,-2 0-16,-1-3 0,2-6 15,-3 0-15,-3 3 0,-3 3 0,-6 2 16,-5 1-16,0 5 0,-3 2 15,-3 5-15,-2 3 16,1 2-16,1 4 0,2 1 16,0-1-16,0 0 0,2-1 0,1-1 15,2 2-15,2 0 0,1-1 16,4-3-16,5-1 16,2-2-16,2 3 0,4 0 0,3 1 15,-1 2-15,1 1 0,2 4 16,1 3-16,-1 2 0,-1 0 0,1 10 15,-3 6-15,-6 3 16,-3 2-16,-3 2 0,-3 2 0,-1-1 16,-2-1-16,-2 0 0,-2-5 15,2-6-15,-1-2 0,1 0 16,2-3-16,-1-6 0,0-1 16,2-3-16,1-2 0,2-5 15,3-4-15,5-7 0,6-5 16,1-4-16,1-4 0,-1 0 0,-2 5 15,-4 3-15</inkml:trace>
  <inkml:trace contextRef="#ctx0" brushRef="#br0" timeOffset="39303.4722">29990 7872 0,'0'0'16,"0"0"-16,0 0 16,0 0-16,0 0 0,0 0 0,-10 18 15,10-18-15,-2 30 0,0-5 16,-1 6-16,0 4 0,1 5 0,-1 22 15,0 7-15,-1 16 16,3-1-16,1 14 0,3-1 0,0-10 16,-1-21-16,-1-18 0</inkml:trace>
  <inkml:trace contextRef="#ctx0" brushRef="#br0" timeOffset="39556.2166">30355 8071 0,'0'0'16,"0"0"-16,0 0 0,31-9 16,-31 9-16,44-12 0,-11 4 15,4 0-15,0 1 0,15-2 16,3 1-16,5 1 0,-8 3 15,6 4-15,-6 3 0,-9 2 16,-7 4-16,-7 2 0,-7 1 0,-5-3 16,-3-1-16,-3-3 0</inkml:trace>
  <inkml:trace contextRef="#ctx0" brushRef="#br0" timeOffset="39734.2929">30448 8264 0,'0'0'0,"0"0"0,0 0 0,38-4 15,-38 4-15,50-3 0,-14 0 16,5 0-16,3 2 0,16 1 16,15 3-16,-15-1 0,-10 0 0,-10-1 15</inkml:trace>
  <inkml:trace contextRef="#ctx0" brushRef="#br0" timeOffset="39912.9794">31610 7992 0,'0'0'0,"0"0"0,0 0 16,0 0-16,10 22 0,-10-22 0</inkml:trace>
  <inkml:trace contextRef="#ctx0" brushRef="#br1" timeOffset="44438.2836">23769 3984 0,'0'0'0,"0"0"16,0 0-16,21 7 0,-21-7 15,28 11-15,-6-2 0,1 3 16,1 0-16,10 6 0,3 4 16,-1 0-16,0 2 0,10 8 15,0 3-15,-3-3 0,-2 1 0,7 12 16,0 3-16,-5 0 0,-5-2 15,8 12-15,1 2 16,-10-4-16,-5-3 0,7 11 0,0 4 16,-5-6-16,-6-4 0,9 30 15,-8-5-15,-3-10 0,-4-7 16,-2 0-16,-1-1 0,-2-9 16,-2-7-16,-1-1 0,-1 0 15,-3-11-15,-2-7 0,-3 5 16,1 4-16,-3-8 0,-2-3 0,0-1 15,0-3-15,0-1 0,-1 1 16,-3-1-16,-4-1 0,2-8 16,-3 5-16,3-7 0,0-2 15,2-3-15</inkml:trace>
  <inkml:trace contextRef="#ctx0" brushRef="#br1" timeOffset="44867.8057">24458 5493 0,'0'0'16,"0"0"-16,0 0 0,0 0 0,0 0 16,0 0-16,23 23 15,-23-23-15,26 22 0,-12-6 0,1 3 16,2 1-16,-1 1 0,2 1 15,1 2-15,3 7 0,-2-2 16,-2 1-16,0 2 0,0 2 16,-4-5-16,-1-2 0,-2-1 15,-1-4-15,-1-3 0,-1-4 16,-3-4-16,1-3 0,-2-2 0,2-2 16,0-2-16,2-1 15,1-2-15,3-6 0,5-6 16,0-6-16,3-1 0,6-10 0,6-8 15,7-11-15,-3-3 0,12-14 16,0-5-16,2-4 0,-6 7 16,3-5-16,-2 7 15,-11 13-15,-8 9 0,2-9 0,-10 11 16,-5 12-16,-6 8 0,-2 12 16,-1 2-16,3 3 0,2 0 0,-3 2 15,-1 1-15,-2 1 0</inkml:trace>
  <inkml:trace contextRef="#ctx0" brushRef="#br1" timeOffset="45033.8608">26091 4249 0,'0'0'0,"0"0"0,0 0 16,0 0-16,0 0 0,-9 36 15,-2-8-15,1-4 0,2-2 0,1-4 16</inkml:trace>
  <inkml:trace contextRef="#ctx0" brushRef="#br1" timeOffset="48968.1278">31633 4003 0,'0'0'0,"0"0"15,-4 20-15,-1-6 0,1 4 0,-3 8 16,2 5-16,-1 1 0,1 2 16,-3 15-16,0 4 15,0 1-15,1-1 0,-7 16 0,-1 2 16,-2 0-16,0-3 0,-7 18 16,-3 5-16,-3 1 0,2-10 0,-13 31 15,5-13-15,7-18 16,6-13-16,6-11 0,6-6 15,3-15-15,4-8 0,1-2 0,1-2 16,0-7-16,4-7 0,0-4 16,0-6-16,2-4 0,2-4 15,3-10-15,4-10 0,-4 10 16,-3 4-16,0 3 0</inkml:trace>
  <inkml:trace contextRef="#ctx0" brushRef="#br1" timeOffset="49218.3001">31594 3990 0,'0'0'0,"0"0"16,0 0-16,0 0 0,0 0 0,0 0 15,-22 13-15,22-13 0,-22 20 16,6-3-16,-4 5 0,-3 1 15,-2 2-15,-12 13 0,-5 3 16,-9 9-16,2-3 0,-5 6 16,3-3-16,9-9 0,7-7 15,11-13-15,14-14 0,2-2 16,2-1-16,2 0 0</inkml:trace>
  <inkml:trace contextRef="#ctx0" brushRef="#br1" timeOffset="49401.707">31874 4079 0,'0'0'0,"0"0"0,0 0 0,0 0 16,0 0-16,22 19 0,-22-19 15,27 22-15,-11-11 0,5 3 16,5 4-16,0 2 0,2 2 0,2 3 15,-5-4-15,-3-4 0</inkml:trace>
  <inkml:trace contextRef="#ctx0" brushRef="#br1" timeOffset="49566.2627">32174 4263 0,'0'0'0,"0"0"15,0 0-15,0 0 0</inkml:trace>
  <inkml:trace contextRef="#ctx0" brushRef="#br1" timeOffset="51184.3325">26666 9033 0,'0'0'16,"0"0"-16,0 0 0,0 0 0,0 0 15,0 0-15,20 27 0,-20-27 16,21 26-16,-5-10 0,3 2 16,-1-2-16,-3-2 0,-1-1 15</inkml:trace>
  <inkml:trace contextRef="#ctx0" brushRef="#br1" timeOffset="52118.3458">31409 7558 0,'0'0'0,"0"0"15,0 0-15,0 0 0,0 0 0,0 0 16,-19-12-16,19 12 16,0 0-16,0 0 0,-32 6 15,21 1-15,-1 4 0,-1-2 16,0 1-16,-2-1 0,1 0 0,0-1 15,-1 2-15,2-1 0,1-1 16,-2 2-16,2-1 0,2-2 16,2-2-16,3-1 0,-1-1 15,2 0-15,0 0 0,1 1 16,0-1-16,0 0 0,1-2 16,0 1-16,0-1 0,2-1 15,-2 3-15,2-3 0,-3 1 0,3-1 16,0 0-16,0 0 15,2 3-15,-2-3 0,2 0 0,0-1 16,1-1-16,1 1 0,-1 0 16,1-2-16,3 0 0,0-1 15,0-1-15,0 0 0,-1 1 16,1 0-16,0 0 0,-2 1 16,0-2-16,-1 0 0,0 0 0,0 2 15,-1-1-15,-1 1 0</inkml:trace>
  <inkml:trace contextRef="#ctx0" brushRef="#br1" timeOffset="52517.4546">31443 7514 0,'0'0'16,"0"0"-16,0 0 0,0 0 15,0 0-15,0 0 0,0 0 0,0 0 16,0 0-16,0 0 15,0 0-15,9 22 0,-9-22 0,0 0 16,0 0-16,0 0 0,0 0 16,0 0-16,0 0 0,-19 19 15,19-19-15,0 0 0,0 0 16,-24 10-16,24-10 0,0 0 16,-26 8-16,26-8 0,-22 8 0,9-1 15,0 2-15,0 4 16,0 0-16,-3 4 0,-1 6 15,-1 2-15,0 0 0,-4 12 0,0 5 16,3-2-16,0 1 0,-3 11 16,2 0-16,-1 3 0,3-6 15,7-6-15,7-5 0,3-5 0,3-6 16,3-3-16,4-3 16,6-5-16,2-3 0,11-8 15,6-4-15,3-5 0,3-4 0,-9 2 16,-7 0-16,-4 2 0</inkml:trace>
  <inkml:trace contextRef="#ctx0" brushRef="#br1" timeOffset="53085.9064">31457 7976 0,'0'0'0,"0"0"0,0 0 15,0 0-15,0 0 0,0 0 16,0 0-16,0 0 0,0 0 0,30 7 15,-30-7-15,22 13 0,-22-13 16,23 20-16,-23-20 0,19 29 16,-10-13-16,-2 1 0,-3 0 15,1-1-15,-1-2 0,0 3 16,0-3-16,-1-3 0,0-3 0,0-2 16,-2-1-16,1-2 0,1-2 15,4-5-15,3-5 16,1-3-16,1-2 0,1-5 15,1-5-15,4-8 0,-1 1 0,-1-7 16,-2 2-16,0 5 0,-2 4 16,-3 3-16,-5 1 0,-1 6 15,1 3-15,-2 6 0,0 3 16,-2 5-16,1 4 0,-4 6 16,-3 7-16,1 1 0,-1 2 15,-1 8-15,-2 3 0,1 0 0,3-2 16,0 0-16,1 3 15,2-4-15,0-3 0,4 0 0,0-5 16,1-6-16,3 0 0,1-8 16,2-6-16,2-2 0,2-3 15,6-8-15,4-6 0,-1-5 16,0-5-16,-3-4 0,-2-3 16,-1-7-16,-2 2 0,-5-3 15,-4-2-15,-4 6 0,-3 5 0,-5 0 16,-3 6-16,-1 7 0,0 4 15,-2 4-15,-2 4 16,0 7-16,-3 5 0,0 8 0,-2 5 16,5 4-16,6 1 0,6 0 15,6-3-15,-1-3 0,-1-4 0,0-2 16</inkml:trace>
  <inkml:trace contextRef="#ctx0" brushRef="#br1" timeOffset="53274.4317">32061 7888 0,'0'0'0,"0"0"0,0 0 15,0 19-15,0-19 0,-4 23 0,4-23 16,-6 32-16,4-14 0,-1 5 16,1 2-16,0 1 0,0-2 15,2 4-15,3-2 0,1-4 16,2-3-16,4-2 0,4 0 16,2-5-16,-1-3 0,3-2 15,2-3-15,-1-4 0,0-3 16,7-5-16,0-2 0,-2-2 0,-2-4 15,-3 5-15,-5 1 0,-2 1 16</inkml:trace>
  <inkml:trace contextRef="#ctx0" brushRef="#br1" timeOffset="53451.7314">32215 8008 0,'0'0'0,"0"0"0,0 0 0,0 0 16,0 0-16,-21 13 0,13-2 15,1 3-15,-1 4 0,0 7 16,0 6-16,-3 12 0,2 1 0,0 5 15,2 7-15,2 11 0,1-4 16,4 15-16,4-3 16,2 1-16,4-9 0,6-5 0,3-12 15,-4-13-15,-5-10 0,-4-9 16</inkml:trace>
  <inkml:trace contextRef="#ctx0" brushRef="#br1" timeOffset="53801.6163">32175 7462 0,'0'0'15,"0"0"-15,0 0 0,0 0 0,0 0 16,0 0-16,27-2 15,-27 2-15,32 5 0,-32-5 0,39 20 16,-20-7-16,-2 0 0,-4 5 16,-3 3-16,-1 7 0,-4 0 15,-4 0-15,-4 0 0,-1-1 0,-2-2 16,-3 1-16,-1-6 16,3-3-16,1-4 0,3-1 15,1-3-15,-1-3 0,1-1 0,4-3 16,3 1-16,3-1 0,3 0 15,4-8-15,5-3 16,2-1-16,2 0 0,-4 2 0,-2 1 16,-4 1-16</inkml:trace>
  <inkml:trace contextRef="#ctx0" brushRef="#br1" timeOffset="116736.0835">23086 15861 0,'0'0'0,"0"0"0,0 0 16,0 0-16,0 0 0,-13-22 0,13 22 15,0 0-15,-19-16 0,19 16 16,0 0-16,-31-7 0,17 6 15,-2 6-15,-3 4 0,0 1 16,2 1-16,-2 2 0,0 1 16,-6 9-16,0 2 0,1 2 15,2 1-15,4-4 0,2-2 0,1 9 16,3 3-16,4-3 16,4-5-16,6-3 0,5-3 15,6-3-15,2-3 0,3-2 0,1-3 16,6-2-16,2-4 0,2-2 15,1-3-15,0-1 0,0-1 16,5-5-16,-2-5 0,-7-1 16,-4-1-16,-3-2 0,-4 0 15,-3 1-15,-2 1 0,-3-4 16,-3-3-16,-4 2 0,-2 1 0,-2 4 16,-3 0-16,-4 2 0,-2 2 15,-5 0-15,-4 0 16,0 3-16,-1 1 0,-3 3 0,-4 2 15,2 2-15,1 2 0,-4 4 16,2 4-16,7 1 0,2 0 16,0 6-16,4 3 0,5 0 15,5 0-15,6-2 0,5-1 16,1-3-16,4 1 0,8-1 16,5-1-16,4-1 0,1-3 0,4-3 15,2-2-15,6-5 16,-1-1-16,-2-5 0,-1-3 0,0 0 15,-2 1-15,-3-6 0,-4-3 16,-5 0-16,-3 1 0,-3-2 16,-3-2-16,-4-3 0,-4-2 15,-4-1-15,-3-3 0,-3 5 0,-3 3 16,-9 0-16,-6 0 16,0 6-16,0 4 0,-6 5 15,-4 5-15,0 4 0,0 3 16,-3 4-16,-2 4 0,2 2 15,2 3-15,-4 11 0,4 5 16,4-3-16,5-3 0,4 2 16,3 0-16,6-3 0,4-1 0,7-5 15,5-3-15,3-2 0,3-2 16,3-4-16,4-2 0,8-1 16,6-1-16,3-6 0,3-3 15,2-4-15,3-5 0,1-5 16,1-3-16,3-4 0,-5 0 0,-9-2 15,-7-2-15,-7 3 16,-7 1-16,-7 0 0,-3 1 0,-15 3 16,-9 5-16,-12 3 15,-10 5-15,-10 5 0,-7 4 0,-11 6 16,-9 6-16,-15 12 0,0 8 16,-12 4-16,34-11 0,23-9 1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1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297 42931,'16'0,"15"-15,0-1,0 24,1 0,-17 15,1 1,-16 22,0 1,-39 8,0 0,-8 7,0 1,23-32,1 0,23-23,0 0,8 0,0 0,62-24,0 0,9-7,-1 0,0 15,0 0,-70 8,0 0,8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310 46628,'0'-15,"0"-1,0 0,-8 8,1 1,-1-1,0 0,-16 8,1 0,7 0,1 0,-17 16,1-1,7 17,1-1,-1 0,1 0,-1 9,1-1,7-16,1 1,7 7,0 0,16-7,0-1,39-15,0 0,31-16,0 0,-31 0,0 0,-23 1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103 45663,'16'-47,"-16"39,0 0,0 16,0 0,-16 15,1 1,-1 7,1 0,-9 16,1 0,-1 8,1 0,-1 15,1 1,15-17,0 1,31-8,1 0,23-16,0 1,8-9,-1 1,-7-24,0 0,-39-8,0 0,8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763 45881,'0'-15,"0"7,0 0,8 24,0-1,-8 17,0-1,0 16,0 0,-8 7,0 1,1 7,-1 1,0-24,1 0,7-31,0 0,0-16,0 0,-8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800 46646,'16'-16,"-9"9,1-1,0 1,0-1,23 8,0 0,0 0,1 0,-17 0,1 0,-8 8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409 45716,'-16'-16,"16"32,0-1,-8 24,1 0,-9 16,1 0,7 7,0 1,0 15,1 0,-1-31,0 0,8-24,0 1,8-40,0 0,-1-7,1 0,0 15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500 47006,'16'-16,"15"-23,0 0,-7 16,-1 0,0 15,1 0,-8 16,-1 0,-15 31,0 0,-8 7,1 1,-9-23,0-1,16-7,0-1,16-7,0 0,23-32,0 1,8-8,0 0,-16 7,0 1,-15 7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170 45944,'47'-63,"-40"48,1-1,0 16,0 0,-16 31,0 1,-7 14,-1 1,-15 16,0 0,-8-1,0 1,8-9,-1 1,25-31,-1-1,8-15,0 0,-8-8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016 46131,'-16'-31,"16"39,0 0,16 39,-1-1,9 25,-1-1,0 0,1 1,7-16,0-1,-15-3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048 45516,'32'-16,"-1"16,0 0,0 23,1 1,14 23,1 0,-31 8,-1-1,1 17,0-1,-24 0,0 1,-39-1,0 1,-31-9,0 1,55-48,-1 1,1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3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4855 40137,'32'-78,"-24"7,-1 1,-7 38,0 1,-23-24,-1 0,-7-7,0-1,-16 16,0 0,-8 16,0-1,0 9,0-1,-8 1,1-1,-1-7,0 0,-23-9,0 1,15 16,1-1,-9 9,1-1,0 16,-1 0,9 16,-1-1,8-7,1 0,-1 0,0 0,-7 7,-1 1,1 7,-1 1,8 7,1 1,7-9,0 1,8-1,0 1,16 7,-1 0,1 8,-1 1,1-1,0 0,7 16,1 0,-1-8,1 0,15 7,0 1,8 0,0 0,0 23,0 0,0 1,0-1,16 24,-1 0,25-16,-1 0,0-23,0-1,8-7,0 0,-8 8,1-1,-1 9,0-1,-16 16,1 1,0-17,-1 1,-7-1,-1 1,1-24,0 0,15 0,0 0,9 7,-1 1,8 0,0 0,0 7,0 1,8-8,0 0,7-24,1 0,-8-15,0 0,15 7,1 1,0-1,-1 1,8 15,1 0,23-8,0 1,0-17,-1 1,-7 0,1-1,-9 9,0-1,8-7,0 0,0-16,0 0,-15-8,-1 0,0-15,1-1,-9-7,1-1,7 1,1 0,-17 7,1 1,0 7,0 0,-1-7,1-1,0 1,-1-1,-7-7,0 0,0-8,0-1,-8-7,0 0,-8-15,0-1,-15 8,-1 0,-7 1,0-1,-16 0,0 0,-8 8,0 0,-8-8,1 1,-17-1,1 0,-8 8,0 0,-1 16,1-1,-16 1,0 0,-7-1,-1 1,-8 0,1-1,-8 1,-1 0,-7-8,0-1,7-7,1 0,15-7,0-1,24-8,0 0,0 9,0-1,0 8,-1 0,17 8,-1-1,-7 1,0 0,-1-8,1 0,-8 16,-1-1,1-7,0 0,8-8,-1 0,25-15,-1-1,31 16,1 0,7 31,0 1,-7-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8:20:57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197 11394 0,'0'0'0,"-2"13"0,-2 5 15,1 2-15,0 3 0,-3 13 16,0 14-16,-1 6 0,0 3 16,0 17-16,-1 2 0,-1 14 0,1-1 15,-3 14-15,-1-1 16,0-1-16,0-4 0,-7 44 16,0-13-16,3-15 0,0-11 0,3 5 15,2 1-15,1-11 0,0-8 16,2 9-16,0 7 0,1-3 15,1 0-15,1 2 0,2-1 16,0-15-16,0-10 0,-1 11 16,0 8-16,1-5 0,2-3 0,3-2 15,2 1-15,0-9 16,2-5-16,-1 10 0,2 8 0,-1-11 16,0-7-16,-1 3 15,2 2-15,-1-7 0,-1-6 16,1 0-16,-2 0 0,5-17 0,3-10 15,-2-5-15,-1-4 0,4-8 16,2-6-16,2-4 0,1-2 16,-4-8-16,-2-7 0,-1-10 15,0-5-15,-3 5 0,-4 3 0,0 4 16</inkml:trace>
  <inkml:trace contextRef="#ctx0" brushRef="#br0" timeOffset="717.4063">27585 11478 0,'-1'7'15,"3"18"-15,1 9 0,-1 8 16,-2 1-16,0 20 0,1 21 0,1 17 16,-2 1-16,0 54 0,-2-9 15,-1-15-15,0-9 0,-2 6 16,1 4-16,1-10 0,-1-9 16,1 5-16,0 5 0,-1-10 0,1-8 15,1 10-15,2 8 16,-2-14-16,-3-8 0,0 2 15,-2 2-15,4-6 0,1-6 0,4-3 16,1-2-16,2-5 0,0-5 16,1 4-16,-1 1 0,1-5 15,-1-4-15,-2 1 0,0 1 16,0-2-16,1 1 0,-3 1 16,-1 0-16,-2-6 0,-1-6 15,1 1-15,1 0 0,0-7 0,-1-5 16,-3-6-16,-3-4 15,2-6-15,1-3 0,0-4 0,-1-4 16,3-6-16,1-4 0,1-6 16,-1-3-16,2-3 0</inkml:trace>
  <inkml:trace contextRef="#ctx0" brushRef="#br0" timeOffset="6150.2851">26180 9400 0,'0'0'0,"0"0"16,0 0-16,-8 18 0,8-18 0,0 0 15,-4 28-15,4-17 0,0 0 16,1 3-16,1 3 0,1-1 16,-1 0-16,0-3 0,0-1 15,0-2-15</inkml:trace>
  <inkml:trace contextRef="#ctx0" brushRef="#br0" timeOffset="7520.6499">26354 8995 0,'0'0'0,"0"0"15,-15-9-15,5 4 0,-1 0 0,-2 0 16,-2 0-16,-4-2 0,-2 1 16,-4 3-16,-2 2 0,-2 2 15,-1 3-15,-8 3 0,-2 3 16,4 3-16,2 2 0,-4 1 15,-3 4-15,4 0 0,1 0 0,-5 4 16,0 2-16,4-3 16,4 0-16,0 3 0,0 1 15,5 0-15,2 1 0,-4 6 16,1 2-16,4-4 0,6-3 0,0 6 16,0 6-16,0-2 0,2-2 15,1 4-15,2 0 0,2-2 16,3-2-16,1 1 0,1 3 15,1-2-15,2-1 0,0 7 16,2-2-16,2-10 0,1-2 0,6 3 16,4-1-16,1-9 0,1-2 15,3-2-15,1-3 0,1-2 16,0-3-16,7 0 0,6-3 16,-1 2-16,-1 1 0,4-2 15,3-2-15,-2-4 0,0-1 0,7-2 16,4 1-16,-2-1 15,-1 0-15,5-3 0,5-3 16,-3-2-16,-4-2 0,14-4 16,4-1-16,-4-2 0,-4-1 0,1-1 15,1-2-15,-7 2 0,-6-1 16,25-13-16,0-3 0,-13 3 16,-9 2-16,0-1 0,-3-2 15,-9 1-15,-6 1 0,3-5 16,2-2-16,-5 3 0,-4-1 0,-4-6 15,-1-4-15,-5 4 16,0 3-16,-3-6 0,-1-3 0,-5 6 16,-1 4-16,-5-2 15,-3 0-15,-1 4 0,-1 3 0,-8-1 16,-2-1-16,6 19 0,-1 0 0,-4-9 16,-3-4-16,-1 2 15,-2 4-15,-3-1 0,-3 0 16,2 3-16,0 1 0,-8 3 15,-6 2-15,3 4 0,1 2 16,-8 5-16,-5 3 0,4 4 0,-2 3 16,-11 7-16,-3 6 15,3 2-15,1 0 0,-1 8 0,0 6 16,5 1-16,5 0 0,-6 5 16,17-12-16,11-10 0</inkml:trace>
  <inkml:trace contextRef="#ctx0" brushRef="#br0" timeOffset="8371.3244">25770 14762 0,'0'0'0,"0"0"0,0 0 15,0 0-15,-24 5 0,18-2 0,2 0 16,-1-1-16</inkml:trace>
  <inkml:trace contextRef="#ctx0" brushRef="#br0" timeOffset="18133.8679">6578 13322 0,'0'0'0,"0"0"0,0 0 0,0 0 16,0 0-16,0 0 0,25 3 15,-25-3-15,0 0 0,37 0 16,-37 0-16,42 0 0,-20 0 0,6-1 15,5-1-15,2-1 0,2 0 16,19-2-16,4-2 16,11-1-16,-5 0 0,21 0 0,4 1 15,5-1-15,-9-1 0,22 1 16,2 3-16,-15 1 0,-11 1 16,49-1-16,-2 0 0,-18-2 15,-13-1-15,11 6 0,6 2 16,-15 3-16,-8 2 0,18 0 15,11-1-15,-14-4 0,-9-3 0,16-2 16,11-3-16,-14 4 0,-8 2 16,19-1-16,10-3 15,-16 3-15,-12 0 0,18 4 0,13 1 16,-14-1-16,-8 1 0,18 0 16,15 0-16,-16 2 0,-12-1 0,16 0 15,10-1-15,-16 3 16,-10-1-16,18-2 0,13-2 15,-17 0-15,-10-1 0,19-3 16,14-3-16,-21 0 0,-16-1 0,20 2 16,16 0-16,-17 2 0,-10 0 15,16-1-15,12-2 16,-17-2-16,-11-2 0,18 6 16,13 6-16,-20-5 0,-12-3 0,18 0 15,14-2-15,-20 4 0,-13 4 0,15-5 16,11-2-16,-15-2 15,-11 0-15,13-2 0,11 1 16,-19 0-16,-13 0 0,14-3 16,11-1-16,-20-1 0,-11 0 0,9 5 15,7 4-15,-14-2 0,-9-1 16,9-3-16,5-2 16,-17-2-16,-13 0 0,11 1 0,7 1 15,-12 1-15,-10 1 0,3 0 16,2 0-16,-12 2 0,-8 3 0,4 0 15,4 0-15,-13 0 16,-8 1-16,5-4 0,2-3 16,-10 5-16,-9 2 0,5 1 0,3-1 15,-12 2-15,-8-1 0,4-1 16,2 1-16,-8 1 0,-6 2 16,-3 1-16,-3 0 0,1 4 15,0 4-15,-4-2 0,-4-2 16,-3 0-16,-2 1 0,1 2 15,1 2-15,-4-1 0,-2 0 0,0 3 16,-2 2-16,-2-4 0,0 1 16,0 2-16,0 3 15,1 0-15,-1 1 0,-1 6 16,-1 5-16,-1-6 0,1 0 0,0 6 16,0 7-16,0-1 0,0 0 15,-1 12-15,0 5 0,-1-1 16,1-2-16,-2 10 0,-2 5 15,1-4-15,-1-5 0,0 20 16,-2 6-16,1-8 0,1-6 0,-2 33 16,1-6-16,4-18 0,2-10 15,2 3-15,1 3 16,0-11-16,1-7 0,2-1 0,3-1 16,0-10-16,-1-7 0,0-4 15,-1-2-15,0-1 0,-2 0 0,0-1 16,-2 1-16,-1-7 15,0-5-15,-1-1 0,0-1 16,-1-6-16,0 0 0,-5 0 16,-1 1-16,-3-1 0,-5 0 0,-8 1 15,-6 0-15,0-3 0,-2-2 16,-8-1-16,-5-1 16,0-3-16,-1 1 0,-18-4 0,-6-3 15,3 2-15,3-1 0,-21 1 16,-6 0-16,9 2 0,6 0 0,-45 3 15,2 3-15,14 1 0,12-1 16,-8 1-16,-2-1 16,10 3-16,9 1 0,-12 2 15,-7 2-15,18-3 0,9-3 0,-14 1 16,-9-1-16,9 2 0,6 1 0,-9-1 16,-9-2-1,16 4-15,13 3 0,-13-2 0,-9-1 16,10 0-16,7-2 0,-10 0 15,-7 0-15,11-1 0,4-1 0,-7 3 16,-5 2-16,6-3 16,6 0-16,-9 2 0,-2 1 15,7-3-15,6 0 0,-9 0 0,-6 1 16,9-3-16,7-1 0,-15 2 16,-8 3-16,14-2 0,10 1 15,-13 0-15,-8 1 0,14-1 16,8 0-16,-16-3 0,-8-1 15,16 3-15,9 1 0,-10-2 16,-7-1-16,8-1 0,6-1 0,-12 2 16,-9 0-16,12 3 0,9 2 15,-9-1-15,-7-1 0,10-3 16,7 0-16,-10 1 0,-8 1 16,11-1-16,7-2 0,-10 4 15,-7 0-15,9-2 0,3-2 0,-5 3 16,-3 1-16,6-3 15,5 0-15,-9 1 0,-6-1 16,8 2-16,8 1 0,-8-1 16,-5 1-16,8 0 0,7 1 0,-10-1 15,-10 0-15,12 2 0,8 3 16,-12-3-16,-7 0 16,13-3-16,11-2 0,-11 2 0,-6 1 15,8-2-15,5-1 0,-6-1 16,-6-1-16,9 1 0,7 0 0,-10 2 15,-3 0-15,4-1 0,7-1 16,-9 3-16,-4 0 16,10 0-16,6 0 0,-9 1 0,-7 0 15,11 2-15,4 0 0,-9-1 16,-8-1-16,14-1 0,11 0 16,-12-1-16,-7-1 0,12 1 15,6 0-15,-9-1 0,-9 1 16,9-1-16,3 0 0,-4-3 15,-4-2-15,6 1 0,5 1 0,-10 1 16,-6 1-16,11 1 0,9 0 16,-7-1-16,-4 0 15,12 2-15,7 2 0,-10 2 16,-6 3-16,2-2 0,6-1 0,-7-3 16,-2 1-16,10 0 0,10-1 15,-12 0-15,-3 1 16,3-3-16,5 1 0,-7-1 15,-5-1-15,14 3 0,9 4 0,-9-6 16,-5-4-16,6-1 0,6 0 0,-3 2 16,0 0-16,5 0 0,2-2 15,-4-1-15,-3 0 0,7-3 16,4 1-16,-4 2 0,-3 0 16,9 0-16,4-1 0,-4-3 15,-1-2-15,1 2 0,3 0 0,-1 1 16,-1-1-16,3 2 0,2 0 15,-2-10-15,-5-6 16,5-1-16,3 1 0,-4-2 16,-3-1-16,20 13 0,1-1 0,-15-17 15,-1-8-15,16 19 0,-1 0 16,-2-6-16,-4-6 16,4 2-16,-2 2 0,1-5 0,-1-4 15,2 2-15,1 2 0,3-6 16,-2-5-16,5 4 0,3 4 15,0-9-15,-1 0 0,1 6 0,0 2 16,-3-21-16,3 2 16,2 25-16,2 2 0,1-23 15,2 0-15,3 22 0,-3-2 0,0-18 16,2 3-16,-1 18 0,0-1 16,2-7-16,1-5 0,-1 5 15,0 2-15,0-3 0,1-3 16,-2 4-16,-1 2 0,0 2 15,2 2-15,0 3 0,2 3 0,-2-2 16,-2 0-16,4 5 0,-1 5 16,2 3-16,2 2 15,1 0-15,2-2 0,1 2 0,0 1 16,-3 2-16,0 0 0,0 1 16,2 1-16,-1 1 0,0 2 0,1 0 15,3 0-15,-1 0 16,0 1-16,2 0 0,2 2 15,2-1-15,-1 0 0,2 0 16,1 1-16,-2 0 0,2 0 0,7 1 16,4 0-16,-1 0 0,0 0 15,5 2-15,4 0 0,1 0 16,-4 0-16,12 0 0,4 1 16,-1-1-16,-3-1 0,6 0 15,6-1-15,-5-1 0,-2-1 0,16 2 16,2 1-16,-2 0 15,-9 3-15,20-3 0,6-3 16,-11 1-16,-7 1 0,40-2 16,-3 1-16,-18 3 0,-9-2 0,12-2 15,9-3-15,-11 4 0,-9 4 16,11-2-16,9-1 0,-10-4 16,-10-1-16,16-1 0,9 1 15,-11 0-15,-9 1 0,10-1 16,9 0-16,-9-3 0,-4 0 15,13 4-15,10 0 0,-15 2 0,-9 3 16,14-4-16,9-3 16,-11 2-16,-9 3 0,12 1 0,11 3 15,-13-2-15,-8-4 0,11 2 16,10 1-16,-12 1 0,-7 0 16,15 1-16,11 0 0,-13-2 15,-9-3-15,11 3 0,8 2 16,-14 1-16,-11 2 0,19-1 15,11 0-15,-13-2 0,-8-1 0,13 2 16,11 1-16,-17-1 0,-11-1 16,19 0-16,13 2 15,-15 0-15,-7 1 0,20-2 0,15-2 16,-45-2-16,-30 0 0,-20 0 16</inkml:trace>
  <inkml:trace contextRef="#ctx0" brushRef="#br0" timeOffset="19351.8958">16138 15152 0,'0'0'15,"0"0"-15,0 0 16,0 0-16,0 0 0,0 0 0,0 0 16,20 16-16,-20-16 15,27 18-15,-27-18 0,33 21 0,-12-8 16,0 0-16,0-1 0,8 9 15,2 4-15,-4 1 0,-1 2 16,-4 4-16,-4 5 0,1 0 0,-3-6 16,-3-7-1</inkml:trace>
  <inkml:trace contextRef="#ctx0" brushRef="#br0" timeOffset="19683.8502">16161 15888 0,'0'0'0,"0"0"16,0 0-16,0 0 0,0 0 0,20-13 15,-20 13-15,27-6 0,-27 6 16,38 3-16,-18 4 0,2 4 16,1 2-16,-1 8 0,-1 6 15,2 12-15,-3 5 0,0 15 16,-3 2-16,-3-4 0,-3-2 0,-1 6 15,-4-2-15,1-5 16,-2-10-16,0-10 0,-1-9 0,1-5 16,-2-3-16,1-6 0,2-4 15,-1-3-15,1-4 0,1-7 16,3-5-16,0-6 0,2-6 0,2-14 16,0-12-16,3-16 0,-1-3 15,0-6-15,-2-6 16,5-14-16,-1 1 0,-1 15 0,-4 15 15,-4 21-15</inkml:trace>
  <inkml:trace contextRef="#ctx0" brushRef="#br0" timeOffset="20488.2126">16799 15253 0,'0'0'0,"0"0"0,-2-23 0,2 23 15,-2-20-15,2 10 0,2 0 16,1-1-16,2 1 0,1-1 16,2-2-16,1 1 0,2 1 0,7-3 15,1 1-15,3 2 16,3 3-16,-1 1 0,0-1 15,-1 1-15,-1 0 0,-1 0 16,0 0-16,-2-1 0,-1-1 0,-2-4 16,0-3-1,-5-4-15,-4-2 0,0 2 16,-3 2-16,0-2 0,-4 1 0,-1 5 16,0 3-16,-7 8 0,-4 8 15,1 4-15,-3 4 0,-5 17 16,-5 12-16,-1 2 0,-2-1 0,-5 17 15,0 5-15,6-7 16,6-4-16,4-1 0,3-3 16,6-14-16,5-10 0,8-7 15,7-5-15,-1-6 0,0-3 0,7-5 16,3-4-16,-4-1 0,-1-1 16,2-2-16,3-3 15,-6 5-15,0 4 0,0-1 0,1 2 16,-4 0-16,-2 0 0,-2 0 15,-1 0-15,-3 2 0,-1 1 16,-1 3-16,-2 1 0,-1 3 0,-2 2 16,-4 5-16,-3 4 15,0-2-15,-2 2 0,-4 10 16,-3 5-16,0-1 0,-1-1 0,-8 16 16,-2 8-16,0-2 0,2-5 15,-3 9-15,1 1 16,2-3-16,3-4 0,1-9 0,5-12 15,7-10-15,5-8 0,7-5 16,4-5-16,5-7 0,5-4 0,8-14 16,8-9-1,2-1-15,2 0 0,4 0 0,1-1 16,2 1-16,1 2 0,9-5 16,1 1-16,-7 5 0,-4 4 0,1 0 15,2-1-15,-6 1 0,-4 2 16,-1-2-16,1 2 0,-8 1 15,-3 2-15,-7-1 0,-5 1 16,-6-3-16,-6-2 0,-7-1 16,-5-1-16,-1 5 0,-3 0 15,0 5-15,-2 3 0,0 2 16,1 2-16,-5 2 0,-5 2 16,6 5-16,3 5 0,-3 7 0,-1 4 15,-3 11-15,0 6 0,-1 10 16,-3 7-16,-4 13 0,0 4 15,1 9-15,1 5 0,1 14 16,7-1-16,1 41 0,9-12 16,4-39-16,3-26 0,2-18 15</inkml:trace>
  <inkml:trace contextRef="#ctx0" brushRef="#br0" timeOffset="20684.1555">17233 16358 0,'0'0'0,"0"0"0,23 12 0,-12-7 16,1 1-16,4-1 0,6 0 0,7 1 16,0-2-16,2-3 0,1-2 15,-2-9-15,1-7 0,0-1 16,-5 5-16,-7 1 0</inkml:trace>
  <inkml:trace contextRef="#ctx0" brushRef="#br0" timeOffset="20900.5278">17645 15264 0,'0'0'15,"0"0"-15,0 0 0,-5 19 0,5-19 16,-1 35-16,2-4 0,1 8 15,0 9-15,2 24 0,2 7 16,3 15-16,2-5 0,3 10 16,5 5-16,2-14 0,-1-22 0,-2-19 15,-1-14-15,-6-18 16,-4-13-16,1-21 0,0-15 0,-3 8 16,-1 8-16,-1 3 0</inkml:trace>
  <inkml:trace contextRef="#ctx0" brushRef="#br0" timeOffset="21302.8004">17742 15169 0,'0'0'0,"0"0"0,0 0 16,0 0-16,26-26 0,-10 10 0,5-2 16,3-6-16,2-3 0,11-8 15,1 0-15,1 1 0,-2 0 16,9-3-16,-2 2 0,2-1 15,-5 5-15,-1 4 0,-2 3 16,-3 8-16,-2 7 0,-3 6 16,-2 5-16,-1 5 0,1 4 0,-2 6 15,2 5-15,-4 3 0,-1 4 16,-2 9-16,-1 7 0,2 8 16,-1 1-16,2 10 0,2 8 15,-1 0-15,-1 1 0,1 17 16,-1 2-16,6 32 0,-5-16 15,1 2-15,-1 1 0,-5-11 16,-5-8-16,-4 0 0,-5 1 16,-1-16-16,-3-10 0,-2-11 15,-2-5-15,-1-6 0,-2-4 0,-1-10 16,-2-7-16,-8-13 0,-2-9 16,-7-18-16,-4-13 0,-3-16 15,-2-9-15,11 17 0,6 12 16,6 7-16</inkml:trace>
  <inkml:trace contextRef="#ctx0" brushRef="#br0" timeOffset="22272.0181">18159 14927 0,'0'0'0,"0"0"0,0 0 15,0 0-15,0 0 0,-16 23 16,8 0-16,-3 9 0,-3 7 15,-2 12-15,-3 11 16,-4 19-16,1 1 0,-5 11 0,-3 9 16,3-5-16,5-17 0,4-14 15,6-21-15,5-18 0,5-14 16,8-21-16,4-15 0,1-12 0,2-10 16,2-15-16,2-10 15,4-9-15,2 2 0,13-27 16,0 16-16,-10 25 0,-5 16 0,-3 16 15,-2 12-15,1 6 0,-1 5 16,4 8-16,3 6 0,-9 3 16,0 4-16,-2 5 0,0 4 15,-2 7-15,-1 5 0,-1 5 16,-1 8-16,-2 0 0,-2 2 16,-4 13-16,-4 3 0,-1-2 15,-2-4-15,-8 17 0,-2-16 16,-3-13-16,-2-9 0,-1-18 0,-2-11 15,6-17-15,5-10 0,6-9 16,-1-11-16,3-2 16,0-2-16,4-8 0,4-6 0,3 2 15,3 3-15,2 4 16,-1 5-16,2 9 0,0 6 0,-1 10 16,0 6-16,-1 9 0,-1 5 15,-2 13-15,-3 9 0,-4 10 16,-4 7-16,-2 8 0,-1 4 15,0-3-15,0-4 0,1-4 16,3-8-16,0-11 0,2-9 0,3-4 16,2-5-16,4-6 0,2-3 15,8-8-15,5-5 0,2-6 16,2-2-16,5-10 0,4-8 16,6-3-16,-1 4 0,-2 4 15,2 3-15,-6 5 0,-3 3 16,-1 2-16,-2 3 0,-9 9 15,-2 4-15,-3 3 0,-1 3 16,-3 4-16,-2 4 0,-7 4 16,-5 5-16,-5 4 0,-3 4 0,-8 6 15,-5 4-15,-2 2 0,1 0 16,-4-2-16,-3-1 0,-3 2 16,3-2-16,-1-4 0,-1-3 15,6-2-15,1 0 0,1-2 16,2 0-16,4 0 15,2 0-15,-2-1 0,-2 0 0,2 1 16,1 3-16,5-6 0,4-5 16,-9 12-16,-6 8 0,-4 4 15,-2 3-15,6-7 0,4-6 0,2-2 16,6-7-16,4-5 16,3-4-16,4-1 0,2-1 15,6-2-15,2 0 16,2-4-16,2-3 0,10-2 0,7-4 15,-2 0-15,0-3 0,12-9 16,5-5-16,0 2 0,-1 1 0,15-7 16,6-2-16,-5 0 15,-3 2-15,18-11 0,6-3 16,-5 4-16,-3 1 0,9-3 0,-24 12 16,-17 9-16</inkml:trace>
  <inkml:trace contextRef="#ctx0" brushRef="#br0" timeOffset="22455.8142">19730 15111 0,'0'0'15,"0"0"-15,0 0 0,0 0 16,11 18-16,-11-18 0</inkml:trace>
  <inkml:trace contextRef="#ctx0" brushRef="#br0" timeOffset="27584.2365">28064 12320 0,'0'0'0,"0"0"0,0 0 16,0 0-16,0 0 0,0 0 15,0 0-15,-13-19 0,13 19 0,0 0 16,0 0-16,0 0 0,-19-21 16,19 21-16,0 0 15,-21-11-15,13 9 0,-2 1 0,-1 0 16,1 2-16,1 1 0,-2 2 15,-2 0-15,0 2 16,1 1-16,0 0 0,1 0 0,-1 2 16,0 1-16,0 0 0,0-1 15,1 0-15,1 1 0,2 1 16,2 1-16,3 1 0,1-2 16,1 7-16,1 2 15,1-4-15,2-1 16,2 2-16,0-3 0,2-2 0,1 1 15,0-2-15,1-1 0,2-1 16,1-2-16,2-1 16,-1 0-16,1-2 0,0-3 0,-1-2 15,-4-3-15,1-2 0,0-1 16,-1-2-16,0-4 0,0-1 16,0 0-16,-2-3 0,0-1 0,0 0 15,-2 0-15,-1 0 0,0 0 16,-2 1-16,-2 0 0,-1 1 15,-1 2-15,-3-1 0,0 2 16,-3 2-16,-1 2 0,-2 2 16,-2 1-1,-2 3-15,-2 3 0,2 2 0,0 0 16,0 3-16,-1 3 16,2 0-16,0 0 0,-2 4 0,1 1 15,2 1-15,0 0 0,1 7 16,2 1-16,5-5 15,1 1-15,0 3 0,3 0 16,3-3-16,4-1 0,2-4 0,0-3 16,2 0-16,0-3 0,1-1 15,2-2-15,-3-3 0,0-3 16,2 1-16,2-1 0,0-2 16,1-1-16,0-3 0,-1-4 0,0-1 15,2-3-15,-3 0 0,-1-3 16,1-5-16,1 0 0,-2 1 15,0 2-15,-5-2 0,-4 1 16,-1 1-16,-2 1 0,-1 3 0,-1 1 16,-4 2-1,-3 2-15,-1 1 0,1 3 0,-4 1 16,-1 3-16,1 3 0,-3 3 0,-1 4 16,-1 3-1,-1 2-15,1 4 0,0-2 16,2 0-16,-3 3 0,2 3 15,4-2-15,2-1 0,4 2 16,4 3-16,2-1 16,2 1-16,3-1 15,3 1-15,2-3 0,1-3 16,0-5-16,-1-2 0,2-2 16,2-1-16,-1-3 0,0-1 0,2-3 15,3-2-15,-4-2 0,-1-2 16,-1-2-16,0-2 15,-2 0-15,-1 0 0,1-7 0,-2-2 16,-2 4-16,-1-1 0,1-5 16,-2 1-16,-3 1 0,-1 4 0,-2 0 15,-2 1-15,0 1 16,-1 2-16,-2 1 16,0 0-1,0 5-15,0 1 0,-1 3 0,-1 3 0,-1 3 0,0 2 0,0 3 16,0 4-16,1 1 0,2 2 15,-1 4-15,0 2 0,1 0 16,2 1-16,1 7 16,3 4-16,1-5 0,2-3 0,2-3 15,3-3-15,0-6 0,2-4 0,0-2 16,1-2-16,-1-1 0,2-1 16,1-2-16,0-3 0,-2-3 15,-1-2-15,0-2 0,-1-2 16,0-1-16,0 1 0,-2 0 15,1 3-15,-1 1 0,1 1 16,-2 2-16,-1 0 16,1 1-16,-1-1 0,-2 1 0,-1 1 15,0 2-15,2-1 0,-2 1 16,3-1-16,-3 1 0,0 0 16,0 0-16,0 0 0,0 0 15,0 0-15,0 0 0,0-4 16,0 4-16,-3-3 0,3 3 0,-2-3 15,2 3-15,-2-2 0,2 2 16,0 0-16,0 0 0,0 0 16,0 0-16,-2 1 0,2-1 15,0 0-15,0 0 0,0 0 16,0 0-16,0 0 0,0 0 0,0 0 16,0 0-16,0 0 0,0 0 15,0 0-15,7 2 0,-7-2 16,6-2-16,-2-2 0,1 0 15,0-1-15,0 1 0,-1 0 16,-1 1-16</inkml:trace>
  <inkml:trace contextRef="#ctx0" brushRef="#br0" timeOffset="28753.8679">27071 10013 0,'0'0'0,"0"0"0,0 0 16,0 0-16,0 0 0,0 0 0,0 0 16,0 0-16,0 0 0,0 0 0,23-10 15,-23 10-15,0 0 0,23 0 16,-23 0-16,0 0 0</inkml:trace>
  <inkml:trace contextRef="#ctx0" brushRef="#br0" timeOffset="29144.8163">29603 10020 0,'0'0'0,"0"0"16,0 0-16,0 0 0,0 0 0,0 0 15,0 0-15,0 0 16,0 0-16,-11 27 0,11-27 16,-2 21-16,2-21 0,0 0 0</inkml:trace>
  <inkml:trace contextRef="#ctx0" brushRef="#br0" timeOffset="35317.7735">9082 14848 0,'0'0'16,"-12"2"-16,-5 0 0,0 0 16,-1 2-16,-9 0 0,-11 5 15,1 0-15,-1 1 0,-10 5 0,-3 1 16,6 1-16,3 2 0,-3 0 16,-3 2-16,4-2 0,2 1 15,-7 6-15,-5 1 0,7-2 16,6-1-16,-2 3 0,-1 3 15,4 0-15,2 0 0,-6 7 16,0 1-16,3-3 0,5-1 0,-2 3 16,1 2-16,0-1 0,4-1 15,-22 36 1,3 7-16,26-33 0,2 1 0,-7 23 16,9-7-16,4-6 15,5-3-15,1 1 0,3 3 0,-1-10 16,3-5-16,2 6 15,-3 5-15,6 0 0,3-1 0,5 2 16,3 1-16,0-2 0,1-3 16,0 9-16,2 5 0,7-1 15,4-1-15,5 5 0,3 4 16,-2-4-16,1-4 0,11 3 16,6 2-16,-5-3 0,-3-2 0,8-1 15,4-2-15,-2-2 0,0-2 16,3-4-16,2-2 0,4-4 15,5-2-15,3 7 0,3 4 16,-4-7-16,-2-5 0,3-3 0,3 0 16,6 1-16,2 0 0,25 7 15,16 4 1,-8-7-16,-4-4 0,-24-15 0,-17-10 0,23-4 16,14-4-16,-16-3 15,-11-4-15,12-6 0,10-4 16,-15 0-16,-10-2 0,16-8 15,10-7-15,-15 2 0,-9 3 0,9-5 16,5-2-16,-9-2 16,-8-1-16,7-8 0,6-6 15,-13 1-15,-9 1 0,4-6 16,2-6-16,-12 6 0,-9 5 0,1-12 16,3-8-16,-9 11 15,-7 7-15,1-12 0,2-9 0,-6 3 16,-5 2-16,-1-12 0,-3-8 15,-3 1-15,-2 4 0,-4-7 16,-4-4-16,-4 6 0,-2 6 0,-1-12 16,0-7-16,-4 8 15,-2 5-15,1-18 0,0-12 16,1 18-16,0 13 0,-5-6 16,-5-5-16,-2 15 0,0 10 0,-8-10 15,-5-5-15,3 11 0,3 9 16,-9 0-16,-6 1 15,0 9-15,-2 7 0,-6 4 0,-4 3 16,3 5-16,3 5 0,-13-3 16,-8-1-16,9 9 0,7 5 0,-12 1 15,-9 1-15,5 2 0,1 3 16,-6 4-16,-5 3 16,9-1-16,6 1 0,-5 0 0,-2 0 15,6 5-15,4 3 0,0-3 16,-1-4-16,17 0 0,13 1 0,7 0 15</inkml:trace>
  <inkml:trace contextRef="#ctx0" brushRef="#br0" timeOffset="35868.627">9142 13668 0,'0'0'0,"-7"9"0,-1 3 16,5-3-16,-3 2 0,3 1 0,1 3 16,-1 1-16,0 2 0,2-2 15,2 0-15,2-2 0,0 0 16,2-3-16,2-2 0,1-1 15,1-2-15,2-4 0,2-4 16,0-3-16,1-2 0,2-6 16,0-4-16,3-4 0,1-1 0,4-13 15,-3-5 1,-2 0-16,-4 1 0,0-3 0,-4 3 16,-4 5-16,-2 3 0,-3 3 15,-4 2-15,-4 5 0,-4 3 0,-3 4 16,-2 1-16,1 6 0,2 2 15,2 6-15,0 2 0,-1 3 16,0 2-16,2 2 0,0 1 16,2 3-16,4-1 0,-2-3 15,2-1-15,1-1 0</inkml:trace>
  <inkml:trace contextRef="#ctx0" brushRef="#br0" timeOffset="36067.6908">9599 13435 0,'0'0'16,"0"0"-16,0 0 0,0 0 16,0 0-16,0 0 15,30 22-15,-30-22 16,29 21-16,-14-10 0,0-1 0,5 1 16,3-1-16,1-2 15,-2-2-15,11-6 0,4-5 16,-3-1-16,-2-1 0,0 0 0,-6 1 15,-5 2-15</inkml:trace>
  <inkml:trace contextRef="#ctx0" brushRef="#br0" timeOffset="36401.7191">10095 13255 0,'0'0'16,"0"0"-16,0 0 0,0 0 15,-19 18-15,16-9 0,0 1 0,1 3 16,-1 1-16,1 4 15,1 2-15,3 0 16,4 1-16,-1-3 0,2-2 0,3 2 16,2-3-16,-1-3 0,0-3 15,0-6-15,1-4 0,-1-3 16,-1-1-16,3-6 0,2-7 0,-3 0 16,-2-2-16,1-2 15,1-2-15,-2-1 0,-1 0 16,-2-4-16,-2 3 0,-3 4 0,-1 2 15,-2 4-15,-1 0 16,-2 4-16,1 3 0,-3 2 0,-3 4 16,1 2-16,0 2 0,1 0 15,0 0 1,4-3-16,3-3 0,3-2 0,2-1 16,0 1-16,-1 1 15,0 1-15</inkml:trace>
  <inkml:trace contextRef="#ctx0" brushRef="#br0" timeOffset="36651.515">10492 12965 0,'0'0'0,"0"0"16,0 0-16,6 21 0,-6-21 0,4 25 16,-2-4-16,0 3 0,2 3 15,1 12-15,3 5 16,2 1 0,1 2-16,1-5 0,2-3 15,4 7-15,1-4 0,-4-3 0,-2-4 0,4 3 16,-1-4-16,-1-4 15,-3-3-15,-2-2 0,-2-1 16,-2-4-16,0-2 0,-2-2 16,-2 0-16,-1-1 0,-1 1 0,-2 2 15,-3 2-15,-2 0 0,-1 0 16,-2 2-16,-1 2 0,-3 0 16,-4-1-16,4-5 0,3-3 0,1-2 15</inkml:trace>
  <inkml:trace contextRef="#ctx0" brushRef="#br0" timeOffset="36834.7621">10810 12969 0,'0'0'16,"0"0"-16,16-8 15,2 1-15,6-2 0,13-3 0,8 1 16,2-1-16,5 2 0,22-3 15,7 2 1,-4 1-16,-16 2 0,-14 1 0</inkml:trace>
  <inkml:trace contextRef="#ctx0" brushRef="#br0" timeOffset="37201.0783">12447 13097 0,'0'0'0,"0"0"0,-10 17 15,4-5-15,3 2 0,-1 4 16,-1 3-16,1-2 0,0 1 16,4 8-16,3 1 15,0-4-15,1-1 0,2-4 0,-1-2 16,2-5-16,1-3 0,2-9 15,3-5-15,0-4 0,0-3 16,4-8-16,3-7 16,4-12-16,0-3 0,-5 2 15,-4 1-15,1-2 0,-3 4 16,-4 6-16,-4 5 0,-5 4 16,-4 3-16,-2 6 0,1 6 15,-3 3-15,-2 1 0,-2 4 16,-2 2-16,2 4 0,1 2 15,2-2-15,2-1 0,2-3 16</inkml:trace>
  <inkml:trace contextRef="#ctx0" brushRef="#br0" timeOffset="37370.9484">12931 13144 0,'0'0'16,"0"0"-16,0 0 0,0 0 15,0 0-15,24 21 16,-24-21-16,28 18 0,-13-10 0,2 1 16,0-2-16,4-4 15,2-4-15,-3 0 0,-2 0 0,-3 1 16</inkml:trace>
  <inkml:trace contextRef="#ctx0" brushRef="#br0" timeOffset="37867.9187">13301 12810 0,'0'0'16,"0"0"-16,0 0 0,-5 28 15,2-8-15,2 2 16,2 1-16,3 0 0,1 1 16,2 2-16,1-2 0,3-4 15,2-4-15,0-3 0,0-3 16,-1-7-16,2-5 15,1-7-15,2-5 0,0-2 16,0-4-16,0 0 0,1-2 16,1-2-16,-3 3 0,-2 4 15,-3 5-15,-3 3 0,-1 2 16,-3 3-16,0 3 0,-1 3 16,0 2-16,0 5 0,-2 5 15,-1 1-15,-1 2 0,1 5 16,0 3-16,0 1 0,0 1 0,2 5 15,0-3-15,0 2 0,0-1 0,3 3 16,1 1 0,1-2-16,0-3 0,0-1 15,1-1-15,-1-2 0,-2-1 0,2 1 16,-1-2-16,1 0 0,0 0 16,-5 0-16,-2 1 0,-1-2 15,-3-2-15,-1 2 0,-3 2 16,-1 0-16,1-1 0,-8 2 15,-5 0 1,-4-1-16,-4 1 0,3-6 0,0-3 16,-8 0-16,-3-3 0,7-2 0,7-3 15,5-2-15</inkml:trace>
  <inkml:trace contextRef="#ctx0" brushRef="#br0" timeOffset="38068.0224">13642 12804 0,'0'0'0,"0"0"0,0 0 16,0 0-16,0 0 0,35-6 0,-15 1 15,4-3-15,5-2 0,7-4 16,7-1-16,16-6 0,1 0 15,2 0-15,-12 3 0,-10 4 16</inkml:trace>
  <inkml:trace contextRef="#ctx0" brushRef="#br0" timeOffset="38254.8082">14476 12693 0,'0'0'15,"-3"10"-15,2 5 0,8 8 0,5 1 16,0 0-16,-2-4 0,-1-3 16</inkml:trace>
  <inkml:trace contextRef="#ctx0" brushRef="#br0" timeOffset="40120.6202">28083 11923 0,'0'0'0,"0"0"0,0 0 15,0 0-15,-25-8 0,17 7 0,-1-2 16,-1 1-16,-2 0 0,0 2 16,-1 0-1,-1 1-15,1 3 0,2-1 0,2-1 16,2 3-16,0 1 0,2 1 16,-1-1-16,2 3 0,-1 1 15,2 1-15,1 0 0,-1 3 16,2 3-16,1-3 0,1 1 0,2 7 15,-1 2-15,0 0 16,0 0-16,1 4 0,0 1 16,-1 0-16,0 0 0,0 12 15,2 4-15,-3-3 0,-1-4 0,0 8 16,0-1-16,-1-2 0,0-2 16,1 3-16,0 3 0,-1-6 15,-2-4-15,2 8 0,1 0 16,-1-3-16,-1-4 0,2 10 15,1 5-15,2-6 0,2-3 0,-2 12 16,0 3-16,1-5 0,-1-3 16,-1 7-16,-1 10 15,0-12-15,0-9 0,-1 8 0,0-16 16,0-13-16</inkml:trace>
  <inkml:trace contextRef="#ctx0" brushRef="#br0" timeOffset="40468.3695">27990 14348 0,'0'0'0,"0"13"0,0-1 15,0 1-15,0 1 0,0 8 16,-1 3-16,1 1 0,0 0 0,0 10 16,0 4-16,0-1 0,0-1 15,0 10-15,-1 0 16,1 1-16,1 0 0,0 0 0,0 1 16,-1 2-16,0-6 0,0 0 15,2-1-15,-4-2 0,0-3 0,1-1 16,1-1-16,0-2 15,-1-1-15,-1-6 0,0-3 16,1-3-16,1-4 0,-3 10 16,0 7-16,1-7 15,0-6-15,-2-2 0,0-3 16,3-4-16,1 0 0,0-1 16,0 0-16,-1 0 0,-1 0 0,-2-1 15,1 0-15,1-3 0,-1 1 0,3 0 16,2 0-16,0-2 0,2-1 15,2 0-15,-1-2 16,0-2-16,-2 0 0,0 0 0</inkml:trace>
  <inkml:trace contextRef="#ctx0" brushRef="#br0" timeOffset="41607.8664">28272 14708 0,'0'0'15,"0"0"-15,0 0 0,-18-11 16,18 11-16,0 0 0,-23-10 15,13 6-15,-1-1 0,-2 0 0,-3 1 16,-2 0-16,0 1 16,-2 2-16,-2 0 0,-5-1 15,2 1-15,-3 2 0,1 3 16,-1 1-16,1 1 0,-5 2 0,-3 0 16,-4 4-16,5 2 0,-2 1 15,-1 1-15,0 2 0,-1 1 16,-8 4-16,-1 0 0,6 3 15,2 5-15,0-2 0,1-1 16,0-2-16,2 2 0,-5 5 16,3 2-16,0-5 0,3-3 0,2 3 15,2 2-15,0 2 0,0 1 16,-2 4-16,0 1 16,4-4-16,4-3 0,-2 8 0,4 1 15,-1-1-15,0-1 0,4-1 16,5-2-16,-1-2 0,1 0 15,4-2-15,4-1 0,2-1 16,0 0-16,1-2 0,0-2 16,3-5-16,1 0 0,1 1 15,3 0-15,0 1 0,2-2 16,-1-2-16,1-1 0,0-1 0,1 1 16,1-1-16,0 1 0,2 0 15,0 1-15,1-2 0,1 0 16,1-4-16,-1-1 0,1 2 15,2 0-15,1-2 0,-1-1 16,1-1-16,1 0 0,0-2 16,-1-1-16,2-2 0,0 0 15,3 0-15,1 1 0,1-2 16,0-1-16,-1-4 0,0-1 0,2-2 16,3 0-16,-1 1 0,2 0 15,-1-1-15,1-2 0,1-2 16,-1-2-16,1-1 0,0-2 15,-1 1-15,0-1 0,7-5 16,1-1-16,-4-3 0,-2-3 0,0 1 16,0-1-16,1 1 0,-1-1 15,1-2-15,0-2 16,-3 1-16,-3 1 0,3-5 0,0-3 16,2-2-16,-5 2 0,1-1 15,0-2-15,-2 0 0,-1 0 16,-1-1-16,1 0 0,-5 0 15,-2 1-15,-1-2 0,1-2 16,-3 2-16,-1 0 0,1-6 16,1 0-16,-6 8 0,-1 1 0,0-5 15,-1-1-15,-2 4 16,-4 2-16,-2 0 0,0 0 0,-1 7 16,-1 2-16,-5 1 0,-3 1 15,1-1-15,0 0 0,0-1 16,-2-2-16,-2 4 0,-4 4 15,-2 2-15,-3 2 0,2 1 16,1 0-16,-2 3 0,-2 3 16,0 2-16,-1 0 0,-1 3 15,0 0-15,-3 1 0,-2 0 0,-4 5 16,-4 3 0,0 2-16,2 3 0,-10 3 0,1 4 15,1 1-15,-1 3 0,0 5 16,-3 6-16,4 2 0,2 2 0,-12 16 15,-5 7-15,7 0 16,3 1-16,-20 44 0,7 5 16,13 2-16,10 2 0,12-36 15,11-23-15,5-16 0</inkml:trace>
  <inkml:trace contextRef="#ctx0" brushRef="#br0" timeOffset="47967.9927">13696 13221 0,'0'0'0,"0"0"15,0 0-15,0 0 0,-24 5 0,24-5 16,0 0-16,-21 8 16,14-4-16,0 2 0,2 3 15,0 1-15,2 2 0,0 2 16,1 4-16,1 2 0,1 3 15,3 5-15,2 1 0,2-3 0,0-2 16,4 0-16,4 0 0,4 5 16,1-2-16,2-1 0,2-1 15,1 2-15,1-2 0,2 0 16,4-1-16,-2-1 0,-1-3 16,5 5-16,0 0 0,-2-2 15,-1-1-15,0 0 0,2-1 16,-4 0-16,-4 0 0,-2 0 0,-2 1 15,-1-3-15,-1 0 16,0 0-16,1 1 0,-3-3 0,-3-1 16,-3 2-16,-3 1 0,-4 2 15,-3 0-15,-4 2 0,-5 2 16,-5 3-16,-3 1 0,-8 6 16,-2 3-16,-5 0 0,-3 0 15,-5 5-15,-4 3 0,-4 5 0,2-5 16,-16 15-1,-6 4-15,0 1 16,-2-1-16,15-10 0,10-9 0,-24 21 16,3-5-16,12-8 0,8-6 0,-4 9 15,-2 4-15,8-4 16,6-3-16,-3 1 0,-1 1 16,11-11-16,5-9 0,7-8 15,2-7-15,3-3 0,3-3 0,6-10 16,4-5-16,-3-8 0,3-3 15,10-14-15,8-8 16,-8 3-16,0-6 0,-2 9 16,-3 8-16,-2 6 0</inkml:trace>
  <inkml:trace contextRef="#ctx0" brushRef="#br0" timeOffset="48652.1003">13902 13307 0,'0'0'0,"0"0"15,0 0-15,0 0 0,0 0 0,0 0 16,0 0-16,24 16 0,-24-16 16,23 16-16,-23-16 0,35 25 15,-18-11-15,6 1 0,6 1 16,0 1-16,-2 1 0,11 4 16,0 0-16,8 2 0,-3-3 0,3-2 15,3-2-15,-2 1 0,-4-1 16,9 3-1,-1-2-15,-2-1 0,-5-1 0,9 1 16,0-1 0,-6-1-16,-2 2 0,-8-5 0,-6 0 15,-4-5-15,0-1 16,-7 1-16,-4 3 0,-4-2 0,-4-2 16,-3-2-16,-1 0 0,-5 5 15,-4 3-15,-5 2 16,-5 2-16,-4 3 0,-2 2 15,-3 3-15,-1 2 0,-10 6 0,0 1 16,-1 1-16,-1 1 0,-1-1 16,-3-1-16,-6 4 0,-1 2 15,3 0-15,0 2 0,-6 6 0,1 1 16,0-1-16,-2 2 16,-1 0-16,0 1 0,-24 26 15,6-4-15,2-3 0,1-1 0,0 2 16,2 1-16,1-4 15,0-4-15,-1 3 0,-2 2 0,9-7 16,7-3-16,0 2 0,1 0 16,4-4-16,4-2 0,3 3 15,1 1-15,9 5 0,7 3 16,4 0-16,3 0 0,5-21 16,3-14-16,3-10 0</inkml:trace>
  <inkml:trace contextRef="#ctx0" brushRef="#br0" timeOffset="62265.5967">28010 11819 0,'0'0'0,"0"0"0,0 0 0,-21-4 0,21 4 16,0 0-16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3494 49241,'0'-16,"0"-31,0 0,0 39,0 1,0-1,0 0,0 16,0 0,0 46,0 1,-16 24,1-1,-1 0,0 0,8 8,1 1,-1-9,0 0,8-7,0-1,0-7,0-1,8-23,0 1,15-25,1 1,15-8,0 0,8-24,0 0,15-7,1-1,-8-7,-1 0,-7-16,0 0,-23-16,-1 0,-15 16,0 1,-24 14,0 1,-7 15,0 1,-1 15,1 0,-1 23,1 1,-1 15,1 0,7 16,0-1,16-14,0-1,24-31,-1-1,9-14,-1-1,-8-8,1 0,-8-15,-1 0,-7 7,0 1,-8 7,0 0,0 40,0-1,0 40,0 0,0 23,0 0,-8 16,0-1,0 9,1 0,-1-9,0 1,8-31,0-1,-8-39,0 1,-15-32,-1 0,1-16,-1 0,1-31,-1 0,9-23,-1 0,24 7,0 0,31-7,0-1,16-15,0 0,7-8,1 0,-24 8,0 0,-16 39,1 0,-16 24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6262 49953,'0'-15,"16"-40,-1 0,-7 40,0-1,-8-8,0 1,0 70,0 0,-16 23,1 1,7-1,0 0,-7 16,-1 1,8 38,1 0,-1-23,0-1,8-54,0 0,16-39,-1 0,8-55,1 0,-9 16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6848 50660,'31'-79,"-23"64,0-1,-16 16,0 0,-31 31,0 1,-1-1,1 0,-16 8,1 0,30 1,1-1,15-8,0 0,16-7,0-1,39-7,0-1,15 1,1 0,0-8,-1-1,-23 9,1 0,-25-16,1 0,-8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7987 51563,'0'-16,"0"8,0 0,0 0,0 1,-8-1,1 0,-1 8,0 0,-15 16,-1-1,-7 24,0 0,7 8,1 0,23-23,0-1,8-15,0 0,23-32,0 1,8-8,0-1,-23 9,-1-1,-7 24,0 0,-8 24,0-1,0 16,0 0,0-7,0-1,0 8,0 0,15-23,1-1,7 1,1 0,-16-16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9450 51716,'15'0,"-15"-8,0 0,0 24,0-1,0 40,0 0,0 15,0 0,0-7,0-1,-8-46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616 51147,'-16'-31,"39"23,1 0,23 8,0 0,8 0,-1 0,-7 16,0-1,-7 9,-1-1,-39-15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563 52150,'-63'16,"102"-16,0 0,16 0,0 0,15 7,1 1,-9 8,1-1,-39-7,-1 0,-7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4210 49663,'0'-16,"-8"-8,0 1,8 46,0 1,0-1,0 1,0 39,0-1,-8 16,0 1,-7 23,-1-1,0 17,1-1,7-39,0 1,16-64,0 1,31-24,0 0,16-54,-1-1,1-15,0 0,-16 31,0 0,-39 23,0 1,-8 23,1 0,-25 15,1 1,0 15,-1 1,17 15,-1 0,16-16,0 0,16-15,-1 0,17-24,-1 0,0-16,1 1,-25 7,1 1,-8-1,0 0,-8 40,1-1,7 32,0 0,0 15,0 1,-8 7,0 0,-8 8,1 1,-9 7,1-1,-1-30,1 0,7-40,0 1,-7-24,0 0,-1-39,1-1,23-22,0-1,31-31,0 0,32 8,-1 0,9 16,-1-1,-38 40,-1-1,-23 9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6366 52400,'-16'0,"16"8,0-1,8-7,0 0,15 0,1 0,-9 0,1 0,31 0,0 0,0 0,0 0,-8 8,0 0,8 7,0 1,-7-1,-1 1,8-8,0-1,0 1,0 0,8-8,0 0,-8 0,0 0,15 0,1 0,7-8,1 0,-8 1,-1-1,-7 8,0 0,-16 0,0 0,-23 0,0 0,-16 8,0-1,0 1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322 50497,'0'-16,"0"1,0-1,-16 16,0 0,1 16,-1-1,-7 17,-1-1,1 8,0 0,15 8,0 0,8 8,0-1,16-22,-1-1,32-23,0 0,-32-8,1 0,0-8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496 37750,'-16'0,"9"0,-1 0,8 8,0 0,0 23,0 0,0 1,0-1,8 0,-1 1,-7 7,0 0,0 0,0 0,0-7,0-1,0-8,0 1,-7-16,-1-1,1 9,-1 0,8 7,0 1,0-9,0 1,0 8,0-1,0 8,0 1,0-9,0 1,0 7,0 0,0-7,0-1,0-7,0 0,0 7,0 1,0-1,0 1,0-1,0 1,0-1,0 1,0 7,0 0,0-7,0-1,8 16,-1 1,-7-1,0 0,0 0,0 0,0 8,0 0,0-16,0 1,0-1,0 0,0 1,0-1,0 8,0 0,0 0,0 1,0 7,0 0,0-8,0 0,0 0,0 0,0 0,0 1,0-17,0 1,0 7,0 0,8-7,-1-1,-7-7,0-1,0 9,0-1,0 1,0-1,0 1,0-1,0 9,0-1,0 8,0 0,0 24,0 0,0-9,0 1,0-8,0 0,-7-8,-1 1,8-9,0 0,0-7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407 50800,'-32'0,"24"0,1 0,-9 8,0 0,1 23,-1 0,0 8,1 0,7 0,0 1,8-9,0 0,8-15,0-1,23-22,0-1,8-31,1 0,-9-1,0 1,-23 8,0 0,0 7,-1 1,1 15,0 0,-8 40,0-1,0 8,0 0,-16 24,1-1,7-38,0-1,8-15,0 0,0-47,0-1,8 1,0 0,0 16,-1-1,9 17,0-1,-1 8,1 0,8 0,-1 0,-7 0,-1 0,1 0,0 0,-16-8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561 50681,'0'-31,"-8"31,0 0,8 16,0-1,-8 24,1 1,-1 14,0 1,-8 23,1 1,15-25,0 1,0-47,0 0,-8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954 50766,'-16'-16,"8"24,1 0,-9 23,1 0,7 8,0 0,-15 8,-1 0,9-8,-1 0,9-31,-1 0,0-24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900 50900,'31'31,"-15"8,-1 0,9 0,-1 0,-8-8,1 1,-8-32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0550 50950,'31'0,"1"0,-1 0,8 0,0 0,0 0,0 0,-31 0,0 0,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1345 49997,'0'-16,"16"1,0-1,7 16,1 0,7 23,0 1,-7 23,-1 0,-15 0,0 0,-8 15,0 1,-47 15,0 1,-31 22,-1 1,56-78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053 53666,'0'-16,"-16"16,1 0,7 0,0 0,-8 8,1 0,-9 7,1 1,0 7,-1 1,9 15,-1 0,16-8,0 0,8 16,0 0,7-16,1 0,31 16,-1 0,-30-39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147 53675,'-15'-16,"15"9,0-1,0-8,0 1,0 7,0 0,0 0,0 0,-8 8,0 0,0-8,0 1,1 7,-1 0,-8-8,0 0,9 8,-1 0,-16 16,1-1,7 9,1-1,-1 8,0 1,1-9,-1 1,0 7,1 0,7 1,0-1,8-8,0 1,23-9,1 1,23-8,0 0,15-8,1 0,-16-8,0 0,-31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653 53416,'-16'-16,"8"16,1 0,-9 8,0 0,-7 15,0 1,7 7,0 0,-7 24,0-1,15 9,0-1,8 9,0-1,23-23,1 0,15-24,0 1,-16-24,1 0,-17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463 53466,'15'0,"-15"-8,0 0,0 16,0 0,0 31,0 0,0 0,0 0,-8 16,1 0,-9-24,0 0,8 0,1 1,-1-32,0 0,8-24,0 1,8-16,0 0,-1 7,1 1,8 15,0 1,7 15,1 0,-1-8,1 0,-1 8,1 0,-9 8,1 0,-8-8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400 37500,'0'16,"0"7,0 0,7 24,1 0,-8 8,0-1,0-7,0 0,0-31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0059 53250,'-15'0,"15"8,0 0,-8 31,0 0,0 8,0 0,-7 15,-1 1,1-17,-1 1,16-23,0-1,0-15,0 0,23-39,1-1,15-15,0 1,-16 38,1 0,-17 16,1 0,0 31,0 0,-8-8,0 0,0-7,0-1,0-15,0 0,31-24,0 0,0-15,1 0,-17 7,1 1,-8 7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1336 53581,'0'-15,"7"7,1 0,0 8,0 0,-32 39,1 0,-8 8,0 0,-1 8,1-1,8-15,-1 0,17-23,-1 0,0-16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1166 53616,'-16'-16,"39"32,1-1,7 40,0-1,1 17,-1-1,-16-39,1 0,0-15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2311 53100,'15'0,"1"23,0 1,7 7,0 0,-7 16,0 0,-24 16,0-1,-23 8,0 1,-24-1,0 0,32-46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0913 52677,'-16'0,"-8"-16,1 1,31 15,0 0,31 0,0 0,8 0,0 0,31-8,0 1,9-1,-1 0,-16 1,1-1,-32 16,0-1,-31-7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4100 52327,'47'-46,"0"38,0 0,31 1,0-1,0 8,1 0,-40 0,0 0,-31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5095 51016,'-16'-16,"8"32,1-1,7 48,0-1,-8 40,0 0,8 0,0-1,-8-7,1 0,7-47,0 0,-8-39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7603 50094,'0'-16,"0"-15,0 0,0 23,0 0,0 16,0 0,-8 46,1 1,-25 8,1-1,0 17,0-1,7 8,1 0,15 0,0 1,24-56,-1 0,24-31,0 0,8-31,0 0,-8-24,0 0,-7 8,-1 0,-15 16,-1-1,-23 25,1-1,-17 8,1 0,-9 31,1 0,15 8,1 1,15-9,0 0,8-15,-1 0,17-16,-1 0,9-16,-1 0,-15 1,-1-1,-15 47,0 1,0 15,0-1,0 17,0 0,0-1,0 1,-8 0,1-1,-25 24,1 0,8-39,-1 0,1-31,-1 0,1-16,-1 0,1-24,-1 1,24-32,0 0,16-15,0-1,46-7,1 0,15-1,0 1,-15 15,-1 1,-46 46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9835 50850,'-79'0,"64"23,-1 1,-7 15,-1 0,1 24,-1-1,16 17,1-1,-1-16,0 1,24-32,-1 1,17-32,-1 0,8-24,0 1,-15-1,-1 1,-7-1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0931 50703,'-15'-31,"7"23,0 0,8 24,0 0,0 23,0 0,0 16,0-1,0 1,0 0,0-16,0 0,0-23,0-1,0-38,0-1,16-30,-1-1,9 8,-1 0,-7 16,-1-1,1 17,0-1,-9 16,1 0,8 0,-1 0,-7 8,0 0,0 0,0-1,-1-7,1 0,0 0,0 0,-8-23,0 0,0-9,0 1,0 0,0-1,15 1,1 0,-16 15,0 1,0 7,0 0,8 8,0 0,-8 16,0-1,0 24,0 0,-8 40,0-1,-8 39,1 0,-16 1,-1-1,9-31,0 0,15-63,0 1,8-16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092 39250,'0'31,"-8"-23,0 0,0 15,1 1,7-1,0 1,-8 23,0 0,8-16,0 0,0 8,0 1,0-9,0 0,0-15,0-1,0 17,0-1,0-7,0-1,-8 8,0 1,1-1,-1 0,0 8,0 0,8-7,0-1,-7 16,-1 0,8-16,0 1,0-17,0 1,-8-8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1966 50964,'-16'0,"24"-8,0 0,23 8,0 0,8-8,1 1,7 7,0 0,-16 0,0 0,-23 0,0 0,0-8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2531 50500,'-16'0,"9"0,-1 0,16 16,-1-1,1 24,0 1,-8 14,0 1,0-8,0 0,-8-39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3100 49931,'0'-15,"8"7,0 0,31 16,0 0,8 15,-1 1,1 23,0-1,-16 9,1 0,-32 23,0 1,-55 30,0 1,-15-16,0-1,46-61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9703 50166,'-16'0,"-23"-8,0 0,31 16,1 0,-9 15,0 1,-7 46,0 0,15 32,0-1,16 24,0 1,-1-103,1 0,8 9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2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5131 34696,'-31'0,"47"-7,-1-1,17 0,-1 0,8 16,0 0,-7 7,-1 1,0-8,1-1,7 1,0 0,8-16,0 0,0 1,0-1,-8 0,1 0,-9 8,0 0,1-7,-1-1,8 0,0 0,-7 1,-1-1,-8 8,1 0,7 0,1 0,-9 15,1 1,-1-1,1 1,15-8,0-1,16-14,0-1,0-8,-1 1,-7 15,1 0,-25 8,1-1,-1 9,1-1,-1-7,1 0,15-8,0 0,16-31,0 0,-1 23,1 0,-16 1,1-1,-1 23,0 1,0-1,0 1,-7-8,-1-1,16-7,0 0,-8-7,0-1,-7 8,-1 0,-7 0,-1 0,-15 0,0 0,0 8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9315 26865,'-15'0,"22"-15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129 23063,'0'-32,"0"24,0 1,0-1,0 0,0 16,0 0,0 15,0 1,0 23,0 0,0 7,0 1,0 23,0 1,-8 7,0 0,1 8,-1 0,8-16,0 0,0-7,0-1,0 16,0 0,8 24,-1 0,-7-9,0 1,0-16,0 0,0-23,0 0,0-1,0 1,-7-16,-1 0,0-24,1 1,-1-4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6970 22850,'-63'31,"56"-23,-1 0,-8 23,1 0,-9-7,1-1,7 8,1 0,15-23,0 0,-8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300 23100,'16'16,"-1"7,1 0,-1 9,1-1,7 0,1 0,15 8,0 0,-32-31,1 0,8 8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050 29947,'16'0,"23"0,0 0,0 0,0 0,16 8,0-1,16-7,-1 0,1 8,-1 0,17-8,-1 0,8 0,0 0,16-8,-1 0,1 1,0-1,0-8,-1 1,-15 7,1 0,-1 8,0 0,-8 16,0-1,-8 1,1-1,7 1,0 0,-15-9,-1 1,17 0,-1 0,8-8,0 0,-8 0,0 0,1 0,-1 0,0 0,0 0,-7 8,-1-1,0 1,1 0,-9 0,1 0,-8-8,-1 0,-7 0,0 0,-8-8,0 0,-16 8,1 0,-24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830 43150,'0'47,"-8"-16,1 1,7-1,0 0,0 8,0 0,7 1,1-1,-8 0,0 0,0 0,0 0,-8-8,1 1,-1-1,1 0,7 1,0-1,0-8,0 1,0 15,0 0,0 8,0 0,0-16,0 1,0 7,0 0,0 8,0 0,0-24,0 1,0-9,0 1,0-8,0 0,0-16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0350 29300,'16'16,"-1"-1,1 1,15 7,1 1,-1-9,0 1,-7 7,-1 1,-15-9,0 1,-16 8,0-1,-39 8,0 0,-39 9,0-1,0-8,0 0,55-15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8966 26816,'-16'0,"16"-8,0 0,8 8,0 0,7 0,1 0,15 8,1 0,-1 7,0 1,1 15,-1 1,8-1,0 0,-7 1,-1-1,8 0,0 1,1 7,-1 0,0 8,0 0,-7-16,-1 0,0 1,1-1,-9-8,1 1,-1-1,1 1,-1 7,1 1,-9-1,1 0,-8 1,0-1,0 0,-1 0,1 9,0-1,0-8,0 0,-8-7,0-1,0-15,0 0,-8 0,0 0,0-8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9381 27632,'-15'0,"7"0,0 0,8-8,0 0,8-7,0-1,15 0,1 1,-1-16,1-1,7 1,0 0,9-8,-1-1,0 9,0 0,-8 7,1 1,-1 0,0-1,1-7,-1 0,1 7,-1 1,0-1,1 1,-1-1,0 1,1-1,-1 1,8 7,0 1,0-1,1 0,-1 1,0-1,0 16,0 0,-7 0,-1 0,0 8,1 0,-1 7,0 1,9-8,-1 0,0 7,0 1,0-8,1-1,-1 17,0-1,8 1,0-1,-8 1,0-1,0 9,1-1,-1-8,0 1,-8 7,1 0,-9 8,1 0,-1 1,1-1,-9 0,1 0,0-8,-1 0,9-7,-1-1,1 9,-1-1,1-15,0-1,-9-7,1 0,-8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850 27902,'16'-16,"-1"0,1 1,23-9,0 1,-15 7,-1 0,17-15,-1 0,8 0,0-1,0-7,0 0,0-8,0 0,0-8,0 1,-8 7,0 0,8 0,0 0,0 15,0 1,0 0,0 0,32-1,-1 1,-39 15,0 1,16-1,0 0,-8 8,0 1,-8-1,0 0,-15 8,-1 0,1 0,-1 0,-15 0,0 0,0 0,0 0,-8 8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1766 29450,'-16'0,"32"8,-1 0,16 7,1 1,-1-1,0 1,0 15,1 0,-17-16,1 1,-8-16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3342 29300,'16'0,"-24"16,0-1,-23 1,0-1,7 9,1-1,15-15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431 28050,'0'16,"0"-1,0 1,0 7,0 1,0-1,0 1,0 15,0 0,-8-8,0 1,1-9,-1 1,8 7,0 0,8-15,-1 0,-7-1,0 1,0 0,0-1,0 1,0 0,-7-1,-1 1,8 7,0 1,0-8,0-1,0-7,0 0,8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5315 28150,'-15'0,"15"16,0-1,0 9,0-1,0 8,0 1,0 7,0 0,0 16,0-1,7-15,1 1,-8-9,0 0,0 32,0-1,0-38,0-1,0-7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962 30550,'-47'172,"40"-102,-1 0,8-62,0 0,0 31,0 0,0-8,0 0,0-23,0 0,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725 31500,'-47'0,"31"16,1-1,-1 1,1-1,15 1,0 0,-8-9,0 1,8 0,0 0,16-16,-1 0,-7 0,0 1,0 7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100 38394,'0'-47,"0"39,0 0,0 0,0 1,0-1,0 0,8 8,0 0,-1 39,1 0,-8 24,0 0,8 7,0 1,-1-9,1 1,0-8,0-1,-1 9,1 0,-8-1,0 1,0 15,0 1,0-17,0 1,0-8,0-1,8-7,0 0,-8 0,0 0,0 8,0 0,-8 8,0-1,8-7,0 0,0-8,0 0,8-8,0 0,-8 0,0 0,7-7,1-1,-8 0,0 1,0 7,0 0,0 0,0 0,0 0,0 1,0-9,0 0,0 1,0-1,0-15,0-1,0 1,0 0,8-1,0 1,-8 7,0 1,7 7,1 0,-8 1,0-1,0 0,0 1,0-9,0 1,8-9,0 1,-8 8,0-1,0 1,0-1,-8-15,0 0,0-8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537 31466,'-47'-16,"39"16,1 0,-1 0,0 0,-8 8,1 0,-1 7,1 1,-1 7,1 0,7 1,0-1,8-7,0-1,8-15,0 0,7-8,1 1,7-9,0 0,1-7,-1 0,-15 15,0 0,-1 8,1 0,-8 16,0-1,8 1,0-1,-8 9,0-1,8-15,-1 0,1-8,0 0,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430 31600,'-30'47,"30"-24,0 0,0 1,0-1,7 1,1-1,-8-15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197 31466,'-16'-16,"8"32,1-1,-1 17,0-1,8 8,0 0,0-16,0 1,0-16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98 30900,'0'30,"-8"-30,1 0,7 8,0 0,-8-8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81 30916,'0'-16,"0"39,0 1,0 7,0 1,0 14,0 1,-8 0,0 0,1-8,-1 1,8-25,0 1,0-8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768 31247,'0'-16,"0"8,0 1,0-1,0 0,-8 8,1 0,-17 23,1 1,-8 7,-1 0,1-7,0-1,16-7,-1-1,16-7,0 0,8 0,0-1,31-7,-1 0,1 0,0 0,-15 8,-1 0,1-8,-1 0,-15 8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390 31647,'16'-31,"-16"23,0 0,-8 8,0 0,-15 16,-1-1,1 8,0 1,-1-1,1 0,23-7,0-1,0-7,0 0,31-8,0 0,0-16,1 1,-17 7,1 0,-8 8,-1 0,-7 8,0 0,8 7,0 1,-8-1,0 1,8-8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450 31850,'31'0,"-16"0,1 0,-9 23,1 1,-8 7,0 0,0-8,0 1,-8-17,1 1,14 0,1 0,0-16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631 31698,'-16'0,"9"-8,-1 1,8-1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622 30847,'-47'-31,"47"23,0 0,23 8,1 0,15 16,0-1,-16 1,1 0,-9-1,1 1,-8-1,0 1,-8 0,0-1,-8 9,0-1,-15 9,-1-1,1-8,-1 1,1-16,-1-1,1 1,0 0,15-8,0 0,-8-16,1 1,7-9,0 1,0-1,0 1,8 0,0-1,0 8,0 1,8 46,0 0,-8 1,0-1,0 16,0 0,-16-8,1 0,-1 8,1 0,7-24,0 1,16-32,0 0,-1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098 26747,'0'-47,"0"70,0 1,0 7,0 0,0 48,0-1,0 8,0 0,-8-24,1 1,7-48,0 1,-8-8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016 31281,'15'-31,"1"31,-1 0,16 0,1 0,-9 16,0-1,1 16,-1 1,-15-1,0 0,-16-7,0-1,-23 0,0 1,0-24,-1 0,17 0,-1 0,1-16,-1 1,16-9,0 1,0-1,0 1,8 15,0 0,0 8,-1 0,-7 24,0-1,-7 8,-1 1,0-1,0 0,0-8,1 1,-1-9,0 1,8-8,0 0,16-24,-1 0,16-23,0 0,-15 24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900 31381,'31'-15,"-16"7,1 0,-16 16,0 0,0 15,0 0,0 9,0-1,0 0,0 0,-8 0,0 1,1-17,-1 1,8-32,0 1,0-1,0 0,0 1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150 31596,'47'-31,"-24"24,1-1,-1 8,0 0,-7 0,0 0,15 8,0-1,-15-7,-1 0,-7 0,0 0,-8-7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739 30766,'-16'-16,"1"47,-1 1,8 22,0 1,-7 31,-1 0,1 39,-1 0,0 16,1 0,7-102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27 27841,'0'-16,"-23"-15,0-1,15 25,0-1,8-8,0 1,-7 7,-1 0,8 16,0 0,0 31,0 0,0 31,0 0,0 16,0 0,0-62,0-1,0-7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32 31400,'-63'0,"55"0,0 0,-7 23,-1 1,16 7,0 1,0 15,0-1,0 9,0 0,0-8,0 0,8-8,0 0,0 0,-1 1,-7-9,0 0,0-7,0-1,-23 1,-1-1,1-15,0 0,-1-8,1 0,7-24,0 1,1-16,-1-1,16-6,0-1,0 31,0 0,8 1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00 32316,'16'0,"-9"0,1 0,16 0,-1 0,32 0,0 0,7 0,0 0,-22-8,-1 0,-24 16,1 0,-24 15,0 0,-15-7,-1 0,-7-1,0 1,15-8,1 0,7-1,0 1,8 8,0-1,8 17,0-1,15-8,0 1,-7-9,0 1,-1-8,1 0,7-40,1 1,-16 16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312 31666,'-31'-16,"23"39,1 1,-1 15,0 0,8 0,0 0,0 0,0 0,16-8,-1 0,16-15,1 0,22-32,1 0,-8-23,0 0,-39 24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427 31581,'-47'-31,"31"31,1 0,-1 16,0-1,1 48,-1 0,-7 62,-1 0,-23 86,0 0,24-109,-1 0,1-47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963 25066,'0'-16,"0"24,0 0,0 46,0 1,0-39,0-1,-8 24,1 0,-1 0,1 1,7-17,0 0,0-7,0 0,-8-1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150 27512,'0'-16,"8"1,0-1,15 9,0-1,8 8,0 0,-7 0,-1 0,-15 0,0 0,-8 8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100 25596,'0'-15,"8"7,0 0,15 1,0-1,-7 16,0-1,-1 9,1-1,-1-7,1 0,-8-8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626 24666,'0'-16,"-8"32,0-1,0 40,1 0,-1 15,0 0,0-15,1 0,-9-8,1 0,15-32,0 1,-8-8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198 25050,'-31'16,"15"-1,0 1,16 23,0 0,-15 8,-1 0,-15 0,0-1,0-7,0 0,15-23,0 0,9-16,-1 0,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050 25366,'0'-16,"0"39,0 1,15 23,1-1,-1-7,1 0,-1 8,1 0,-16-32,0 1,8-8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250 24430,'0'-15,"8"7,0 1,15 7,0 0,16 0,0 0,-15 0,-1 0,-15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750 24066,'0'-16,"-8"32,0-1,-8 24,1 0,-9 24,1-1,-8 9,0-1,-1 1,1-1,16-23,-1 0,24-47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681 24297,'-16'-16,"9"8,-1 1,8-1,0 0,8 24,-1-1,1 24,0 0,0 16,-1 0,1-1,0 1,0 0,-1-1,1-30,0-1,-8-15,0 0,8-8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547 23781,'47'-31,"-32"31,1 0,-1 23,1 1,-8 15,0 0,-40 16,1-1,0-7,0 0,7-23,1-1,23-15,0 0,8-8,0 0,38-16,1 0,-8 1,0-1,-16 1,1-1,-16 8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500 23881,'16'-16,"-1"9,1-1,15 8,0 0,1 8,-1-1,-15 1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400 35098,'0'-15,"7"7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813 26497,'0'-31,"0"23,0 0,-8 8,1 0,7 16,0-1,7 32,1 0,-8 24,0-1,-8 40,1-1,-1 1,1-1,7-62,0 0,-8-31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365 34500,'0'16,"-8"15,0 0,-16 8,1 0,-1 8,1 0,15-23,0-1,8-15,0 0,8-16,0 0,31-15,0-1,-15 9,-1-1,-7 8,0 0,-9 16,1 0,-16 23,1 1,-9 7,0 0,-7 0,-1 0,-7 0,0 0,7-15,1-1,7-23,0 0,9-15,-1-1,8-15,0-1,8 9,-1-1,9 17,0-1,-1 0,1 0,-8 24,0-1,-1 1,1 0,0-1,0 1,-8-8,0 0,16-8,-1 0,32-24,0 1,0-1,0 1,-23 23,-1 0,-15 15,0 1,-47 31,-1 0,-7-8,1 0,6-7,1-1,24-16,-1 1,8-8,0 0,24-8,0 0,23-16,0 0,0 1,0-1,-15 8,-1 1,-7 7,-1 0,-15 15,0 1,-15 7,-1 1,-15 7,-1 0,-7 9,0-1,-16 0,1 0,-1 0,0 0,24-8,-1 1,25-32,-1 0,0-8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450 36900,'47'0,"-24"15,1 1,7 7,0 0,8 8,0 0,-31-23,0 0,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756 34800,'-15'0,"7"16,0-1,0 9,0-1,-7 32,-1 0,0-16,1 0,15-24,0 1,23-16,1 0,7-8,0 0,-7 0,-1 1,-15 14,0 1,-24 24,0-1,-7 16,0 0,-9-24,1 0,8-7,-1 0,9-16,-1 0,16-16,0 0,0-7,0 0,16 7,-1 0,-7 8,0 1,0-1,-1 0,-7 16,0 0,8-1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363 35797,'-16'0,"8"0,0 0,-7-8,-1 0,24 0,0 1,46-1,1 0,0 8,0 0,-8 0,-1 0,-22 16,-1-1,-7 9,0-1,-16 8,0 0,-16 9,0-1,-7 0,-1 0,1-8,0 0,-9 0,1 0,8-15,-1 0,1-16,-1 0,24-24,0 1,16-55,-1 0,-7 54,0 1,8-16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639 34716,'0'-16,"-8"16,0 0,0 8,0 0,-7 23,-1 0,0 32,1 0,-24 23,-1 0,-14 8,-1 0,0-24,0 0,32-38,-1-1,24-23,0 0,0-16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750 36150,'31'47,"-31"-32,0 1,8 15,0 0,0-7,0-1,7-15,1 0,15-24,0 0,8-7,0 0,-15 15,-1 0,-15 24,0-1,-8 16,0 1,-8-1,0 0,1-15,-1-1,8-7,0 0,15-16,1 0,7-7,1-1,-16 8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285 34891,'-16'0,"24"0,0 0,7-8,1 0,8 8,-1 0,1-8,-1 1,-7 7,-1 0,-15-8,0 0,-7 0,-1 0,-8-15,0-1,9 9,-1-1,-8 16,0 0,1 0,-1 0,0 23,1 1,-1 15,1 0,7 8,0 0,8 8,0 0,0-8,0 0,16-16,-1 0,16-7,1-1,-9-23,1 0,-9 8,1 0,-24 8,0-1,-15 1,-1 0,-7-1,0 1,-16 0,0-1,8 1,0 0,15-16,1 0,15 7,0 1,31-8,1 0,23 0,0 0,23 0,1 0,-1 8,1 0,-56-8,1 0,0 8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584 35350,'-16'0,"1"16,-1-1,0 16,1 1,-1-1,1 0,-9 24,1 0,0-1,-1 1,9-32,-1 1,16-32,0 0,8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000 35325,'16'-16,"-9"16,1 0,0 32,0-1,7 16,1 0,-16 8,0-1,8-7,0 0,-8-16,0 1,7-32,1 0,16-16,-1 0,8-54,1 0,7-24,0 0,-16 39,0 1,-15 30,0 1,0 15,0 0,-24 31,0 1,9-16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157 35825,'31'-63,"-23"56,0-1,-8 0,0 0,0 0,0 1,-8-1,0 0,-16 31,1 1,-8 23,-1 0,9-8,-1 0,9-8,-1 0,16-15,0-1,16-15,-1 0,24-15,1-1,-1 0,0 1,-16 7,1 0,-16 8,0 0,-8 8,0 0,0 0,0-1,0 1,0 0,15-8,1 0,15-8,1 0,7-23,0 0,-8 8,1-1,-17 1,1-1,-16 16,0 1,-16 22,1 1,-9 15,1 0,15 1,0-1,0 0,0 0,16-7,0-1,8-15,-1 0,17-16,-1 0,0-31,0 0,-7 0,-1 0,-7 0,0 0,-1 15,1 1,-8 7,0 1,7 15,1 0,0 8,-1-1,-7 17,0-1,0 9,0-1,-8-8,0 1,0-1,0 0,0-15,0 0,15-24,1 1,0-9,-1 1,9 0,-1-1,-7-7,0 0,-16 2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8:10:57.0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34 7863 0,'0'0'0,"0"0"16,0 0-16,0 0 0,24-13 0,-24 13 15,30-12-15,-11 6 0,0-2 16,7 0-16,7 0 15,-1 2-15,-1-2 0,13 1 0,3 0 16,11 2-16,-1 0 0,14 1 16,2 2-16,-5-1 0,-2 1 0,11-1 15,1 1-15,-2 0 0,-4-1 16,11-1-16,0-2 16,-2-5-16,-3-4 0,29 2 15,-14 9-15,-7-1 0,-4 0 0,-4-1 16,1-2-16,-5 4 0,-2 3 15,4 1-15,-2 1 0,3-1 16,2-1-16,2 4 0,6 1 16,-6-3-16,-1 1 0,5-2 15,4-3-15,-4 3 0,-1 0 0,3-1 16,4 0-16,-1 1 0,-1 0 16,3-4-16,1-3 0,-1 6 15,-1 2-15,-1 2 0,1 3 16,1-5-16,-1-2 0,5 1 15,3 2-15,-7 1 0,-6 0 16,6-1-16,6 0 0,-4-2 16,-2 0-16,-1-1 0,1 1 15,-4-1-15,-1 1 0,8 0 16,3-1-16,-1 1 0,0 0 0,0-2 16,2-2-16,-3-1 0,-2-1 15,1 0-15,-1 0 0,-4 0 16,-5 2-16,5 2 0,4 0 15,-5-1-15,-3-3 0,6 5 16,2 3-16,1-3 0,0-1 16,1-2-16,1-4 0,-3 6 15,-3 5-15,0-3 0,-2 0 16,2-1-16,2-1 0,1 2 16,2 0-16,2-3 0,1-1 0,2 0 15,1 0-15,-7 2 0,-4 2 16,4-4-16,3 0 0,-1 4 15,0 3-15,3-2 0,2-2 16,-4 5-16,-2 0 0,-2-1 16,-2-2-16,0 2 0,-1 1 15,4-1-15,2-3 0,0 0 0,0-3 16,3 0-16,3 0 16,-5 1-16,-2 3 0,3-3 15,3-1-15,-4 1 0,-1 1 0,5-2 16,6 2-16,-4-4 0,-3-2 15,0 0-15,-1-2 0,0 3 16,1 1-16,2 1 0,4 0 16,-8-2-16,-3-2 0,2 1 15,3 1-15,0 1 0,1 2 0,3-2 16,3 0-16,-5 1 0,-4 2 16,3-1-16,2 0 0,3-4 15,2-1-15,0 2 0,-1 3 16,-6 0-16,-3 2 0,5-3 15,4 1-15,-3-3 0,-3 0 16,2-1-16,1 3 0,-4 1 16,-2 3-16,5-3 0,4-3 15,-2 1-15,0-3 0,2 1 16,2-2-16,-6 4 0,-5 1 0,2-3 16,3-3-16,-6 4 0,-3-1 15,1 3-15,1 0 0,-3-3 16,0 0-16,4 2 0,3 2 15,-8-3-15,-3-2 0,2 0 16,3 0-16,-1 2 0,-3 0 16,4 0-16,2-2 0,-3 1 15,-3 1-15,4-1 0,1 0 16,-2 1-16,-3 0 0,3 2 16,2-1-16,-5 0 0,-1-1 0,-2-1 15,-2 2-15,-1 0 0,0 1 16,3-2-16,3-1 0,-2 1 15,-2-3-15,3 3 0,2 2 16,-4-2-16,-2 0 0,1-5 16,0-2-16,-1 2 0,0 1 0,-2-1 15,-1-1-15,-4-1 0,-3 2 16,2 3-16,3 4 16,-5-6-16,-4-3 0,7 4 15,3 3-15,-4 2 0,-6 1 0,3-2 16,2-5-16,0 3 0,-1 0 15,1 1-15,0-1 0,-5 1 16,-3-1-16,5 0 0,2-2 16,2 1-16,1-1 0,1 0 15,1 1-15,-2-1 0,-2 2 0,1 0 16,2-1-16,-2 1 0,-1 0 16,1-3-16,2-2 0,-7 5 15,-4 4-15,3 0 0,0-3 16,1 0-16,-1-1 0,0-2 15,-2 0-15,-5 0 0,-2-2 16,5 3-16,4 3 0,-3 0 16,0 0-16,-1 1 0,2-2 15,-4 0-15,-1-1 0,0 2 16,1 1-16,0 3 0,0 2 0,3-3 16,0 0-16,1 0 0,-1 4 15,-2-4-15,-1 0 16,-5-1-16,-3 0 0,2 3 0,2 1 15,1-1-15,-1 2 0,-1-1 16,0-2-16,-4-1 0,-3 1 16,3 0-16,2 2 0,4-2 15,3-1-15,-1 2 0,0 0 16,-4 2-16,-4 0 0,3-2 16,3 0-16,-4-1 0,-3 0 0,-1 2 15,0 0-15,-5-1 0,-4 2 16,4-2-16,2 0 0,-5 1 15,-2 2-15,3-2 0,2 2 16,-1-2-16,-2-1 0,1 6 16,0 4-16,2-3 0,2-1 0,-3 0 15,1 1-15,-3 0 0,-1 1 16,1-1-16,-1 2 16,-2 0-16,-2 1 0,1-1 0,1-1 15,-3 0-15,-2 2 0,-1 0 16,2 0-16,-3-3 0,0-2 15,-4 1-15,-1 0 0,-14-3 16,3 3-16,1-3 0,2 1 16,-2 1-16,-1 1 0,-3-2 15,0-1-15,-4-1 0,1 1 16,-2-2-16,-1-1 0,-3 1 0,0 1 16,-2-5-16,1-4 15,-1 2-15,-2 1 0,0 1 0</inkml:trace>
  <inkml:trace contextRef="#ctx0" brushRef="#br0" timeOffset="13250.6742">5139 12325 0,'0'0'0,"0"0"0,0 0 16,-25-6-16,25 6 0,-23-4 0,11 3 15,-3 1-15,-2 0 0,-2 1 16,-2 0-16,-5 2 0,1 0 0,-3 1 16,-1 0-16,1 1 0,-1 1 15,-6 3-15,-2 1 0,4-3 16,2-1-16,3 1 0,-3 1 16,2 0-16,2 1 0,-3 0 15,-3 0-15,3 1 0,2-2 16,-1 1-16,-6 2 0,5 0 15,0-2-15,-7 5 0,1 1 16,2 0-16,3-2 0,-2 2 16,-5 2-16,3-1 15,1-3-15,0 4 0,0 1 0,2 0 16,2-2-16,-1 2 16,-4 3-16,4 0 0,2-1 0,-3 4 15,0-2-15,1-4 0,1-1 16,1 3-16,2 3 0,3-2 15,2-3-15,-1 1 0,-5 1 0,6-1 16,3 1-16,0 2 16,0 1-16,6-1 0,-2 1 0,2 2 15,0 0-15,1 2 0,2 1 16,-2 0-16,-4 0 0,6 1 16,1 3-16,-2 0 0,3 0 15,-1 0-15,1-2 0,1 0 16,0 0-16,3 1 0,-2-2 0,3 2 15,-1 2-15,1-2 0,0 1 16,1-3-16,2-2 16,0 1-16,2 0 0,-2 0 0,1 0 15,4-1-15,2-1 0,2 0 16,-3 1-16,2 0 0,0-2 16,5 1-16,3 0 0,-1 3 15,2 1-15,-2 0 16,4-1-16,1 0 0,5 2 15,-1-2-15,-4-2 0,11 8 16,1 3-16,-6-9 16,1-2-16,3 4 0,-3-1 0,2-2 15,-3-2-15,4 1 0,2 0 16,-2-1-16,-2 0 0,10 2 16,6 0-16,-4-1 15,-4-1-15,8 3 0,2-1 0,-4-5 16,-1-5-16,3 2 0,4 0 15,-3 1-15,1 1 0,-1-2 16,2 0-16,0 0 0,-2-2 0,8-1 16,1 0-16,2 0 0,-2 1 15,10 3-15,0 1 16,12 1-16,-8-4 0,-3-4 16,0-1-16,-2-3 0,2-1 0,7 4 15,7 1-15,-14 0 0,-10-2 16,3-3-16,3-2 0,0 1 15,1 2-15,11 1 16,7 0-16,6-1 0,4 0 16,-16-6-16,-11-3 0,4 7 0,3 3 15,-6 1-15,-4-2 0,10-3 16,10-2-16,-11-2 0,-7-1 16,7 0-16,8 0 15,-5 1-15,-2-3 0,3 1 0,-1-1 16,-2 0-16,-6 2 0,7-3 15,5 0-15,-8-6 0,-8-3 0,6-5 16,5-4-16,-6 7 0,-2 5 16,3-7-16,4-5 15,-4 4-15,-7 1 0,10-4 16,4-3-16,-5 0 0,-4-1 0,1-6 16,-1-2-16,-2-3 0,1-2 15,2-1-15,6 0 16,-12 2-16,-6 2 0,6-9 0,5-5 15,-4 4-15,-1 0 0,-1 0 16,1-2-16,-10 1 0,-6 2 0,8-2 16,3-1-16,-8-3 15,-4 0-15,0-6 0,2-4 0,-6 8 16,-5 5-16,1-8 0,2-4 16,-7 5-16,-4 4 0,-3-6 15,-1-5-15,0 4 0,0 3 16,2-5-16,3-2 0,-9 3 15,-3 3-15,-6-4 0,-1-2 16,-4 8-16,-2 7 0,-2-3 16,-2-1-16,0 1 0,-1 2 0,-2 0 15,-3 0-15,-3-3 0,-1-1 16,-9 4-16,-6 3 16,3 3-16,1 3 0,-1-1 0,0 0 15,-3-1-15,1 0 0,-4 0 16,-3-1-16,2 2 0,1 2 15,-9 2-15,-5-1 0,2 10 16,1 5-16,-1-8 0,-1-4 16,-1 2-16,-2 1 0,-6 6 15,-5 1-15,5 4 0,3 0 0,-7-3 16,-5-2-16,7 1 0,6 2 16,-6-4-16,-4-2 15,2 2-15,-1 3 0,-1 0 0,-3 0 16,7 3-16,5 2 0,-7-3 15,-7-1-15,-2 4 0,-1 2 0,1 2 16,0 0-16,8-1 0,3 1 16,-7 2-16,-4 2 15,1-2-15,0-2 0,-3-1 16,-4-2-16,10 4 0,4 2 0,-7 3 16,-7 2-16,9 3 0,5 1 15,-7-6-15,-6-4 0,3 3 16,3 3-16,-6 1 0,-3 2 15,7 1-15,4 1 0,-6 1 16,-4 1-16,7 2 0,3 1 16,-7 4-16,-4 5 0,9-8 15,6-7-15,-8 5 0,-6 4 16,9 1-16,8 3 0,-7-1 0,-1 0 16,-1-2-16,1-1 0,-5 5 15,-4 2-15,5-1 0,4-2 16,-3 0-16,-2 0 15,12 1-15,7 2 0,-7 1 0,-6-1 16,5 0-16,1 0 0,1 3 16,0 3-16,1-2 0,1-3 0,-5 6 15,-2 2-15,8 1 16,8-1-16,-8 4 0,-4 4 16,2-6-16,1-3 0,5 9 0,-1 9 15,5-4-15,3-2 0,-8-1 16,-4-3-16,7-1 0,4-2 0,1 3 15,0-1-15,1 1 16,-2-1-16,7 3 0,2 3 16,-4-2-16,3-1 0,3 4 15,1 2-15,3-2 0,0 1 0,-2 9 16,-1 7-16,9-2 0,6-3 16,-3 11-16,-5 8 15,8-23-15,5-16 0,5-9 0</inkml:trace>
  <inkml:trace contextRef="#ctx0" brushRef="#br0" timeOffset="28446.7314">11316 7682 0,'0'0'16,"0"0"-16,0 0 0,-21-10 0,21 10 15,0 0-15,-20-5 0,14 3 16,2 0-16,1 2 0,-1 0 16,3 4-16,1 3 0,2 5 15,4 4-15,1 4 0,1 3 0,6 4 16,2 6-16,9 12 0,3 4 15,10 16-15,1 3 0,9 13 16,-2-3-16,10 14 0,1-3 16,5 4-16,-4-8 0,22 28 15,-7-12-15,-8-13 0,-6-10 16,2-1-16,1-2 0,-4-2 16,-1-2-16,3 4 0,3 1 15,-6-3-15,-3-1 0,0 0 16,1 2-16,-5-9 0,-4-5 0,2 1 15,-1 2-15,-2-4 0,-2 1 16,-6 0-16,-6 1 0,-1-4 16,1-5-16,-1-1 0,-1-1 15,-5-5-15,-4-5 0,3-5 16,3-3-16,-4-5 0,-2-4 0,-4-2 16,-4-1-16,-3-6 15,-2-2-15,-1-3 0,-3-2 0,-1-4 16,0-1-16,-2-2 0,0 0 15,0 0-15,0 0 0,0 0 16,0 0-16,-4-2 0,0 0 16,-13-5-16,-9-4 0,-7-3 15,-5-4-15,8 4 0,7 3 16,6 3-16</inkml:trace>
  <inkml:trace contextRef="#ctx0" brushRef="#br0" timeOffset="29320.1348">7690 7739 0,'0'0'15,"0"0"-15,0 0 0,0 0 16,0 0-16,0 0 0,0 0 0,0 0 16,0 0-16,21 19 0,-21-19 15,24 25-15,-9-5 0,5 3 16,4 4-16,11 10 0,1 1 0,4 2 16,3 3-16,11 8 0,0-2 15,11 8-15,0-1 0,5 6 16,-5-3-16,5 5 0,-5-3 15,-7-5-15,-5-3 0,20 26 16,-8-4-16,-7-7 0,-4-5 16,-6-3-16,-4-3 0,-3-4 15,-4-2-15,-2 1 0,0 0 16,-6-6-16,-2-5 0,3 7 16,2 5-16,-4-6 0,-2-4 0,-1 0 15,-1 1-15,2-1 0,0 0 16,-4-6-16,-2-3 0,-6-4 15,-2-2-15,-1-1 0,0-3 16,-1-6-16,-4-5 0,-1-3 16,-1-3-16,-4-7 0,-1 3 0,1-3 15,1-3-15,-1 3 16,0 0-16,0 0 0,-1-2 16,0-2-16,-2-1 0,0-5 0,-2-5 15,0 4-15,2 1 0,1 3 16</inkml:trace>
  <inkml:trace contextRef="#ctx0" brushRef="#br0" timeOffset="29321.1351">9753 8916 0,'0'0'0,"0"0"16,0 0-16,0 0 0,0 0 0,0 0 16,16 19-16,-16-19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7166 27500,'46'0,"-38"16,0-1,-8 17,0-1,-16 0,1 0,-1-15,1 0,7-9,0 1,16-16,0 1,23-9,0 0,0 16,0 0,-23 8,0 0,-8 23,0 0,-24 8,1 1,0-9,-1 0,9-23,-1 0,16-16,0 0,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826 35457,'0'-32,"0"9,0-1,0 1,0-1,0 16,0 1,0-1,0 0,0 24,0-1,0 48,0 0,-8 30,0 1,0 32,1-1,-17 47,1 0,15 0,1 0,-1-14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663 31213,'-16'0,"0"-8,1 0,7 8,0 0,8-8,0 0,16 8,-1 0,25 0,-1 0,16-8,-1 1,1-1,0 0,8 8,0 0,7 0,1 0,7 8,0 0,-7 7,0 1,7-8,0 0,1-1,-1 1,8-8,0 0,-7 0,-1 0,-7-8,-1 1,-23 7,0 0,-15 0,-1 0,-15 0,-1 0,-7 0,0 0,0 7,0 1,-8 0,0 0,8 8,-1-1,-7 1,0 0,0 15,0 0,-7 1,-1-1,-8 16,0 0,9 23,-1 1,0 7,0 0,8-15,0 0,0-17,0 1,0-7,0-1,-8 0,0 0,1-15,-1-1,8-7,0-1,15-15,1 0,31 8,0 0,24-8,-1 0,24 8,0 0,16-1,0 1,0 0,-1 0,-15 0,0 0,16 15,0 1,-16-9,0 1,-16 0,1-1,-17-7,1 0,-8-8,0 0,-32 0,1 0,-16 8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8:31:19.3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905 13089 0,'0'0'0,"0"0"16,0 0-16,0 0 0,0 0 0,-28 1 15,28-1-15,-26-2 0,26 2 16,-28-3-16,10 1 0,0-1 16,0 2-16,-5-1 0,-1 1 15,-1 0-15,0-1 0,-14 2 16,-3 0-16,-2 2 0,-2 0 16,-21 3-16,-5 4 0,-1 1 0,0 0 15,-19 12-15,-19 9 16,11 3-16,6 4 0,-39 29 0,-7 12 15,44-25-15,30-17 0,21-11 16</inkml:trace>
  <inkml:trace contextRef="#ctx0" brushRef="#br0" timeOffset="30256.0712">9000 7256 0,'0'0'0,"0"0"0,0 0 16,-9-20-16,4 12 0,-2-1 16,-1-3-16,-1 2 0,1-1 0,-2-1 15,0 1-15,1 3 0,2 2 16,-2 3-16,-1 3 0,1 3 16,1 4-16,-1 9 0,-4 7 15,4 2-15,0 2 0,-1 8 16,0 9-16,0 9 0,1 1 0,-2 16 15,0 3-15,0-3 16,0-2-16,-3 22 0,-5 16 16,1-14-16,0-10 0,-8 41 15,4-7-15,5-22 0,2-15 0,4-4 16,2-4-16,4-15 0,2-12 16,4-1-16,3 0 15,0-14-15,2-9 0,8-4 0,6-4 16,-1-7-16,-2-5 0,15-24 15,11-16-15,-13 12 0,-9 10 0,-6 6 16</inkml:trace>
  <inkml:trace contextRef="#ctx0" brushRef="#br0" timeOffset="30639.3784">9459 7672 0,'0'0'0,"0"0"0,0 0 0,0 0 16,0 0-16,0 0 0,-23-9 16,23 9-16,0 0 0,-34 15 15,11-2-15,-2 4 0,-1 1 0,-14 8 16,-5 3-16,0-2 0,0 1 16,-9 6-16,1-2 0,-2 2 15,7-6-15,2 1 0,7-4 16,11-5-16,6-5 0,7-4 15,6 0-15,4-3 0,3-1 16,5 0-16,5 2 0,0-2 16,4 0-16,3 1 0,4-1 15,1 0-15,0 0 0,6 1 0,2 2 16,0-2-16,-1 2 0,1-2 16,3 0-16,0 1 0,-1-1 0,7 5 15,2 2 1,-4-1-16,-3-2 0,2 2 0,3 0 15,-2 0-15,0-1 0,5-6 16,3-6-16,-10 0 0,-7 1 0,-5-2 16</inkml:trace>
  <inkml:trace contextRef="#ctx0" brushRef="#br0" timeOffset="31139.3513">9648 8057 0,'0'0'0,"0"0"0,0 0 15,-16-18-15,16 18 0,0 0 0,-16-19 16,9 14-16,0 0 0,1 2 16,-2 0-16,-2 3 0,-3 2 15,-1 3-15,-3 2 0,2 2 16,-1 3-16,-4 7 0,0 5 16,1 0-16,-2 3 0,1 1 15,1 0-15,0 4 0,3-2 0,4-3 16,3-4-16,3-3 0,3-5 15,3 0-15,3-2 16,5-4-16,4-3 0,3-7 0,0-7 16,6-6-16,4-4 0,1-6 15,0-4-15,1 0 0,-1 1 16,2-4-16,-3 1 0,-2 4 16,-2 3-16,-6 4 0,-1 3 15,-3 5-15,-4 4 0,-1 2 16,-2 2-16,-1 0 0,-3 3 0,0 0 15,-7 5-15,1 1 0,0 5 16,-2 2-16,-2 5 0,0 1 16,0 1-16,-1 6 0,2-1 15,3 0-15,1-3 0,4 1 16,2 1-16,3-3 0,2-1 16,3-1-16,3 1 0,2-3 15,0 0-15,4-1 0,2-3 16,4-2-16,2-1 0,3-1 0,2-2 15,1-5-15,2-2 0,-7 0 16,-4 0-16,-4 0 0</inkml:trace>
  <inkml:trace contextRef="#ctx0" brushRef="#br0" timeOffset="31884.1398">10020 8150 0,'0'0'0,"0"0"16,0 0-16,0 0 0,0 0 0,0 0 16,0 0-16,35-1 0,-35 1 0,29 4 15,-29-4-15,34 6 16,-18-4-16,-1 4 0,1 1 0,-2 0 16,-1 0-16,-2 3 0,-2 0 15,-2 1-15,-4 1 0,-4 3 16,-4 2-16,-3 4 0,-3-1 15,-6 0-15,-4-1 16,1-1-16,2 0 0,-2 0 0,2-2 16,3-3-16,1 0 0,4-2 15,3-3-15,2-2 0,2-2 0,1-1 16,2 0-16,0-3 0,4 1 16,5-2-16,4-3 15,5 1-15,4 0 0,8-3 0,7 1 16,2-2-16,1-1 0,16-1 15,5 0-15,0 2 0,-1 2 0,-3 0 16,-13 2-16,-9 0 0</inkml:trace>
  <inkml:trace contextRef="#ctx0" brushRef="#br0" timeOffset="32472.7816">12803 6877 0,'0'0'0,"0"0"15,0 0-15,0 0 0,0 0 0,0 0 16,-12 27-16,12-27 0,-10 37 16,1-8-16,-2 7 15,1 3-15,0 2 0,-4 22 0,-6 24 16,-1 9-16,3-7 0,-4 22 15,-1 4-15,0-1 0,4-14 0,-2 43 16,8-11-16,5-22 16,4-14-16,-2 4 0,-1 2 15,5-17-15,3-11 0,-2 1 16,-2 4-16,4-18 0,3-10 0,5-7 16,5-4-16,5-17 0,3-10 15,-7-5-15,-4-2 0,-3-1 16</inkml:trace>
  <inkml:trace contextRef="#ctx0" brushRef="#br0" timeOffset="32789.392">13203 7645 0,'0'0'0,"0"0"16,0 0-16,0 0 0,-25 9 0,25-9 15,-37 26-15,14-6 0,-2 4 16,-15 10-16,-4 4 0,-10 10 16,2-2-16,-5 9 0,3-1 15,6-5-15,5-5 0,0 3 16,7-7-16,7-6 0,7-7 0,7 1 16,6-2-16,7-8 0,4-2 15,8-1-15,7-2 16,1-1-16,2-2 0,4-3 0,7-1 15,2-2-15,3-2 0,13-1 16,6-3-16,-1-1 0,0-1 16,7 0-16,4 0 0,-5 1 0,-5-1 15,-9 2-15,-13 0 0,-9 1 16</inkml:trace>
  <inkml:trace contextRef="#ctx0" brushRef="#br0" timeOffset="33239.6444">13572 7893 0,'0'0'0,"0"0"16,0 0-16,-7 25 0,7-25 0,-11 40 16,2-9-16,-1 7 0,-2 3 15,-5 21-15,1 5 0,-5 7 16,1-6-16,-2 5 0,0 4 15,6-14-15,5-9 0,5-3 16,2-8-16,3-12 0,1-8 16,6-6-16,3-5 0,1-10 15,1-7-15,2-11 0,3-10 16,6-5-16,4-2 0,7-15 0,1-4 16,-2 5-16,-1 3 0,-2 7 15,-2 2-15,-3 5 0,-4 6 16,-7 9-16,-4 5 0,-2 4 15,-1 4-15,0 6 0,-1 3 16,0 3-16,-2 1 0,-2 11 16,-1 7-16,-1 1 0,-1 0 0,-2 7 15,-4 3-15,1-1 0,0-1 16,-1 8-16,0 0 16,4-6-16,3-4 0,4 0 0,3 2 15,3-5-15,2-3 0,11-1 16,8 0-16,2-9 0,3-7 0,-8-2 15,-7-4-15,-6-1 0</inkml:trace>
  <inkml:trace contextRef="#ctx0" brushRef="#br0" timeOffset="33411.6079">15057 8125 0,'0'0'0,"0"0"16,0 0-16,0 0 0,0 0 0,4 27 15,-4-27-15,0 0 0</inkml:trace>
  <inkml:trace contextRef="#ctx0" brushRef="#br0" timeOffset="45456.8015">4381 9054 0,'0'0'0,"0"0"0,0 0 16,0 0-16,0 0 0,-12 28 0,12-28 15,-13 29-15,3-11 0,-2 7 16,-5 7-16,-2 1 0,1 1 16,-10 15-16,-2 2 0,-1 11 15,3-4-15,-1 8 0,4-5 16,6-11-16,4-10 0,5-2 16,6-8-16,4-9 0,7-10 0,-4-3 15,-2-2-15,2-1 0</inkml:trace>
  <inkml:trace contextRef="#ctx0" brushRef="#br0" timeOffset="45760.3313">4382 9128 0,'0'0'0,"0"0"16,0 0-16,0 0 0,0 0 0,0 0 16,12 22-16,-12-22 0,14 28 15,-7-9-15,1 6 0,1 2 16,0 0-16,1 5 0,-2 2 15,2 8-15,-1-3 0,2 4 16,0-4-16,-1-5 0,0-4 16,-3-6-16,1-5 0,-1-4 15,1-4-15,1-14 0,1-8 16,2-9-16,1-5 0,5-11 16,0-10-16,-1 0 0,0-1 0,7-9 15,-2 1-15,4 0 16,1 9-16,-2 4 0,0 6 0,-4 7 15,-3 7-15,4 12 16,3 10-16,-6-1 0,-4 1 0,-5-1 16</inkml:trace>
  <inkml:trace contextRef="#ctx0" brushRef="#br0" timeOffset="46556.2979">5270 9256 0,'0'0'0,"0"0"0,0 0 0,5-23 16,-3 13-16,-2-3 0,0-2 16,-1 1-16,0 1 0,-4-4 15,-2 2-15,-2 1 0,-1 3 16,-3 7-16,-3 3 0,-3 5 16,-2 4-16,-2 7 0,-3 6 15,2 2-15,1 2 0,-5 11 0,1 2 16,4 0-16,4-2 0,2 6 15,2-3-15,5-7 0,5-3 16,3-6-16,2-3 0,5-4 16,1-2-16,7-8 0,2-5 15,2-8-15,0-5 0,6-9 16,5-4-16,-2-3 0,0-1 0,-2-1 16,-4 0-16,-1 4 15,-4 3-15,0 4 0,-2 4 16,-2 3-16,-3 3 0,1 5 0,1 5 15,-1 4-15,1 1 0,-3 6 16,0 3-16,1 2 0,-1-1 16,-3 2-16,1 2 0,1-4 15,1 0-15,1-1 0,2-1 16,1-2-16,0-2 0,5-5 16,3-3-16,-2-6 0,2-3 0,3-10 15,2-8-15,2 1 0,-4-1 16,3-6-16,-2-5 15,1-4-15,-2 3 0,-3 4 0,0 1 16,-5 8-16,-3 5 0,-1 5 16,-3 6-16,-2 2 0,0 3 0,0 9 15,-1 5-15,-1 3 16,-1 2-16,-3 9 0,-3 7 16,0 1-16,-1 0 0,-2 7 15,1 0-15,0-5 0,2-2 0,-1-2 16,2-1-16,1-3 15,0-2-15,2-7 0,0-2 0,1-4 16,1-4-16,3-10 0,3-8 16,-2-2-16,-1-5 0,1-6 15,-1-5-15,1 3 0,-2 2 0,-2-5 16,-2 2-16,1 8 16,0 2-16,3-2 0,0-1 15,3 6-15,2 5 0,3 1 16,2-1-16,1 3 0,3 3 0,0 2 15,3 2-15,1 1 0,0 0 16,-1 1-16,-1 0 0,-2-1 16,1 0-16,2-2 0,2 1 15,-1-5-15,-1-1 0,-3 0 16,-5 1-16,-1 0 0</inkml:trace>
  <inkml:trace contextRef="#ctx0" brushRef="#br0" timeOffset="46724.8283">6220 8935 0,'0'0'0,"0"0"15,0 0-15,0 0 0,0 0 0,0 0 16,0 0-16,-3 37 0,3-37 0,-9 49 16,2-14-16,1 2 15,-1 2-15,-1 12 0,3 1 16,-1 5-16,3-3 0,3 3 16,3-6-16,3-11 0,4-8 0,7-11 15,9-7-15,-1-12 0,0-7 16,-5 0-16,-3 1 0,-6 1 15</inkml:trace>
  <inkml:trace contextRef="#ctx0" brushRef="#br0" timeOffset="47183.3873">6562 9058 0,'0'0'0,"0"0"0,0 0 15,0 0-15,0 0 0,-10-15 16,4 14-16,-2 5 0,-3 3 16,-4 4-16,-1 1 0,-3 6 15,-1 5-15,-2 6 0,2 1 0,3 5 16,1 5-16,2 6 0,3-5 15,2 4-15,3-1 0,6-9 16,4-8-16,9-6 0,3-5 16,4-7-16,1-8 0,7-12 15,4-10-15,1-8 0,0-4 0,-1-4 16,0-4-16,2 0 16,-3 4-16,-7 4 0,-3 4 15,-8 9-15,-3 6 0,-2 5 0,-1 3 16,-3 4-16,-2 5 0,-4 10 15,-2 8-15,-3 0 0,-1 1 16,1 8-16,-2 7 0,2-1 16,4 0-16,-3-3 0,3 0 15,2-3-15,2-3 0,5-4 16,2-4-16,3-5 0,3-3 0,0-5 16,-1-5-16,3-8 15,2-4-15,1-13 0,2-6 0,-1-6 16,1-1-16,-4-8 0,-4-6 15,-3 5-15,-3 4 0,-2-6 16,-3 2-16,-3 7 0,-3 5 16,-8 10-16,-8 5 0,1 11 0,-1 7 15,-3 14-15,-3 11 16,6-6-16,6-5 0,3-3 16</inkml:trace>
  <inkml:trace contextRef="#ctx0" brushRef="#br0" timeOffset="47472.9271">7083 9146 0,'0'0'0,"0"0"16,0 0-16,26 3 0,-15-1 0,3 6 16,3 5-16,0 7 0,-1 1 15,-8 8-15,-4 7 0,-4 0 16,-2 0-16,-3 8 0,0 1 16,-1-9-16,2-5 0,1-1 15,5-5-15,-1-4 0,0-4 0,4-2 16,4-2-16,0-4 0,0-2 15,5-2-15,4 1 0,0-1 16,3 2-16,1 2 0,5 2 16,-3 0-16,-5 2 0,-3 1 15,-2 2-15,-6 4 0,-2 5 16,-14 10-16,-10 7 0,-8 4 0,-5 2 16,-18 21-16,-15 7 15,-9 5-15,1-6 0,-11 10 0,18-19 16,17-19-16</inkml:trace>
  <inkml:trace contextRef="#ctx0" brushRef="#br0" timeOffset="47894.9">4533 10183 0,'0'0'0,"0"0"16,-4 22-16,4-22 0,-8 30 0,0-4 16,-4 9-16,-4 13 15,0 3-15,-6 14 0,4 2 16,-2-5-16,2-2 0,-2 2 15,-1 4-15,5-13 0,4-8 0,5-15 16,4-9-16,5-14 0,4-11 16,-2 0-16,-1 1 0,0 2 15</inkml:trace>
  <inkml:trace contextRef="#ctx0" brushRef="#br0" timeOffset="48191.7954">4550 10347 0,'0'0'0,"0"0"16,0 0-16,0 0 0,0 0 0,23 10 15,-23-10-15,26 22 0,-26-22 16,26 37-16,-14-10 0,0 2 16,-2 3-16,3 10 0,3 1 15,-1-3-15,2-2 0,2 0 16,2-5-16,-2-6 0,0-7 0,-4-8 16,2-6-16,-1-12 0,3-6 15,5-17-15,2-12 16,2-10-16,-2-2 0,1-5 0,2-5 15,3-2-15,-3 8 0,-4-4 16,-3 5-16,-5 12 0,-5 11 16,0 10-16,-2 8 0,-3 6 15,1 4-15,-1 12 0,2 9 16,-3 2-16,2 5 0,-3-5 16,0-5-16,-1-4 0</inkml:trace>
  <inkml:trace contextRef="#ctx0" brushRef="#br0" timeOffset="49139.2107">5528 10486 0,'0'0'0,"0"0"0,0 0 0,3-27 16,-2 14-16,-1-2 0,-1-1 16,-1 1-16,1-1 0,-6-1 15,-1 1-15,-2 2 0,-2 3 0,-2 2 16,-1 3-16,-3 4 0,1 4 15,-1 6-15,-2 6 0,1 4 16,-1 4-16,-2 8 0,1 4 16,5 1-16,-2-2 0,6 0 15,4-3-15,2 2 0,6-4 0,3-5 16,2-6-16,5-5 16,4-5-16,-2-6 0,2-5 15,4-4-15,0-4 0,2-5 0,4-4 16,-1 1-16,-1 0 0,-1 1 15,-3 2-15,0 6 0,-3 2 16,-4 5-16,0 3 0,-3 2 16,-1 2-16,0 4 0,3 3 15,-5 1-15,-1 0 0,3 1 16,-1 2-16,2-2 0,-1 0 0,0-5 16,0 0-16,1-2 0,1-1 15,2-5-15,2-5 0,1-4 16,2-4-16,5-9 0,2-4 15,5-9-15,1-3 0,-1-2 16,-1-2-16,3-5 0,-3 2 16,-4 6-16,-5 4 0,-4 7 15,-2 5-15,-4 3 0,0 7 16,-2 6-16,-2 4 0,1 6 16,-1 7-16,-2 3 0,1 6 0,-3 5 15,2 7-15,-2 3 0,-2 3 16,-1 9-16,-1 2 0,-1-1 15,2 0-15,0-2 0,-1-1 16,1-2-16,1-7 0,0-7 16,-1-5-16,1-8 0,0-4 0,-1-6 15,-1-3-15,3-8 16,-1-5-16,4-6 0,2-5 16,-1-1-16,-1 1 0,3-3 0,0 1 15,3-2-15,-2 3 0,5 5 16,0 3-16,4 2 0,0 1 15,2 5-15,5-2 0,-3 5 16,-1 2-16,3 0 0,0-1 16,1 1-16,0-1 0,-1 2 15,-1 2-15,-4-2 0,-2 0 0,-2-2 16,-1-1-16,2-4 16,-2-5-16,0-4 0,-4-4 15,0 4-15,-2 4 0,-1-13 0,0-10 16,-2 6-16,1 2 0,-3 5 15,-3 4-15,3 4 0,-2 3 16,1 3-16,-3 3 0,3 4 16,1 3-16,0 10 0,-3 7 15,0 7-15,-1 2 0,1 10 16,-1 6-16,0 4 0,-1 1 0,0 14 16,2 3-16,2-5 15,1-4-15,2 7 0,1-4 16,4-9-16,2-8 0,6-8 0,6-10 15,-1-16-15,1-8 0,-6 0 16,-3 0-16,-3 1 0</inkml:trace>
  <inkml:trace contextRef="#ctx0" brushRef="#br0" timeOffset="49426.8562">6805 10033 0,'0'0'0,"0"0"0,0 0 0,0 0 0,0 0 16,-26 5-16,26-5 0,-33 23 15,15-6-15,0 2 0,-5 3 16,5 0-16,-1 1 0,0 5 16,3-1-16,2-2 0,6-2 0,0 3 15,6-2-15,5-2 16,5-3-16,2-1 0,2 0 16,1-2-16,2-2 0,3 1 15,1-1-15,-3 0 0,0-1 0,-3 1 16,-1 2-16,-5 2 0,-3 2 15,-8 4-15,-6 3 0,-6 4 16,0 2-16,-5 2 0,-2 3 16,1-3-16,-2-1 0,-2-2 15,2-6-15,6-14 0,3-9 0,5-3 16,0 1-16,2 0 0</inkml:trace>
  <inkml:trace contextRef="#ctx0" brushRef="#br0" timeOffset="49739.9614">6858 10208 0,'0'0'0,"0"0"16,0 0-16,0 0 0,20-11 0,-12 11 16,1 1-16,0 3 0,-2 3 15,-1 6-15,-2 4 0,0 6 16,-4 4-16,-3 11 0,2 4 16,-3 0-16,0-2 0,1 7 15,2-2-15,2-6 0,2-5 0,3-1 16,3-7-16,-3-6 0,2-4 15,3-7-15,0-7 0,2-7 16,4-8-16,1-9 0,3-8 16,-3-5-16,1-6 0,-2-10 15,-3-2-15,-4 5 0,-4 1 0,-3-4 16,-2 3-16,-2 8 16,-2 6-16,-8 8 0,-3 4 15,-5 8-15,-2 4 0,-4 13 0,-4 11 16,-3 9-16,-1 5 0,8-8 15,6-4-15,5-4 0</inkml:trace>
  <inkml:trace contextRef="#ctx0" brushRef="#br0" timeOffset="50139.6926">7282 10430 0,'0'0'0,"0"0"0,0 0 16,29-8-16,-10 3 0,2 1 0,2 2 15,2 1-15,0 1 0,4 2 16,-4 3-16,-4 2 0,-5 2 16,-6 7-16,-5 5 0,-9 2 15,-5 4-15,-11 12 0,-6 5 16,-2-2-16,-3 0 0,-3 3 16,2-5-16,3-6 0,4-7 0,0-2 15,8-5-15,5-7 0,5-5 16,5-2-16,7-1 0,2-1 15,5-1-15,0-5 0,5-1 16,5 1-16,3-2 0,3 2 16,0 2-16,2 0 0,1 0 15,-1 3-15,0 2 0,-5 2 16,-4 0-16,1 9 0,-2 4 16,-9 5-16,-6 3 0,-10 11 15,-6 9-15,-10 4 0,-7 4 0,-13 19 16,-5 7-16,2-1 0,3 1 15,-12 9-15,-6 5 16,4-6-16,15-27 0,13-21 0</inkml:trace>
  <inkml:trace contextRef="#ctx0" brushRef="#br0" timeOffset="50365.7833">9257 10707 0,'0'0'16,"0"0"-16,0 0 0,0 0 0,0 0 0,0 0 15,0 0 1,0 0-16</inkml:trace>
  <inkml:trace contextRef="#ctx0" brushRef="#br0" timeOffset="64256.8142">17381 8640 0,'0'0'0,"-8"-5"0,-6-1 0,-1-1 15,-3-1-15,-9-2 0,-5-2 16,-7 1-16,1 3 0,-3-4 15,-1-4-15,-8-2 0,2 2 16,-1 1-16,1 1 0,1 2 16,3 2-16,-10 3 0,0 4 15,5-1-15,2 0 0,-4 1 16,-6 0-16,4 3 0,3 2 0,-11-2 16,0 0-16,6 2 0,5 4 15,-4-2-15,-3 1 0,6 1 16,3 1-16,-4 2 0,-3 2 15,7 1-15,2 2 0,-24 3 16,2-4-16,8 3 0,5 0 0,0 4 16,1 4-16,4-5 15,4-2-15,-3 6 0,-1 5 16,3-4-16,5-3 0,-4 2 16,-2 3-16,7-1 0,4 2 0,0-1 15,-1 1-15,-1-4 0,-1-2 16,6 4-16,3 4 0,3-1 15,3-2-15,-6 2 0,-3 0 16,8-3-16,5-4 0,-6 8 16,-3 6-16,16-16 0,0 0 0,-2 5 15,0 5-15,0 2 0,2-1 16,0 2-16,0 2 16,1-4-16,-1-1 0,0 1 0,-2 2 15,4 1-15,2-2 0,2 5 16,2 2-16,-1-3 0,-1-3 0,3 4 15,2 7-15,-1-5 16,1-4-16,0 3 0,2 1 16,1-1-16,1-4 0,0 4 15,2 2-15,4-3 0,3-3 16,1 2-16,0 2 0,-1-6 0,1 1 16,3 8-16,1 2 15,1-1-15,0-3 0,1 1 0,-1 2 16,2-3-16,1-1 0,3 0 15,2-1-15,-1-2 0,-1 0 16,4 4-16,1 2 0,2-2 16,0-5-16,1 3 0,4 2 15,-1-2-15,0-2 0,3 0 16,4 0-16,-2-4 0,0-3 0,20 12 16,0-1-16,-19-15 0,2-1 15,21 11-15,-2 1 0,-7-7 16,-5-4-16,6 0 0,5 0 15,-4-2-15,-2 2 0,2 1 16,2 2-16,-2-7 0,-2-6 0,4 3 16,3 0-16,-6-1 15,-4-1-15,9-1 0,5-2 16,-3-3-16,-1 1 0,4-4 16,1-2-16,-7 1 0,-5 0 0,8-2 15,4-3-15,-4 2 0,-4 0 16,6-6-16,4-4 0,-2-1 15,-1-1-15,2-5 0,4-2 16,-5 3-16,-2 2 0,5-4 16,2-2-16,-6-7 0,-4-5 0,4-3 15,2-1-15,-4 3 0,-4 2 16,9-4-16,6-2 0,-10-1 16,-7-1-16,3-5 0,2-6 15,-4 6-15,-6 5 0,5-5 16,1-1-16,-6 2 0,-5 2 0,1-7 15,2-2-15,-6 0 16,-5 1-16,5-1 0,4 1 16,-8 5-16,-3 2 0,2-6 15,4-4-15,-8 5 0,-4 3 16,1-2-16,1-1 0,-6 2 0,-1 1 16,-5-5-16,-3-3 15,1 3-15,-1 5 0,2-3 0,0 0 16,-4-1-16,-1 1 0,-7 0 15,-2 0-15,-4 3 0,-1 2 0,-5-1 16,-1 1-16,-4 2 16,-2 0-16,-3-3 0,-2-2 15,-1 5-15,0 5 0,-4-5 16,-2-3-16,-6 4 0,-3 3 0,-1-2 16,0-1-16,1 3 0,0 5 15,-7-5-15,-4-2 0,2 3 16,1 4-16,-5 0 0,-2 0 15,1 0-15,3-1 0,-7-2 16,-3 0-16,3 5 0,1 4 16,-3 0-16,-3 1 0,4 2 15,2 4-15,-8 0 0,-6-1 16,1 0-16,0 0 0,-5 0 0,-4 2 16,7 2-16,6 3 0,-8-1 15,-5 0-15,7 2 0,3 3 16,-8-1-16,-8 1 0,6 6 15,3 2-15,-7-1 0,-3-1 16,5 4-16,3 0 0,4 2 16,2 0-16,6-2 0,3 0 0,-10 4 15,-8 3-15,5 0 0,2 0 16,-5 4-16,-2 2 16,6 0-16,3 1 0,-4 6 0,-2 5 15,7-1-15,4-1 0,-4 4 16,-3 1-16,2 6 0,2 2 15,-5 8-15,-4 5 0,6-2 16,3-1-16,-5 6 0,-3 6 16,11-1-16,6 0 0,-7 6 15,-3 3-15,6-3 0,4-1 16,-4 8-16,-1 3 0,4 1 0,3-2 16,0 14-16,0 10 15,9-4-15,7-3 0,-1 12 0,0 11 16,6-6-16,4-2 0,6 16 15,4 10-15,5-5 0,4-5 16,3-39-16,1-26 0,2-18 16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2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282 18597,'0'-31,"0"23,0 0,8 8,-1 0,-14 0,-1 0,-24 0,1 0,0 0,0 0,-1 0,1 0,0 0,-1 0,17 0,-1 0,24 0,0 0,23 0,0 0,16 0,0 0,0 0,0 0,0 0,0 0,8 0,0 0,-8 0,0 0,-16 0,0 0,-7 0,-1 0,-23 8,0 0,-8-1,1 1,-25-8,1 0,-24 8,0 0,-7-1,-1 1,8 0,0 0,9-8,-1 0,23 0,1 0,23-8,0 0,31 16,0 0,16-8,0 0,16 7,-1 1,25 0,-1 0,-24-1,1 1,-40 0,1 0,-16-8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769 18446,'-15'0,"-40"0,0 0,39-7,1-1,-1 0,0 0,9 8,-1 0,0-7,0-1,16 16,0-1,0-7,-1 0,25 8,-1 0,8 0,0-1,16-7,0 0,0 0,0 0,7-7,1-1,8 0,-1 0,1 1,-1-1,-15 8,0 0,7 0,1 0,8 8,-1-1,1-7,-1 0,8 8,1 0,-1 0,0-1,-31 1,0 0,-15-8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2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700 18550,'31'0,"-7"0,-1 0,9 0,-1 0,16 0,0 0,8 0,0 0,7 0,1 0,8 0,-1 0,1 0,-1 0,1 8,-1-1,1-7,-1 0,1 8,-1 0,-31-8,1 0,-9 0,0 0,40 0,-1 0,24 0,0 0,-47 0,0 0,16 0,0 0,7 0,1 0,-8 0,-1 0,1 0,0 0,-1 0,1 0,-16 0,0 0,-31 0,-1 0,48 8,0-1,-1 1,1 0,8-8,-1 0,1 0,-1 0,-46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1997 13900,'-16'0,"8"0,0 0,-7 23,-1 1,1 15,-1 0,-7 23,-1 1,-15-1,0 1,16-24,-1 0,9-16,-1 1,24-24,0 0,15-39,0 0,-15 23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2450 13788,'16'-47,"-9"47,1 0,8 7,0 1,-9 31,1 0,0 16,0 0,-8-16,0 0,0-8,0 0,0-15,0 0,8-24,-1 0,17-39,-1 0,9-15,-1-1,0-7,0 0,-7 15,-1 0,-15 40,0-1,0 32,0-1,-8-7,0 0,-8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3734 14203,'0'-16,"16"-7,-1 0,-7-1,0 1,-8-9,0 1,0 16,0-1,-16 16,1 0,-9 0,1 0,-16 39,0 0,8 8,-1 0,9-8,0 0,15-16,0 1,16-16,0-1,23-7,0 0,8-23,0 0,-8 15,0 0,-7 0,-1 0,-23 32,0-1,0 8,0 1,-8-1,1 0,-1-23,0 0,16-16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450 14878,'47'-47,"-24"32,1-1,-16 16,-1 0,17 0,-1 0,-15 8,0 0,0-1,-1 1,1 15,0 1,-8-1,0 0,0-7,0-1,0-7,0 0,16-16,-1 0,17-23,-1 0,-16 8,1 0,0 7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310 26731,'16'-31,"-16"39,0 0,0 31,0 0,-16 23,1 1,7-8,0-1,-7 33,-1-1,8-40,1 1,7-31,0 0,0-48,0 1,-8 15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672 13975,'47'-78,"-47"54,0 1,8 23,0 0,-24 39,0 0,-7 24,-1-1,-15 9,0-1,16-15,-1 0,9-32,-1 1,39-48,1 1,-16 7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859 13975,'47'-94,"-23"79,-1-1,-7 16,0 0,-1 23,1 1,-8 31,-1-1,1 9,0 0,-8-1,0 1,-8-9,0 1,1-31,-1-1,8-15,0 0,-16-16,1 0,-17-15,1-1,-8-23,0 0,8 16,-1 0,17 15,-1 0,16 9,0-1,16-8,-1 1,24 15,0 0,16 0,0 0,-16 0,0 0,-23 7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200 14546,'16'-16,"15"9,0-1,24 1,0-1,7 8,1 0,-32 0,0 0,-23 8,0-1,0-7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779 13766,'-16'0,"9"-8,-1 0,8 63,0-1,0 17,0-1,0 0,0 1,-8-17,1 1,-1-39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364 13700,'-16'16,"16"-9,0 1,8 8,0 0,-8 23,0 0,0 8,0 0,-16-1,1 1,15-15,0-1,-8-23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350 14277,'16'-46,"-1"30,1 1,-1 15,1 0,7 0,1 0,-1 8,0-1,-15 1,0 0,0-8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978 13197,'0'-16,"8"8,0 1,-8-1,0 0,0 16,0 0,0 7,0 1,0 15,0 1,0 7,0 0,0 8,0 0,-16 78,0 0,-7-23,0 0,15-32,0 1,8-56,0 1,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957 13603,'0'-15,"7"7,1 0,-8 0,0 0,-8 0,1 1,-9 7,0 0,1 15,-1 1,-8 23,1 0,7 8,1 0,7 0,0 0,8-8,0 0,23-31,1-1,7-7,1 0,15-23,-1-1,1-15,0 0,-8-23,1-1,-17 1,1-1,-17 16,1 1,0 22,0 1,-8 15,0 0,0 16,0 0,0 31,0 0,0 15,0 1,0 15,0 1,0-9,0 1,0-16,0 0,0-32,0 1,8-8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200 13812,'16'-31,"7"15,0 1,24 15,0 0,0 0,0 0,0 8,0-1,-16 1,0 0,-23-8,0 0,0 8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231 14500,'-31'0,"70"0,0 0,24 0,-1 0,1 0,-1 0,9 7,-1 1,-46-8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294 26541,'31'-78,"-15"70,0 0,15-16,0 1,-15 23,-1 0,1 23,0 1,-16 15,0 0,-32 16,1 0,-8 7,0 1,8-40,-1 1,17-16,-1 0,0-16,1 0,7 0,0 0,16 8,0 0,7 16,1 0,7 15,1 0,7 8,1 1,7-1,0 0,0 0,0 0,-23-23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322 13366,'16'-16,"-24"55,0 0,-15 8,-1 0,1 0,-1 0,1 0,-1 0,9-24,-1 1,24-48,0 1,-1-1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750 13091,'16'-16,"-9"16,1 0,0 16,0-1,0 32,0 0,-8 0,0 0,0-1,0 1,7-16,1 1,0-32,0 0,15-8,1 0,23-54,0-1,-16 8,0 1,16-32,0 0,-39 63,0-1,-8 9,0-1,-8 24,0 0,-15 31,-1 0,16-31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8000 13578,'16'-16,"-16"1,0-1,0 8,0 1,0-1,0 0,-16 8,1 0,-24 39,-1 0,1 16,0-1,16-15,-1 0,9-15,-1-1,16-15,0 0,23-8,1 0,15-39,0 0,-8 15,1 1,7-8,0-1,-31 25,0-1,-8 16,0-1,0 25,0-1,0 8,0 0,0-24,0 1,23-8,0 0,9-8,-1 0,8-32,0 1,0 0,0 0,-15 7,-1 1,-7 7,0 1,-16 7,0 0,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079 13300,'0'16,"0"23,0 0,0 0,0 0,-8 8,0-1,-7-7,0 0,15-23,0 0,-8-24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150 13811,'0'-16,"8"8,0 1,7-1,1 0,0 0,-1 0,16 1,1-1,-1 8,0 0,-7 0,-1 0,-15 0,0 0,0-8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050 13116,'0'-16,"7"32,1-1,-8 56,0-1,0 0,0 1,0 7,0 0,0-39,0 0,0-31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2103 12963,'0'-47,"0"39,0 0,0 16,0 0,-24 31,1 0,0 8,-1 0,1 23,-1 0,1-7,0-1,15-31,0 1,24-64,-1 1,-7 23,0 1,0-17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2650 12981,'0'-15,"8"15,0 0,-8-8,0 0,15 16,1 0,-1 23,1 0,-1 16,1 0,-9 16,1-1,0 1,0-1,-8-15,0 0,0-16,0 1,-8-32,0 0,-7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2197 13962,'-47'-31,"47"23,0 0,8 8,0 0,31-7,0-1,31 8,1 0,-17 0,1 0,-39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550 13495,'31'-31,"8"15,0 1,8 15,0 0,0 0,0 0,-16 0,0 0,-15 0,0 0,-16-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262 25566,'32'-16,"-17"16,1 0,0 31,-1 0,-15 9,0-1,-31-8,0 0,-1 0,1 0,16-15,-1 0,63-24,0 0,23-15,0-1,-31 16,0 1,-31 7,0 0,8-8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4130 12900,'-30'0,"30"23,0 1,0 23,0 0,7 31,1 0,-8-16,0 1,0-48,0 1,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5956 12900,'0'16,"0"-1,0 1,0-8,0-1,-24 33,1-1,0 7,-1 1,1 0,0 0,15-24,0 1,8-16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400 12725,'0'16,"8"7,0 0,-8 16,0 0,0 0,0 0,7-31,1 0,0 0,0 0,23-32,0 1,1-32,-1 1,8-1,0 0,-24 16,1 0,-8 24,0-1,-24 24,0 0,16-1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341 12838,'47'-32,"-39"24,0 1,-1-9,1 0,0 1,0-1,-16 16,0 0,-15 8,-1 0,-15 23,0 0,8 8,-1 0,17-15,-1-1,16-7,0 0,16-16,-1 0,17-16,-1 0,8-7,0-1,-23 17,0-1,-9 8,1 0,-8 15,0 1,0 15,0 1,0-17,0 1,16 0,0-1,23-15,0 0,0-15,0-1,0-15,1-1,-9 9,0-1,-15 1,-1 0,-7 7,0 0,0 8,0 1,-24 22,0 1,1 23,-1 0,16-8,0 1,0-9,0 1,16-17,-1 1,17-8,-1 0,8-15,0-1,1-23,-1 0,-8-8,0 0,-7 8,-1 0,-7 8,0-1,-16 17,0-1,0 32,0-1,-16 32,0 0,16 16,0-1,0 24,0 0,0 8,0 0,8-40,0 1,-16-39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728 17997,'0'-16,"-8"16,0 0,-7 8,-1 0,8 15,1 0,-1 9,0-1,8 0,0 0,0-15,0-1,8-7,0 0,23-16,0 0,0-15,0-1,-15-7,0 0,-1-8,1 0,-24 16,0 0,-15 15,-1 0,1 8,0 0,15 16,0-1,0-7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750 18300,'0'16,"0"-9,0 1,8 8,-1-1,9 1,-1-1,9 9,-1-1,-8-15,1 0,-8-8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600 17578,'0'-15,"0"-9,0 1,0 15,0 0,7 8,1 0,-1 39,1 0,-8 32,0-1,0 8,0 0,0 16,0 0,0-71,0 1,0-16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468 17897,'16'-31,"-16"23,0 0,-16 39,1 0,-17 8,1 0,8 8,-1 0,1-16,0 0,7-15,1 0,7-24,0 0,8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250 18116,'0'-16,"16"16,-1 0,9 16,-1-1,8 24,0 0,-7 8,-1 0,8 8,0-1,-23-22,0-1,0-23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700 17762,'31'-46,"-15"38,0 0,7 8,1 0,-9 31,1 0,-8 8,0 0,-24 8,0 0,1-16,-1 0,8-15,0 0,16-16,0 0,31-16,0 0,16 1,0-1,-8 1,0-1,-16 0,0 1,-15 7,0 0,-16 24,0-1,7 17,1-1,8-8,0 1,15-24,0 0,-7 0,-1 0,1-16,-1 0,16-15,0 0,-23 15,0 1,-24-1,0 1,-55 38,1 0,23-7,0 0,7-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0050 25643,'0'-31,"16"8,-1-1,24 17,0-1,8 8,0 0,-16 0,0 0,-15 8,0-1,-16 1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501 27678,'-16'0,"-31"-23,0-1,39 16,0 1,0-1,1 0,-9 8,0 0,1 8,-1 0,0-1,1 1,7 0,0 0,47 0,0-1,32-7,-1 0,9 0,-1 0,-8-7,1-1,-16 8,0 0,-16 8,0-1,-31-7,0 0,-1 0,1 0,-39 0,0 0,-16 0,0 0,0-7,0-1,0 8,0 0,15-8,1 0,15 8,1 0,7 0,0 0,16 0,0 0,39 16,0-1,15 1,1 0,7-1,1 1,-32-8,0-1,-15 1,-1 0,-46-8,-1 0,-38 0,-1 0,-15 0,-1 0,1 8,0 0,7-1,1 1,23 0,0 0,31-8,0 0,8 0,1 0,22-8,1 0,54-7,1-1,46-15,1 0,-1 15,1 0,-16 16,0 0,-24 0,0 0,-15 8,0 0,-48 0,1 0,-8-1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12 10400,'0'16,"-16"46,1 1,7-17,0 1,1 31,-1 1,8-33,0 1,0-23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50 10909,'0'-16,"0"8,0 1,16-9,-1 1,16-1,0 1,1 7,-1 0,0 8,0 0,-15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174 9963,'0'-32,"0"17,0-1,0 47,0 1,-16 14,1 1,-1 16,1-1,-1 9,1-1,-1-15,1-1,15-38,0 0,0-24,0 0,8-8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300 10875,'47'-63,"-24"40,1 0,-9 15,1 0,-8 16,0 0,-8 30,0 1,-8 0,0 0,8-8,0 1,0-17,0 1,16-16,-1 0,24-39,0 0,-7-8,-1 0,-16 24,1 0,0-1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50 9547,'0'-16,"8"1,0-1,-16 32,0-1,-23 24,0 1,-16 14,0 1,0 15,0 1,-15 30,-1 1,16 0,0 0,32-48,-1 1,16-47,0 0,47-47,0-1,-32 9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581 9697,'0'-31,"-16"23,1 0,23 31,-1 1,9 15,-1 0,1 8,-1 0,1 0,-1 0,-7 31,0 0,-8 0,0 1,0-25,0 1,0-16,0 0,-8-23,0 0,-7-16,-1 0,9-8,-1 0,0-8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944 11107,'-78'-31,"70"23,0 0,47 0,0 1,24-9,-1 1,1-1,0 1,-24 15,0 0,-16 0,1 0,-16-8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600 9306,'0'-15,"16"-24,-1-1,16 17,1 0,-9 15,0 0,-15 55,0 0,-16 7,0 1,-15 0,0-1,-1-15,1 0,15-31,0 0,16 0,0 0,31-32,0 1,15-8,1-1,-16 17,0-1,-31 8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700 9359,'16'-47,"7"32,1-1,22 8,1 1,8-1,0 0,-16 16,0 0,-31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0597 24800,'-47'0,"47"23,0 1,0 46,0 1,0-9,0 1,0 23,0 0,8-62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724 18600,'-16'0,"9"23,-1 1,0 7,0 0,-7 55,-1 0,1-15,-1-1,9-15,-1-1,8-38,0 0,8-24,-1 0,1-8,0 1,0-9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050 18469,'0'-16,"0"0,0 1,0 7,0 0,8 16,0 0,-1 23,1 0,0 24,0 0,0-1,-1 1,9-24,0 0,-8-15,-1 0,9-32,0 0,-1-38,1-1,15-31,0 0,-15 24,0-1,-9 24,1 0,0 31,0 1,-8-1,0 0,8 16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059 18116,'-15'-16,"7"16,0 0,8 23,0 1,-8 23,0 0,1 8,-1-1,-8 25,1-1,15 0,0 0,-8-31,0 0,8-39,0 0,0-16,0 0,8-23,0-1,-8 1,0 0,7 7,1 1,0 7,0 1,7 7,1 0,7-8,1 1,7-1,0 0,1 1,-1-1,-8 8,1 1,-9-9,1 0,-16 8,0 1,8-1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812 18247,'0'-31,"-8"23,0 0,8 16,0 0,-7 39,-1-1,0 17,0 0,1 15,-1 0,8 8,0 0,0-31,0 0,23-40,0 1,-15-8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584 17913,'16'-32,"-8"17,0-1,-16 47,0 1,-15 14,-1 1,-7 24,0-1,-1 0,1 1,0-1,0 1,23-32,0 0,16-71,0 1,7 8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100 18013,'15'-47,"-15"39,0 0,16 16,-1 0,-7 23,0 0,7 24,1 0,-16 15,0 0,0 9,0-1,0-24,0 1,0-31,0-1,0-15,0 0,-16-24,1 0,7 9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563 18856,'-47'-16,"39"8,0 1,16 7,0 0,31-16,0 0,23 1,1-1,15 1,0-1,-54 8,-1 1,1-9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266 17390,'0'-16,"-8"-7,0 0,16 15,0 0,39-15,-1 0,17 15,0 0,-17 8,1 0,-15 0,-1 0,-23 8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916 26731,'-16'-31,"24"54,0 1,-1 31,1 0,-8 31,0 0,8 0,0 0,0-31,-1-1,1-38,0 0,0-24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100 27658,'0'-32,"0"25,0-1,8 0,0 0,7 8,1 0,-1-8,1 1,8 7,-1 0,-7-8,-1 0,-7 0,0 0,-8 1,0-1,8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295 26050,'-16'0,"16"23,0 1,0 7,0 0,0 0,0 1,-15 30,-1 1,8-17,1 1,7-39,0 0,-8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581 26147,'-15'-16,"7"16,0 0,8 8,0 0,8 47,0 0,-8 7,0 1,0-9,0 1,7-31,1-1,8-23,0 0,15-39,0 0,8 0,0 0,-15 31,-1 0,-7 24,0-1,-9 24,1 1,-8-9,0 0,0-23,0 0,8-8,0 0,23-47,0 0,8-24,1 1,-9-8,0 0,-15 15,-1 1,-7 7,0 0,0 24,0 0,-8 23,0 0,0 24,0-1,0 32,0 0,-8 8,0 0,-8 15,1 0,7 8,0 1,0-32,0 0,8-32,0 1,8-24,0 0,-8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500 25444,'0'-16,"0"-15,0 0,8 23,0 0,15 47,1 0,7 16,0 0,0 23,1 0,-9-15,1 0,-1-9,1 1,-9-23,1-1,-8-23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197 26408,'-47'0,"47"-8,0 0,55 0,0 0,39-15,-1 0,1-1,0 1,-62 15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9335 26566,'-16'-16,"-7"47,-1 1,-7 22,0 1,-9 8,1-1,24-23,-1 0,24-23,0 0,15-16,1 0,62-16,0 0,-31 1,0-1,-16 0,0 1,-31-9,0 1,-8 7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9647 26797,'-32'-31,"25"23,-1 0,-8 31,1 1,-1 23,0 0,-23 46,0 1,8-8,0 0,7-39,1 0,23-39,0 0,8-16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0262 27197,'0'-16,"0"47,0 1,-23 22,0 1,15-16,0 0,8-24,0 1,8-16,0 0,31-24,0 1,-8-8,0 0,-8-8,1 0,-24 8,0-1,0 9,0 0,-16 15,1 0,-17 8,1 0,23 8,1 0,-1-1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0900 27550,'31'31,"-31"-23,0 0,16 15,-1 0,1 0,-1 1,1-1,-1 0,-7-15,0 0,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1725 27166,'-47'-16,"39"24,1 0,-17 31,1 0,15-1,0 1,8-15,0-1,0-15,0 0,16-16,-1 0,17-15,-1-1,-8-22,1-1,-17 24,1-1,-16 16,1 1,-9 7,0 0,9 7,-1 1,0-8,0 0,32 0,-1 0,16 0,0 0,-15 0,-1 0,-7 0,-1 0,-7 8,0 0,-8 7,0 1,-8 0,0-1,8 8,0 1,-15 15,-1 0,16-16,0 1,0-9,0 1,23-16,1 0,7-16,0 1,-15-17,0 1,-16 0,0 0,-24 7,1 1,-1 15,1 1,15 7,0 0,0-8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3016 27094,'15'15,"-15"-7,0 0,0 23,0 0,0 16,0 0,-15-16,-1 1,39-56,1 1,15-8,0-1,-15 25,-1-1,-23 31,0 1,0 7,0 0,0-15,0-1,8-7,0 0,0 0,-1 0,1-8,0 0,-8 7,0 1,0-23,0-1,16-23,-1 0,25-39,-1 0,-8 31,0 0,-15 31,0 1,-16 7,0 0,0 16,0 0,0 23,0 0,0 8,0 0,0 8,0 0,-8 0,0 0,0-16,0 0,8-7,0-1,8-15,0 0,31-8,0 0,0 0,0 0,1-8,-1 0,-24 0,1 0,0 1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5800 28065,'0'-15,"8"15,-1 0,-7 7,0 1,8-8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500 26512,'16'0,"-16"-8,0 0,7 1,1-1,16 0,-1 0,8 1,0-1,-7 8,-1 0,-15 8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732 16422,'-47'-109,"-24"93,1 0,31 8,0 1,-32 7,1 0,-1 0,1 0,-1 15,0 1,1 15,-1 0,-7 16,0 0,7 16,1-1,23-15,0 0,8 0,-1 0,25-8,-1 0,16 0,0 1,8-1,0 0,31 8,0 0,16-8,0 0,23 0,0 0,24-31,0 0,23-8,1 0,15-32,0 1,-16-8,1 0,-32 0,0 0,-32 0,1 0,-39-8,-1 0,-15 0,0 0,-32-16,1 1,-40 7,0 0,-15-15,0-1,-1 24,1 1,39 22,0 1,31 7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12 14394,'0'-31,"47"-1,0 1,-16 39,1 0,7 31,0 0,-24 8,1 0,-8-8,0 0,-40 8,1-1,-16-14,0-1,-7-15,-1-1,32-15,-1 0,16-31,1 0,14-16,1 0,16 16,-1-1,-7 25,-1-1,1 8,0 0,-9 23,1 1,-8 23,0-1,-15 1,-1 0,-15 8,-1 0,9-8,0-1,15-30,0 0,24-24,-1 0,1-15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250 15178,'31'-47,"-15"32,0-1,-1 16,1 0,-16 39,0 0,0 8,0 0,-24 8,1-1,15-15,0 0,0-23,1 0,7-32,0 0,7-30,1-1,16-8,-1 0,-7 32,-1-1,17 9,-1-1,0 8,1 1,-1 14,0 1,-15 0,-1 0,1 0,0-1,-24-22,0-1,0 8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265 14738,'0'-63,"8"32,0 0,-8 15,0 0,15 1,1-1,-16 32,0-1,0 40,0 0,0 23,0 0,-23 8,-1 0,17-8,-1 0,8-31,0 0,8-39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789 14881,'16'-31,"15"47,0-1,8 17,0-1,0 0,1 0,-9-7,0-1,-23-7,0-1,-16 9,0-1,-23-7,0 0,-32 7,1 0,-1 9,0-1,9-8,-1 1,39-1,1 1,7-24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834 14297,'0'-16,"7"1,1-1,8 16,0 0,31 23,0 1,7 7,1 1,-23 7,-1 0,-15-16,-1 1,-7-8,0-1,0 1,0 0,-16-1,0 1,-8 7,1 1,-1 15,0 0,-23 32,0-1,-24 63,1 0,-17 55,1 0,-8 0,0 0,62-117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0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147 31262,'-16'0,"1"0,-1 0,32 0,-1 0,32-7,0-1,8 8,0 0,-8 0,0 0,8 0,0 0,-8-8,0 0,8 0,0 1,-8-1,0 0,0 16,0 0,0 23,0 0,-8 0,0 0,0-15,1 0,-9-9,0 1,16-8,0 0,16-15,0-1,-1 8,1 0,-8 16,0 0,-8 0,0 0,-8-1,0 1,8-8,0 0,0 0,0 0,0 0,0 0,16 8,0 0,15-8,1 0,15-31,0-1,0 9,0 0,-16 15,1 0,-17 16,1 0,-16 15,0 0,0-15,0 0,-8 0,0 0,8-8,0 0,16-16,0 0,15-7,1 0,-9 15,1 0,-56 8,1 0,0-8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0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3300 29568,'0'15,"0"1,0 0,8 7,0 1,7-1,1 1,0 15,-1 0,1-16,0 1,-9-9,1 1,0-8,0 0,15-24,1 0,31-62,0 0,54-86,1-1,-1 32,1 0,-94 11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6678 28897,'31'-47,"-23"47,0 0,23 16,0-1,-23-7,0 0,7 15,1 1,-8 7,0 0,-8 8,0 1,-24 6,1 1,-8-15,-1-1,1-15,0-1,8-23,-1 1,16-25,1 1,-1-16,0 0,8 24,0-1,8 9,0-1,-1 24,1 0,0 23,0 0,-8 24,0 0,0 7,0 1,-8-1,0 1,0-16,1 0,22-79,1 1,-8 16,-1-1,9-15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7650 29231,'16'-31,"-1"31,1 0,-8 23,0 1,-8 23,0-1,0 17,0-1,-16 1,0-1,1-31,-1 1,16-79,0 0,8 0,0 0,7 16,1 0,0 15,-1 1,9 7,-1 0,1 8,-1 0,8 0,1 0,-9-8,0 0,-7 8,0 0,-16-7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047 25563,'0'-47,"0"39,0 0,0 31,0 1,0 15,0 0,0 16,0 0,0-8,0 0,-8 15,0 1,-7 0,-1-1,16-38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8681 28681,'0'-31,"0"54,0 1,0 15,0 0,-8 8,0 0,1 16,-1-1,8 9,0-1,0-46,0-1,8-15,-1 0,1-16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9250 28950,'16'16,"-1"-16,1 0,7 15,1 1,23-1,0 1,0 0,0-1,-16 9,0-1,-23 1,0-1,-8 1,0-1,-8-7,0-1,-23 1,0-1,-9 9,1-1,-8 16,0 1,8-9,0 0,24-8,-1 1,16-16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0798 28666,'32'-16,"-25"16,1 0,0 0,0 0,23 0,0 0,16 0,0 0,-24 16,1-1,-9 17,1-1,-16-8,0 1,-24 7,1 0,7 1,1-1,-9 39,1 1,-24 77,0 1,8-8,0 0,16-94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78 19166,'0'-16,"-8"16,0 0,0 8,0 0,1 15,-1 1,-16 15,1 0,-8 15,0 1,-8 15,0 1,15-16,1-1,-1-15,1 0,23-23,0 0,8-24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66 18759,'-16'-78,"16"70,0 1,0-1,0 0,8 16,0 0,7 31,1 0,7 23,1 1,-9 7,1 1,15-1,1 1,-9-1,0 0,9 1,-1-1,-23-54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097 21143,'-31'0,"23"-8,0 1,8-1,0 0,8 8,0 0,23 0,0 0,16 0,0 0,8 0,0 0,-16 0,0 0,0 16,1-1,-9-7,0 0,8-8,1 0,38-8,0 0,8-7,0-1,-15 1,-1-1,-7 8,0 1,-1-1,1 0,-16 8,0 0,0 0,0 0,-16 0,1 0,-9 0,1 0,-9 0,1 0,0 0,-1 0,-7 8,0 0,0-1,0 1,-8 0,0 0,0-1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025 16616,'0'-16,"-8"63,0 0,-7 23,-1 1,0 7,1 0,-1 1,1-1,7-39,0 0,8-31,0 0,8-8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728 17281,'-15'-15,"15"22,0 1,0 31,0 0,-16 8,0 0,1-8,-1 0,16-7,0-1,0-23,0 0,16-8,-1 0,24-39,1-1,-1-14,0-1,-16 8,1 0,-24 24,0-1,-24 9,1-1,-9 16,1 0,23 8,1 0,-1-1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5750 16931,'0'-16,"8"9,0-1,15 8,1 0,7 0,0 0,1 0,-1 0,-8 0,1 0,-16 8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7169 15716,'0'-16,"-8"16,0 0,-8 16,1-1,-9 24,1 0,0 8,-1 0,1 16,-1-1,9-7,-1 0,16-24,0 0,0-23,0 0,23-16,1 0,7-23,0 0,-7-9,-1 1,-23 8,0 0,-8 23,1 0,-17 8,1 0,7 24,0-1,1-7,-1-1,16-7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500 25976,'31'-32,"-15"24,0 1,-1 14,1 1,-8 24,0-1,-8 8,0 0,-8-8,0 1,32-48,-1 0,24-38,0-1,-8 8,0 0,-7-8,-1 0,-15 16,-1 0,-7 16,0-1,0 9,0-1,-8 55,0 0,-8 0,0 0,-15 40,-1-1,1-8,-1 1,16-16,0-1,8-38,0 0,0-55,0-1,24-46,-1 0,1 0,-1 0,9 24,-1-1,0 24,1 0,-9 31,1 0,-9 16,1 0,-16 31,0 0,-16 8,1 0,-17 0,1 0,0-24,-1 1,9-17,-1 1,9-16,-1 1,16-9,0 0,0 9,0-1,24 8,-1 0,1 31,-1 0,16 8,0 1,1-1,-1 0,0-8,0 0,-31-23,0 0,-8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7550 16800,'0'16,"0"-9,0 1,23 0,1 0,-9 7,1 1,0 0,-1-1,-7 1,0-1,-8-7,0 0,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8361 15916,'15'-16,"-7"16,0 0,8 8,-1 0,-7 15,0 1,-16 15,0 0,-23 0,0 0,7-16,1 1,7-9,1 1,23-24,-1 0,17 1,-1-1,-7 8,-1 0,-15 15,0 1,0 15,0 1,0-1,0 0,-15 0,-1 1,-7 7,-1 0,17-39,-1 0,0 8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303 16022,'0'-16,"0"-7,0-1,0 17,0-1,0-8,0 1,-8-1,0 0,0 1,1-1,-17 16,1 0,7 0,1 0,-1 16,0-1,9 9,-1-1,8 1,0-1,15 8,1 1,-8 7,0 0,-1-8,1 0,0 8,0 1,-16-9,0 0,-7-7,-1-1,-7-15,-1 0,9-16,-1 0,16-23,0 0,31-32,0 0,24 1,0-1,-24 32,0 0,-15 15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2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9315 27359,'-15'-47,"15"16,0 0,15 39,1 0,-1 7,1 1,-16-1,0 1,8-9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2:53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97128 25588,'-32'-109,"40"101,0 0,-8 0,0 0,-31 8,0 0,-24 8,0 0,-16 8,1-1,-8 9,-1-1,1 9,0-1,-1 8,1 0,0 24,-1-1,24 32,1 0,22-8,1 0,39-23,0 0,39-9,0 1,15 0,1 0,31-16,0 0,-16-31,1 0,101-16,0 0,-16-47,1 0,-24-7,0-1,-47 1,0-1,-47 0,0 1,-24-24,1 0,-24-24,0 0,-24 17,1-1,-40 23,0 1,-15 7,0 1,-32 22,0 1,1 24,-1-1,-7 24,-1 0,-7 39,0 0,23 31,0 0,16 24,0 0,31 31,0 0,39-16,1 0,22-46,1-1,47-23,0 0,47-15,0-1,39-23,0 0,23-16,1 0,-9-16,1 1,-24-1,0 1,-23-1,-1 1,-93 15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2:54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97485 26007,'16'0,"-1"-47,1 0,-8 39,0 0,-8-23,0 0,-16-8,0 0,-31 7,0 1,-39 7,0 1,-24-1,1 1,-16 23,-1 0,17 31,-1 1,8 30,0 1,16 31,0 0,15 47,1 0,31-8,0 0,31-32,0 1,39-31,1-1,62-15,0 0,54-32,1 1,39-32,0 0,0-31,0 0,-55-8,0 0,-46-8,-1 0,-63 0,1 1,-40-40,0 0,-54-39,-1 0,-46 15,-1 1,-54 70,0 0,-32 47,1 0,101 31,0 0,39-7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1712 28950,'-15'0,"15"8,0 0,0 46,0 1,0-39,0-1,0 1,0 0,0 38,0 1,-8 15,0 1,0-9,1 1,7-40,0 1,0-71,0 0,-8-8,0 0,8 16,0 0,0 16,0-1,8 17,0-1,7 0,1 0,7 0,1 0,-1 8,1 0,-1-7,0-1,-15 8,0 0,0 8,0-1,-8-14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6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2400 29059,'0'-46,"0"30,0 0,8 1,-1-1,-7 24,0 0,8 39,0-1,-8 64,0-1,0-23,0 0,0-62,0-1,0 55,0 1,7-48,1 0,0-15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6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2781 29050,'-47'16,"31"7,1 1,7-1,0 0,-15 32,-1 0,-7 23,0 0,0 0,0 1,23-25,0 1,8-47,0 0,0-16,0 0,8-8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2740 29331,'16'-31,"0"31,-1 0,-7 39,0 0,-8 16,0 0,8 15,-1 1,-7-9,0 1,0-1,0 1,0-24,0 0,0-31,0 0,-15-24,-1 0,-15-31,0 1,-8-1,0 0,23 23,1 1,7 15,0 0,31 8,1 0,23 0,-1 0,-7 0,0 0,-7-8,-1 0,-16 1,1-1,-8-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0T08:11:52.2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37 3031 0,'0'0'0,"0"0"0,0 0 15,0 0-15,0 0 0,0 0 16,-19-18-16,16 16 0,1 2 15,1 2-15,-3 2 0,4 3 16,-2 3-16,1 7 0,-1 6 16,1 4-16,-2 2 0,2 18 15,-2 9-15,1 3 0,2 4 0,-4 16 16,1 17-16,0-8 0,-3-6 16,0 9-16,-6 5 0,1-12 15,2-9-15,-4 22 0,4-13 16,2-18-16,7-9 0,-2-9 15,1-8-15,-1-15 0,0-8 0,-1-6 16,2-4-16,0-2 0</inkml:trace>
  <inkml:trace contextRef="#ctx0" brushRef="#br0" timeOffset="212.4913">2978 3560 0,'0'0'0,"0"0"0,0 0 0,0 0 16,0 0-16,0 0 0,32-4 16,-32 4-16,28-3 0,-8 2 15,4 1-15,-2 0 0,-2 0 0,2 0 16,0 0-16,-1 0 0,-4-1 16,3-3-16,-2-2 0,-3-4 15,-5-2-15,-1 3 0,-3 0 16,1 2-16</inkml:trace>
  <inkml:trace contextRef="#ctx0" brushRef="#br0" timeOffset="513.3322">3379 2739 0,'0'0'0,"0"0"0,0 0 15,0 0-15,0 0 0,3 26 16,-3-26-16,1 33 0,-1-11 0,3 5 15,-3 6-15,3 1 16,-2 2-16,0 21 0,-1 8 16,0 13-16,0-1 0,-2 19 15,-4 1-15,2 7 0,1-7 0,-5 17 16,1 0-16,-3 32 0,2-21 16,0 1-16,1 2 15,2-21-15,3-14 0,2-5 0,1-1 16,2-22-16,4-15 0,0-22 15,4-14-15,0-15 0,4-12 0,-8 5 16,0 2-16,-3 2 0</inkml:trace>
  <inkml:trace contextRef="#ctx0" brushRef="#br0" timeOffset="862.9398">3657 3296 0,'0'0'15,"10"-9"-15,2-1 0,-2 3 16,2-1-16,9 1 0,4 2 16,-1 5-16,0 2 0,5 8 0,-2 6 15,-6 2-15,-5 5 0,-9 9 16,-8 8-16,-6 1 0,-4 0 16,-11 10-16,-4-1 0,1-7 15,6-6-15,3-4 0,3-10 16,4-6-16,4-6 0,3-3 15,6-1-15,2-5 0,7-5 0,12 0 16,7-3-16,3 3 0,3-2 16,-1 4-16,-3 4 15,-2 0-15,-6 2 0,-4 6 0,-7 3 16,-5 3-16,-3-1 0,-11 6 16,-2 3-16,-9 2 0,-1 1 0,-7 2 15,-8 2-15,2-2 16,2-2-16,-6-3 0,-2-5 15,10-5-15,6-4 0,6-3 16</inkml:trace>
  <inkml:trace contextRef="#ctx0" brushRef="#br0" timeOffset="1129.8149">4434 2787 0,'0'0'0,"11"-3"0,3 2 16,3 2-16,-1 2 0,10 5 16,2 3-16,-1 4 0,-2 2 0,4 9 15,-3 6-15,-4 2 16,-4 0-16,-1 15 0,-9 5 16,-4-2-16,-4-2 0,-8 12 0,-2 1 15,-5-4-15,-4-2 0,-9 5 16,-2-3-16,4-8 0,1-7 0,-6-7 15,-4-5-15,9-10 0,8-5 16,4-6-16</inkml:trace>
  <inkml:trace contextRef="#ctx0" brushRef="#br0" timeOffset="1351.0374">4376 3078 0,'0'0'0,"0"0"16,0 0-16,0 0 0,0 0 0,0 0 15,5 19-15,-5-19 0,9 30 0,-5-7 16,2 7-16,-3 4 0,2 2 16,-1 20-16,-1 6 15,1 14-15,-1-1 0,-3 19 0,0-1 16,-2 7-16,1-12 0,-2 9 16,6-7-16,-3-14 0,1-12 15,9 15-15,4-15 0,5-27 16,3-18-16,-7-6 0,-5-5 15,-2-1-15</inkml:trace>
  <inkml:trace contextRef="#ctx0" brushRef="#br0" timeOffset="1762.6268">4959 3063 0,'0'0'0,"0"0"0,0 0 0,0 0 15,0 0-15,-8 37 0,6-14 16,0 2-16,-1 3 0,0 7 16,0 6-16,2 13 0,-1-1 15,0 13-15,-1-2 0,3-5 0,3-5 16,2 4-16,4-4 16,3-2-16,1-11 0,2-11 0,-2-8 15,0-8-15,0-9 0,11-16 16,12-14-16,2-7 0,4-7 15,13-22-15,1-13 0,-4 4 16,-4 0-16,5-34 0,-12-4 16,-14 18-16,-9 14 0,-10 7 15,-4 5-15,-4 11 0,-4 9 0,-10 14 16,-5 9-16,-13 9 0,-8 8 16,-24 13-16,-16 9 0,4 5 15,0 5-15,-1 11 0,1 8 16,10-1-16,7-2 0,5 6 15,7 5-15,13-5 0,13-2 0,16-12 16,14-5-16,-2-11 16,-4-6-16,0-4 0</inkml:trace>
  <inkml:trace contextRef="#ctx0" brushRef="#br0" timeOffset="2030.4588">5686 3253 0,'0'0'15,"0"0"-15,0 0 0,-5 30 0,5-30 16,-11 35-16,0-7 16,-3 3-16,-2 5 0,-6 12 15,0 4-15,-6 9 0,3-3 0,5 6 16,6-4-16,8-11 0,6-9 16,14-3-16,8-7 0,10-8 15,8-6-15,20-13 0,17-8 16,5-9-16,3-5 0,16-7 15,-1-3-15,19-6 0,-28 7 0,-25 2 16,-19 3-16,-16 0 0,-11 2 16,-6 8-16,-5 3 0,-2 2 15</inkml:trace>
  <inkml:trace contextRef="#ctx0" brushRef="#br0" timeOffset="2229.6076">6066 3255 0,'0'0'0,"0"0"0,-9 22 16,9-22-16,-11 31 0,2-5 15,2 7-15,-3 4 0,2 3 0,-4 23 16,-4 26-16,2-1 0,-1-1 16,-1 33-16,-2 28 15,4 11-15,2-11 0,3 69 0,5-12 16,7-23-16,1-16 0,1-52 15,-2-35-15,-1-25 0</inkml:trace>
  <inkml:trace contextRef="#ctx0" brushRef="#br0" timeOffset="2400.0194">7125 4010 0,'0'0'0,"0"0"0,0 0 16,0 0-16,-5 31 0,5-31 0,-6 18 15,6-18-15</inkml:trace>
  <inkml:trace contextRef="#ctx0" brushRef="#br0" timeOffset="2896.6559">6682 3713 0,'0'0'0,"0"0"16,0 0-16,0 0 0,0 0 0,0 0 15,34-6-15,-11 4 0,5-1 16,10-1-16,10-2 16,3 1-16,1-1 0,22-1 0,21 0 15,7 2-15,-12 0 16,-1 3-16,-1 1 0,-8 1 15,-18 2-15,-11 2 0,-11 0 0,-15-2 16,-9-2-16,-4 1 0,-3-1 16,-3 0-16</inkml:trace>
  <inkml:trace contextRef="#ctx0" brushRef="#br0" timeOffset="3130.1816">7175 3210 0,'0'0'0,"0"0"16,0 0-16,-5 23 0,5-23 0,-5 31 15,2-8-15,-3 3 16,1 6-16,-4 15 0,-1 5 16,0 4-16,-1 4 0,-4 17 15,0 0-15,1 11 0,0-3 0,6 8 16,-1-5-16,6-2 0,5-12 15,13-13-15,11-7 0,2 2 16,-8-19-16,-7-10 0</inkml:trace>
  <inkml:trace contextRef="#ctx0" brushRef="#br0" timeOffset="3362.6623">8749 3134 0,'0'0'0,"0"0"0,0 0 15,-9 29-15,9-29 0,-15 35 0,-2-7 16,0 3-16,-3 4 0,-12 15 16,-5 5-16,-10 9 0,1-2 0,-7 13 15,2 2-15,3 3 16,7-9-16,6-5 0,9-15 15,7-14-15,6-10 0,3-9 16</inkml:trace>
  <inkml:trace contextRef="#ctx0" brushRef="#br0" timeOffset="3696.4695">8717 3288 0,'0'0'0,"0"0"0,0 0 0,9 26 15,-9-26-15,7 38 0,-4-9 16,-1 3-16,-1 1 0,0 14 16,-1 3-16,-1 6 0,-1-7 15,2 3-15,1-4 0,0-11 0,0-6 16,0-8-16,0-4 16,2-6-16,-2-4 0,5-15 0,4-11 15,5-5-15,2-6 0,8-13 16,4-12-16,8-10 0,-1 0 15,8-14-15,1-3 0,3-2 16,-4 9-16,11-17 0,-9 14 16,-13 18-16,-8 12 0,-10 18 15,-6 11-15,-5 10 0,-2 6 0,0 13 16,-1 9-16,-5-2 0,-2 2 16,1-4-16,2-6 0,1-2 15</inkml:trace>
  <inkml:trace contextRef="#ctx0" brushRef="#br0" timeOffset="4612.6354">9771 3288 0,'0'0'0,"4"-9"0,1 0 0,-1-1 16,1 0-16,-1-2 0,-2 1 15,-3 3-15,-3-1 0,-11 6 16,-7 6-16,-5 4 0,-5 4 0,-7 6 16,-6 5-16,-10 9 15,0 1-15,-8 14 0,3 8 0,0 3 16,9-4-16,2 6 0,10-1 16,11-11-16,9-9 0,9-5 15,6-2-15,8-10 0,3-5 16,14-7-16,10-9 0,6-7 15,8-8-15,20-16 0,10-9 16,-4 1-16,-1 1 0,22-21 16,-13 4-16,-21 14 0,-14 10 0,-15 10 15,-13 8-15,-8 6 0,-8 7 16,0-2-16,-1-1 0,-1 9 16,0 5-16,-3 13 0,-2 7 15,-1-5-15,-1 0 0,2 2 16,3 4-16,1-2 0,2 0 0,6-6 15,7-3-15,3-5 16,1-4-16,14-10 0,11-7 16,-5-7-16,3-5 0,12-13 0,6-9 15,-6 3-15,-2-2 0,-3-6 16,-7-2-16,-9 6 0,-7 4 16,-7 4-16,-6 7 0,-4 8 15,-4 4-15,-4 9 0,-4 4 16,-1 9-16,-3 4 0,-11 10 15,-9 7-15,2 5 0,2 3 0,-3 3 16,-2 5-16,8-3 0,6-4 16,2 4-16,6-3 15,7-7-15,4-4 0,7-3 0,4-1 16,2-14-16,0-6 0,13-12 16,8-7-16,2-5 0,0-6 15,9-10-15,4-9 0,-2-1 16,-2 0-16,1-14 0,-6 0 15,-9 6-15,-6 4 0,4-16 16,-9 10-16,-6 10 0,-5 10 0,-5 6 16,-3 6-16,0 9 0,-1 5 15,-2 9-15,0 0 0,2 2 16,1 3-16,3 5 16,2 1-16,-2 1 0,1 1 0,2 8 15,1 5-15,-3 2 0,0 0 16,-2 9-16,-1 8 0,-2 1 15,-2-1-15,-3 14 0,-4 0 16,-2-6-16,-1-6 0,0 0 16,2-4-16,0-9 0,1-8 0,3-8 15,3-6-15,1-4 0,1-1 16,10-11-16,6-10 16,4-4-16,6-4 0,14-10 0,12-9 15,6-5-15,-2 1 0,1-3 16,0-2-16,-6-2 0,-12 8 15,4-7-15,-14 17 0,-9 10 16</inkml:trace>
  <inkml:trace contextRef="#ctx0" brushRef="#br0" timeOffset="4830.014">11392 3176 0,'0'0'0,"0"0"15,0 0-15,0 0 0,0 0 0,-18-21 16,18 21-16,0 0 0,0 0 16,0 0-16,0 0 0,0 0 15,-21 15-15,21-15 0,-7 39 16,4-14-16,0 3 0,-2 6 15,1 7-15,-1 13 0,-1 0 0,-2 23 16,1 8-16,-2 11 16,1-7-16,1 21 0,4 1 15,4 3-15,5-12 0,7 36 16,2-15-16,-1-28 0,-2-18 0,2-21 16,3-15-16,-6-13 0,-4-9 15,-1-5-15</inkml:trace>
  <inkml:trace contextRef="#ctx0" brushRef="#br0" timeOffset="5129.2568">12141 3425 0,'0'0'16,"0"0"-16,0 0 0,30 0 0,-30 0 16,46 1-16,-9-2 15,4 1-15,4 1 0,19-1 16,4 0-16,11 0 0,-4 1 0,8-1 16,-8 0-16,0-1 0,-12 1 15,-5 1-15,-9 3 0,-16-2 16,-7 0-16,-4 4 0,-3 2 15,-9-2-15,-5-2 0,-3-2 0,0 0 16,-2-2-16</inkml:trace>
  <inkml:trace contextRef="#ctx0" brushRef="#br0" timeOffset="5363.2836">12017 3823 0,'0'0'0,"0"0"16,32-6-16,-8 2 0,5 0 0,24 0 15,13-1-15,12-2 0,-2 2 16,23-4-16,23 0 0,-20 6 16,-13 3-16,36 1 0,2 0 15,-27 3-15,-16 3 0,2 10 16,1 6-16,-13 0 0,-9 0 0,-20-7 15,-14-5-15,-10-4 16</inkml:trace>
  <inkml:trace contextRef="#ctx0" brushRef="#br0" timeOffset="5515.9611">14920 3400 0,'0'0'16,"0"0"-16,0 0 0,0 0 0</inkml:trace>
  <inkml:trace contextRef="#ctx0" brushRef="#br0" timeOffset="24696.3684">14584 3101 0,'0'0'0,"0"0"16,0 0-16,0 0 0,-11 24 0,11-24 15,-21 34-15,8-13 16,-1 2-16,-4 5 0,-2 3 15,-7 12-15,-2-1 0,-9 14 16,-2 1-16,-3 8 0,3-3 0,-4 8 16,2 0-16,6-12 0,4-8 15,2-4-15,7-10 0,10-9 16,7-8-16,12-14 0,7-9 16,2-9-16,4-10 0,-5 7 15,-3 4-15,-3 3 0</inkml:trace>
  <inkml:trace contextRef="#ctx0" brushRef="#br0" timeOffset="25047.8925">14482 3379 0,'0'0'0,"0"0"16,0 0-16,0 0 0,0 0 0,12 30 16,-12-30-16,12 34 0,-5-12 15,-1 3-15,1 3 0,0 2 16,-1 1-16,3 10 0,-1 2 15,1-2-15,0-3 0,4 5 16,-2-4-16,1-7 0,1-4 0,1-3 16,-2-9-16,-1-9 0,1-6 15,1-13-15,1-10 0,3-6 16,1-4-16,4-8 0,5-6 16,2-11-16,-4-1 0,6-9 15,-1 2-15,-4 7 0,-2 5 16,2 0-16,-3 6 0,-6 9 15,-2 5-15,-5 8 0,-4 7 16,-1 6-16,-3 5 0,-1 2 0,-1 5 16,0 0-16,-2 6 0,-4 9 15,-1 11-15,0-4 0,1 0 0,2-6 16,1-2-16,-1-3 0</inkml:trace>
  <inkml:trace contextRef="#ctx0" brushRef="#br0" timeOffset="25796.4239">15396 3518 0,'0'0'16,"0"0"-16,9-16 0,-5 6 0,0 0 16,3-2-16,1-2 0,0-4 15,-3 2-15,-3 0 0,-2 2 16,-3-1-16,-3 2 0,-2 4 15,-3 1-15,-4 3 0,-1 3 0,-5 2 16,-3 4-16,-1 2 0,1 4 16,-7 9-16,0 6 15,3 3-15,1 2 0,3 4 0,3 5 16,-1 5-16,3-3 0,4 2 16,4 1-16,2-6 0,2-3 0,3-1 15,4-5-15,1-4 0,2-2 16,3-7-16,0-3 15,4-8-15,4-3 0,8-12 16,7-8-16,3-4 0,2-3 0,2-7 16,1-6-16,-4 2 0,-2 3 15,0-2-15,-4 4 0,-7 8 16,-3 5-16,-4 4 0,-3 4 16,-4 4-16,-3 1 0,-3 8 15,-1 5-15,-1 3 0,-1 3 0,0 3 16,-1 2-16,-1-2 15,2 1-15,2 0 0,1 0 16,2-2-16,1-3 0,3-1 0,2-3 16,2-2-16,2-3 0,4-2 15,4-5-15,3-4 0,4-5 16,4-9-16,4-7 0,0 0 16,2 0-16,6-12 0,-2-6 15,-4 4-15,-4 3 0,0-9 16,-5 0-16,-5 6 0,-3 2 0,-3 1 15,-3 4-15,-5 11 16,-1 8-16,-2 2 0,-2 4 0,-2 5 16,-2 2-16,0 3 0,0 7 15,0 3-15,0 3 0,-1 5 16,0 6-16,-1-3 0,0 4 16,-4 8-16,-2 5 0,1 2 15,-2 2-15,-1 1 0,-1 2 16,1-3-16,0-3 0,-2 8 15,1 2-15,2-4 0,1-4 16,2-4-16,1-2 0,2-7 0,0-4 16,2-7-16,-1-7 0,2-10 15,-2-6-15,1 3 0,1 0 16,0 0-16</inkml:trace>
  <inkml:trace contextRef="#ctx0" brushRef="#br0" timeOffset="25947.7765">15982 3543 0,'0'0'0,"0"0"16,0 0-16,0 0 0,15-15 15,-7 10-15,4 1 0,2 1 16,3 0-16,1 2 0,0 0 0,5 1 16,-1 0-16,-2 2 0,-1 1 15,-3-1-15,-2-2 0,-1 2 16,-4-2-16,1-2 0,1-2 16,-3-3-16,-2-2 0,-2 0 15,-1 2-15,1 1 0</inkml:trace>
  <inkml:trace contextRef="#ctx0" brushRef="#br0" timeOffset="26147.2886">16375 3016 0,'0'0'0,"0"0"16,0 0-16,0 0 0,0 0 0,0 0 15,0 0-15,0 0 0,0 0 16,0 0-16,-2 34 0,-1-15 16,0 3-16,0 5 0,-2 5 15,0 11-15,-1 2 0,-5 16 16,-1 6-16,0-2 0,1-5 0,-2 16 15,1-1-15,1 4 16,2-9-16,4-1 0,7-8 16,-1-19-16,0-10 0,-1-10 0</inkml:trace>
  <inkml:trace contextRef="#ctx0" brushRef="#br0" timeOffset="26396.9936">16518 3402 0,'0'0'0,"0"0"0,0 0 16,0 0-16,29 0 0,-29 0 0,25 14 16,-25-14-16,23 30 0,-15-8 15,-5 5-15,-3 1 0,-3 0 16,-5 8-16,-2 0 0,3-4 16,-1-3-16,0 3 0,2-6 15,1-4-15,2-5 0,2-2 16,1-3-16,3-5 0,4-3 0,7-7 15,6-5-15,3-3 0,2-5 16,13-9-16,4-7 16,-8 8-16,-5 4 0,-6 3 0</inkml:trace>
  <inkml:trace contextRef="#ctx0" brushRef="#br0" timeOffset="26630.6775">17068 2999 0,'0'0'0,"0"0"16,0 0-16,27 12 0,-27-12 0,23 20 15,-10-5-15,0 1 0,1 0 16,0 11-16,-3 4 0,-2 0 16,-4 2-16,-5 11 0,-5 2 15,-3 0-15,-2 0 0,-10 6 16,-5-3-16,-2-7 0,0-5 0,-7-2 15,-2-6-15,7-13 0,3-9 16,8-1-16,3-2 0,4 0 16</inkml:trace>
  <inkml:trace contextRef="#ctx0" brushRef="#br0" timeOffset="26813.4022">16977 3282 0,'0'0'0,"0"0"0,0 0 16,0 0-16,0 0 0,6 23 15,-6-23-15,3 35 0,-1-13 0,-2 5 16,-1 9-16,-2 2 0,1 3 16,-2 18-16,-2 5 0,0 11 15,-1-5-15,1 10 0,0-5 16,5-4-16,3-14 0,0-15 16,-1-11-16,1-6 0</inkml:trace>
  <inkml:trace contextRef="#ctx0" brushRef="#br0" timeOffset="27146.4302">17418 3294 0,'0'0'0,"0"0"0,0 0 16,-2 28-16,2-28 0,-5 40 15,2-10-15,-2 3 0,0 3 0,-3 14 16,2 1-16,-2 5 15,1-3-15,3 0 0,1-7 0,1-10 16,1-8-16,2-9 0,2-6 16,2-9-16,4-7 0,8-14 15,8-12-15,7-8 0,5-6 16,10-16-16,1-5 0,1-4 16,-7 6-16,-6-2 0,-10 5 15,-7 10-15,-6 5 0,-4-6 16,-7 11-16,-2 21 0,-2 7 0,-13 6 15,-10 6-15,-4 9 0,-3 8 16,-6 7-16,-7 7 16,3 3-16,2 2 0,6-7 0,10-8 15,6-6-15</inkml:trace>
  <inkml:trace contextRef="#ctx0" brushRef="#br0" timeOffset="27363.2528">17717 3470 0,'0'0'0,"0"0"0,0 0 16,0 23-16,0-23 0,0 29 0,0-8 16,0 3-16,0 0 0,1 3 15,0 3-15,2 7 0,0-1 0,6 4 16,3-3-16,0-7 16,2-4-16,5-6 0,7-6 15,1-4-15,3-6 0,8-8 16,5-7-16,-8 2 0,-6 2 0,-6 1 15</inkml:trace>
  <inkml:trace contextRef="#ctx0" brushRef="#br0" timeOffset="27529.7777">18057 3550 0,'0'0'0,"0"0"16,0 0-16,0 0 0,0 0 16,-19 12-16,19-12 0,-18 29 15,7-8-15,-5 6 0,-3 8 16,-5 14-16,1 2 0,-8 21 15,-1 6-15,-3 9 0,3-6 0,3 0 16,7-9-16,8-11 0,7-17 16,3-11-16,1-10 0,-1-7 15</inkml:trace>
  <inkml:trace contextRef="#ctx0" brushRef="#br0" timeOffset="27729.978">18309 3623 0,'0'0'0,"0"0"0,0 0 16,0 0-16,0 0 0,33 4 0,-33-4 15,43 5-15,-17-2 0,3 0 16,1 1-16,-2-1 0,1 0 16,5 2-16,-2-1 0,-4-1 15,-4-1-15,-4-1 0,-4 0 16,-3-2-16,-3-2 0,-1 0 15,-1 1-15,-3 0 0</inkml:trace>
  <inkml:trace contextRef="#ctx0" brushRef="#br0" timeOffset="27899.2722">18527 3430 0,'0'0'0,"0"0"0,0 0 15,0 0-15,0 0 0,-5 26 16,5-26-16,-6 40 0,0-16 0,1 7 15,-2 4-15,1 4 16,-2 2-16,-3 21 0,0 8 16,-1 14-16,1-4 0,0-3 0,2-9 15,2-16-15</inkml:trace>
  <inkml:trace contextRef="#ctx0" brushRef="#br0" timeOffset="29947.3231">18973 3455 0,'0'0'0,"0"0"15,0 0-15,0 0 0,0 0 0,0 0 16,0 0-16,-13 33 0,13-33 15,-5 35-15,1-12 16,1 0-16,0 1 0,-2 3 0,0 2 16,-3 9-16,0-2 0,-1 1 15,0 1-15,-4 5 0,1-3 16,0-1-16,0 0 0,2-5 16,1-2-16,2 0 0,0-9 15,3-4-15</inkml:trace>
  <inkml:trace contextRef="#ctx0" brushRef="#br0" timeOffset="30147.1611">18982 3763 0,'0'0'0,"0"0"16,0 0-16,0 0 0,0 0 0,0 0 16,0 0-16,30-7 15,-30 7-15,24 0 0,-24 0 16,23 5-16,-13-3 0,-1 1 15,-1-2-15,-2 0 0,1 0 0,-3-1 16,1 1-16,-2-2 0,0-2 16,0 0-16,-1 1 0,0 1 15</inkml:trace>
  <inkml:trace contextRef="#ctx0" brushRef="#br0" timeOffset="30714.1008">19162 3558 0,'0'0'15,"0"0"-15,0 0 0,0 0 16,0 0-16,0 0 0,0 0 15,-2 24-15,2-24 0,-4 30 16,2-10-16,-1 3 0,0 2 0,-2 2 16,1 4-16,-1 0 0,1-1 15,-1 8-15,1-2 0,1-4 16,1-4-16,3 1 0,3-4 16,5-9-16,3-6 0,8-9 15,6-8-15,3-4 0,1-1 0,-2-2 16,0-1-16,-5 2 15,-3 1-15,-1 0 0,-5 3 16,-5 4-16,-1 3 0,-2 3 0,0 5 16,-3 0-16,-1 3 0,-2 4 15,-1 2-15,0-3 16,0 1-16,2-2 0,1-2 0,3-4 16,0-1-16,8-7 0,6-4 15,1-4-15,2-1 0,0-1 16,0-2-16,1 0 0,-2 0 0,-3 3 15,-3 3-15,-3 2 0,-3 2 16,0 4-16,0 2 16,-3 2-16,0 1 0,-1 3 0,1 2 15,0 3-15,-2 2 0,1 1 16,1 2-16,1 2 0,-1 1 16,2-1-16,1 0 0,0-1 15,0-2-15,8 2 0,3-4 16,2-3-16,1-1 0,5-6 15,2-5-15,0-4 0,-1-3 0,-3-2 16,-1-1-16,-6 0 0,-2-1 16,-2-1-16,-1 1 0,-4 0 15,-4 1-15,-1-2 0,-3 0 16,-3-1-16,-3 3 0,-7 4 16,-7 1-16,-4 2 0,-4 3 0,5 1 15,5-1-15,1 1 0</inkml:trace>
  <inkml:trace contextRef="#ctx0" brushRef="#br0" timeOffset="30946.3102">20968 3905 0,'0'0'0,"0"0"16,0 0-16,0 0 0,-25 17 0,25-17 15</inkml:trace>
  <inkml:trace contextRef="#ctx0" brushRef="#br0" timeOffset="32501.365">5175 5659 0,'0'0'0,"0"0"15,0 0-15,0 0 0,0 0 0,0 0 16,0 0-16,0 0 0,12 28 0,-12-28 15,22 22-15,-22-22 0,22 20 16,-14-12-16</inkml:trace>
  <inkml:trace contextRef="#ctx0" brushRef="#br0" timeOffset="35797.5844">2912 4346 0,'0'0'0,"0"0"16,0 0-16,0 0 0,0 0 0,25-2 16,-25 2-16,25-5 0,-9 3 15,-1-1-15,5 0 0,-1 0 16,3 0-16,3-1 0,3 1 16,8-2-16,2-1 0,2-1 15,4 0-15,8 1 0,0 0 16,3 2-16,5 2 0,3-2 0,-5 0 15,4 3-15,2 2 16,7-1-16,-5 0 0,4 2 0,0 3 16,3-2-16,-8 0 0,4-1 15,2 1-15,-5-1 0,1 2 16,32 3-16,-2 0 0,-9-2 16,-5-2-16,2-1 0,-3 1 15,-7 3-15,-4-2 0,10-1 16,8-2-16,-10-1 0,-7 0 0,7-1 15,5 1-15,-9-3 0,-6 0 16,4-1-16,2 2 16,-9-1-16,-5 0 0,-2 1 0,2 5 15,-8-4-15,-6-2 0,2 2 16,-1-1-16,-4 1 0,-3 0 16,-6-2-16,-2-2 0,-6 1 15,-3 2-15,-1-1 0,-1 0 16,-2 2-16,-3 2 0,-4-1 15,-4 0-15,-6-1 0,0 1 16,1 0-16,-3 0 0,1 1 0,1 2 16,-6 5-16,0 4 15,-7-3-15,-2 0 0,1-2 0,3-2 16,2 0-16</inkml:trace>
  <inkml:trace contextRef="#ctx0" brushRef="#br0" timeOffset="38047.4008">2359 5437 0,'0'0'0,"0"0"0,0 0 0,0 0 15,0 0-15,0 0 0,0 0 16,0 0-16,0 0 0,6 19 0,-6-19 16,0 0-16,0 0 0,0 0 15,25 4-15,-25-4 0,0 0 16,29 5-16,-29-5 16,35 2-16,-35-2 0,37-2 0,-14 0 15,2 0-15,0 2 0,11-1 16,1 0-16,2 2 0,0 3 15,9-2-15,0-1 0,2-1 16,-3 0-16,4-1 0,0 0 16,6 0-16,-4 0 0,4 1 0,1-2 15,-1 1-15,1 0 0,12 0 16,3 1-16,-6-2 0,-4-1 16,10 2-16,2-2 15,-5 2-15,-4 1 0,27 0 0,-6 0 16,-18-5-16,-9 0 0,0 1 15,-1 0-15,-4 3 0,-1 1 0,-2-2 16,1-2-16,-4 0 16,-1 2-16,-3 2 0,0 0 15,-2 2-15,1 0 0,-3-2 0,-2 0 16,-1 0-16,0 0 0,-4-2 16,-3-1-16,-3 3 0,1 2 0,-10 0 15,4 2-15,-7-5 16,-1-2-16,-1 0 0,4 0 15,-6 3-15,1 0 0,-1 2 16,3-1-16,-1 1 0,-2 2 0,-1-2 16,0 1-16,-1 0 0,-1-2 15,-3 1-15,1-2 0,-4 1 16</inkml:trace>
  <inkml:trace contextRef="#ctx0" brushRef="#br0" timeOffset="38189.2536">5480 5265 0,'0'0'0,"0"0"0,0 0 16,0 0-16,0 0 0,0 0 0</inkml:trace>
  <inkml:trace contextRef="#ctx0" brushRef="#br0" timeOffset="42580.6118">18515 9587 0,'0'0'0,"0"0"15,0 0-15,0 0 0,-6 18 16,6-18-16,-8 20 0,8-20 15,-7 26-15,3-8 0,2 2 16,-1 1-16,0-1 0,3-20 0,-4 30 16,2 3-16,0 0 0,1 0 0,0 4 15,0 2-15,-2 8 0,1-1 16,0 2-16,0 2 0,-2 11 16,2 1-16,-1 0 0,-3 2 15,-1 7-15,-2-5 0,1 1 16,2 0-16,-4 4 0,-1-5 15,0 4-15,0 3 0,1 24 16,4-13-16,4-2 0,2-2 16,-4-14-16,-4-12 0,6 0 0,4-2 15,0-4-15,-1-4 0,1 4 16,-1 2-16,2-8 0,-1-4 16,3 2-16,4 2 0,0 1 15,0 0-15,-5 0 0,0-3 16,-2-5-16,0-6 0,1 4 15,1 4-15,-3-3 0,-1-3 0,-1-4 16,1-4-16,-3-13 16,0 0-16,0-2 0,1 0 15,-1-5-15,0 0 0,-1-5 16,-3 1-16,3-2 0,-1 0 0,1-8 16,-1-7-16,1-7 0,1-7 15,0 11-15,1 3 0,1 5 16</inkml:trace>
  <inkml:trace contextRef="#ctx0" brushRef="#br0" timeOffset="43247.0269">18477 9413 0,'0'0'15,"0"0"-15,0 0 0,0 0 16,0 0-16,0 0 0,2 29 15,-2-29-15,-1 26 0,1-26 16,1 42-16,1-18 0,-2 1 0,1 5 16,1 6-16,-1 8 0,-1 0 15,2 15-15,1 6 16,0-5-16,-1-4 0,-1 15 0,0 4 16,0 5-16,-1-8 0,0 16 15,0 2-15,0-11 0,0-9 0,-1 36 16,-1-4-16,1-13 15,0-9-15,1 8 0,1 4 16,1-8-16,0-5 0,-2 10 16,-2 6-16,1-11 0,1-8 0,1 10 15,1 6-15,-1-9 0,0-8 16,2 8-16,0 4 16,-1-10-16,0-6 0,1 6 0,0 6 15,-1-10-15,0-8 0,2 6 16,0 4-16,-1-13 0,1-7 0,4 7 15,4 8 1,-4-8-16,-3-5 0,1 3 0,2 0 16,-1-13-16,-1-7 0,1 4 15,-1 5-15,0-9 0,-1-5 0,0-2 16,-2-1-16,0-5 0,2-4 16,1 2-16,2-1 0,1-6 15,1-3-15,1-6 0,2-3 16,2-6-16,1-4 0,5-15 15,3-10-15,-15 16 0,-2 5 0,-3 1 16</inkml:trace>
  <inkml:trace contextRef="#ctx0" brushRef="#br0" timeOffset="44199.3388">23906 8966 0,'0'0'16,"-6"7"-16,1 1 0,0 0 0,2 4 15,-2 6-15,-2 4 0,0 2 16,2 3-16,-1 3 0,1 1 15,0 10-15,4 1 0,1 2 16,1 2-16,-1 9 0,0-3 16,1 3-16,2 0 0,0-1 15,0-1-15,-1 11 0,-2-1 16,3-2-16,0-2 0,-3 14 16,-1 3-16,0-7 0,0-5 0,-5 32 15,-2-9-15,2-4 16,0-2-16,1-1 0,-2 2 0,3-6 15,0-6-15,0 1 0,0 0 16,-2-3-16,0-5 0,0 3 16,0 4-16,1-5 0,-1-3 15,1 6-15,-1 3 0,2-2 16,0-3-16,-3 0 0,-1-3 16,4-1-16,2 0 0,1 1 15,-1 2-15,6-4 0,1-3 0,1-2 16,0-2-16,0-1 0,-2-2 15,0 7-15,-1 2 0,0-4 16,1-3-16,-2 0 0,-1 1 16,-2 1-16,-1 0 0,0-2 15,4-3-15,0-5 0,0-6 16,0 5-16,0 3 0,1-6 16,0-4-16,0-1 0,1-1 0,-2 0 15,-1 0-15,1 0 0,1 0 16,1-2-16,-2 1 0,-1 1 15,0 1-15,-1-6 0,0-4 16,0-12-16,0 4 0,0 1 16,0 0-16,0 0 0,0-1 15,0-4-15,1-1 0,0-1 16,0 0-16,2-7 0,-1-2 0,2-6 16,3-2-16,-2 0 0,0 1 15,-2 1-15</inkml:trace>
  <inkml:trace contextRef="#ctx0" brushRef="#br0" timeOffset="45416.3925">28957 8956 0,'0'0'0,"0"0"16,0 0-16,0 0 0,0 0 0,0 0 15,0 0-15,7 29 0,-7-29 16,4 25-16,-2-7 0,1 1 15,-1 3-15,0 3 0,0 3 16,1 1-16,-1 1 0,0 12 16,1 0-16,-1 1 0,0 0 0,0 11 15,0 1-15,-1-4 0,0-3 16,0 9-16,0-2 0,2-4 16,0-3-16,1 8 0,1 0 15,-2-6-15,-1-4 0,4-1 16,1 0-16,2-1 0,0 0 0,0 2 15,0 3-15,-2-2 16,0-2-16,-1 5 0,-2 1 16,-2 3-16,-2-1 0,-2 3 15,-1 1-15,-2-6 0,1-2 0,-1 1 16,2 2-16,0-1 0,1-2 16,-5 20-16,-1-9 0,4-6 15,3-5-15,0 3 0,0 2 16,-2-5-16,0-4 0,1 1 15,0 3-15,-2-1 0,1 3 0,0-1 16,0-2-16,3-2 16,3-4-16,-2 2 0,0 1 15,1-2-15,0-3 0,-2 6 0,-1 2 16,2-3-16,3-1 0,-3 6 16,0 3-16,-1-3 0,-1-1 15,-1-1-15,-1 1 0,1 0 16,0 1-16,0 1 0,-2 0 15,2-6-15,0-3 0,0 4 16,0 4-16,-2-8 0,0-3 0,-1 2 16,2 2-16,1-2 0,0-1 15,1 4-15,0 4 16,-1-5-16,1-3 0,-1-2 0,0-2 16,0-13-16,0 2 0,-1 1 15,2 3-15,0-3 0,1-3 16,0 1-16,0 3 15,0-2-15,1-1 0,0-2 0,0-1 16,1-5-16,-1-2 0,0 1 16,-1 1-16,1-1 0,0 0 15,0-4-15,0-3 0,-1 1 16,0-1-16,0 0 0,-1 0 16,1-4-16,0 0 0,0-2 15,0-2-15,0 5 0,0-3 0,0-2 16,-2 2-16,2-2 0,-2 1 15,-1-1-15,1 0 0,1-3 16,0-2-16,1-4 0,0-3 16,1-3-16,1-2 0,3-5 15,2-5-15,2-1 0,-2 4 0,-2 3 16</inkml:trace>
  <inkml:trace contextRef="#ctx0" brushRef="#br0" timeOffset="45643.4833">30591 11630 0,'0'0'16,"0"0"-16,0 0 0,0 0 0,0 0 0,0 0 16,0 0-16,0 0 15</inkml:trace>
  <inkml:trace contextRef="#ctx0" brushRef="#br0" timeOffset="50914.7723">19952 13203 0,'0'0'15,"0"0"-15,0 0 0,0 0 0,0 0 0,-20-5 16,20 5-16,0 0 16,0 0-16,0 0 15,-19-5-15,19 5 0,0 0 0,0 0 16,0 0-16,0 0 0,0 0 15,0 0-15,0 0 0,0 0 16,19 9-16,-19-9 0,20 3 16,-20-3-16,26 4 0,-26-4 15,26 3-15,-26-3 0,30 4 0,-30-4 16,32 9-16,-16-4 0,2 0 16,0 1-16,-1 2 15,3 2-15,-2 0 0,2 1 16,1 1-16,1 1 0,1 0 0,-1 2 15,0 2 1,1 0-16,0 2 0,-1-4 0,0-2 16,7 3-16,0-1 15,-4-2-15,-2 0 0,0-2 0,2-1 16,0 0-16,1-1 0,0 1 16,-2-1-16,0 1 0,0-1 0,3 1 15,1 0-15,-3 0 0,-2-2 16,0-1-16,-1-1 15,1 0-15,2-1 0,0-1 0,0 1 16,-2-1-16,0-2 0,2-1 16,2-1-16,2-2 0,1-1 0,-6-1 15,-4 2-15,-3 0 0</inkml:trace>
  <inkml:trace contextRef="#ctx0" brushRef="#br0" timeOffset="52114.6003">23847 11480 0,'0'0'0,"0"0"15,0 0-15,-8 22 0,3-12 0,-2 3 16,0 1-16,-3 3 0,-1 2 16,-8 8-1,-3 2-15,-2 2 0,-3 4 16,3-4-16,1-3 0,-6 7 16,2 0-16,2-4 0,4-6 0,-6 7 15,-1-1-15,2-3 0,-1-2 16,0 3-16,-1 1 0,3-1 15,3-1-15,-11 7 0,-5 1 16,6-6-16,5-3 0,-6 3 16,-4 4-16,6-2 0,4-2 0,-12 9 15,-4 3-15,11-10 16,5-2-16,-12 6 16,-3 3-16,3-3 0,1 0 0,-3 5 15,4-2-15,2-7 0,-2 0 16,-11 12-16,8-7 0,6-2 0,4-3 15,-4-3-15,-2-4 0,17-9 16,0 3-16,-3 0 0,-2 2 16,-3-3-16,0-1 0,0 0 15,1-2 1,-2 3-16,0 0 0,-3 1 0,0-1 0,2 0 16,1 0-16,-1-4 0,-3-1 15,4 1-15,3 0 0,-6-1 16,-3-1-16,3 1 0,3 0 15,1 0-15,-1 1 0,1-2 0,-1 2 16,0-2-16,-1 0 0,1-2 16,2-1-16,-1 3 0,1 0 15,1-1-15,0-3 0,0 0 16,-1-1-16,5 0 0,0 0 16,-3 1-16,-2 0 0,1 0 15,0-1-15,2 2 0,2 1 16,-2-1-16,0 0 0,1 0 15,0-2-15,3 2 0,4 1 0,-2-2 16,1 0-16,1-1 0,1 0 16,-3 1-16,0 1 0,-1-1 15,2 0-15,-1 1 0,-1 1 16,3-1-16,1-1 0,-1 1 16,2 0-16,0-1 0,-1 0 0,-1-1 15,0 0-15,3 1 16,2 0-16,1-2 0,-1 1 15,0-1-15,0 0 0,0-2 0,1 0 16,2 1-16,-1 0 0,1-3 16,1 0-16,0 0 0,1 1 15,0 0-15,1-1 0,1-1 16,0-1-16,1 0 0,0 0 16,0 0-16,2 0 0,-2-2 15,2 0-15,1-2 0,1-2 0,0 0 16,0-3-16,1 2 15,-1 1-15,0 1 0</inkml:trace>
  <inkml:trace contextRef="#ctx0" brushRef="#br0" timeOffset="52687.4695">20602 13275 0,'0'0'0,"0"0"15,0 0-15,0 0 0,0 0 0,0 0 16,0 0-16,0 0 0,0 0 15,0 0-15,0 0 0,0 0 16,18 14-16,-18-14 0,0 0 16,21 25-16,-21-25 0,16 20 15,-7-6-15,-2-2 0,1 0 16,2 0-16,1 2 0,0-1 0,0-1 16,3 2-16,3 3 15,-1-1-15,0 0 0,4 3 0,1 2 16,-1-3-16,-1 0 0,5 0 15,1 0-15,-2 1 0,-1-1 0,7 6 16,2 0 0,-2-3-16,1-2 0,-2 0 0,-2-1 15,1-2-15,-1-2 0,1 0 16,-1-2-16,-2 0 0,-2-1 16,-2 0-16,-2 0 0,-1-3 15,1 0-15,-3 1 0,1 0 16,-3-1-16,0-2 0,1 0 15,-2-1-15,-1 0 0,-2-1 0,-3-1 16,0-1-16,-1 1 0,1-1 16,-2-1-16,-1 0 0,0 0 15,-1 0-15,-2-1 0,2 0 16,-2 0-16,0-3 0,0 3 16,0-3-16,0 3 0</inkml:trace>
  <inkml:trace contextRef="#ctx0" brushRef="#br0" timeOffset="53751.186">21092 12041 0,'0'0'0,"0"0"0,0 0 16,0 0-16,0 0 0,0 0 16,0 0-16,0 0 0,-22 2 0,22-2 15,0 0-15,-19 26 0,19-26 16,-19 28-16,5-8 0,1 2 15,0 3-15,0 1 0,-2 5 16,-2 10-16,-1 1 0,-6 15 16,-3 3-16,3-2 0,1-2 15,-5 13-15,2 3 0,-3 0 0,3-10 16,0-1-16,2 0 0,1-1 16,2-9-16,7-8 0,3-7 15,4-11-15,3-6 0,3-9 16,2-4-16,3-10 0,3-5 15,4-17-15,3-11 0,-3 9 16,-3 7-16,-3 5 0</inkml:trace>
  <inkml:trace contextRef="#ctx0" brushRef="#br0" timeOffset="54097.5868">21055 11956 0,'0'0'0,"0"0"16,0 0-16,0 0 16,0 0-16,0 0 0,0 0 0,0 0 15,16 28-15,-16-28 0,9 24 16,-3-5-16,1 6 0,2-1 16,1 1-16,0 6 0,1 3 15,2 8-15,-1-3 0,6 15 16,1 3-16,-3-5 0,0-5 0,5 12 15,1 2-15,-3-5 16,-3-3-16,2 8 0,-2-1 16,-3-9-16,-2-5 0,4 7 15,-1 0-15,-4-9 0,-2-6 0,-1-4 16,1-2-16,-2-7 0,-2-4 16,1-4-16,-2-2 15,-1-8-15,0-3 0,-1-3 0,-1-1 16,3 3-16</inkml:trace>
  <inkml:trace contextRef="#ctx0" brushRef="#br0" timeOffset="54467.5308">20734 12765 0,'0'0'16,"0"0"-16,0 0 0,0 0 0,0 0 15,0 0-15,0 0 16,0 0-16,32-2 0,-32 2 0,32-5 16,-32 5-16,36-9 0,-13 2 15,4-1-15,2-1 16,0-1-16,3-1 0,2-2 15,7-1-15,-2 1 0,7-3 0,-2-1 16,-5 2-16,-4 2 0,-1 0 16,-1 2-16,-1 2 0,0 0 0,-3-1 15,-3-2-15,-4 2 16,-2 2-16,2 1 16,2-1-16,1 3 15,1 0-15,-4 3 0,-2 3 0,-4 0 16,-3-1-16,-3 0 0</inkml:trace>
  <inkml:trace contextRef="#ctx0" brushRef="#br0" timeOffset="55413.7714">25274 12934 0,'0'0'0,"0"0"0,0 0 0,0 0 15,0 0-15,0 0 0,27 16 16,-27-16-16,24 11 0,-24-11 15,27 14-15,-11-6 0,0 0 0,4 4 16,2 4-16,-1 1 0,-1 1 16,9 8-16,1 3 15,0-2-15,-1-1 0,6 7 16,0 2-16,-2-4 0,-1-2 16,6 6-16,-2-2 0,1-3 0,-1-3 15,5 1-15,2 1 16,-3-5-16,-3-4 0,8 3 0,0-2 15,1-4-15,0-1 0,2-5 16,3-1-16,-1-3 0,0-2 0,11-5 16,2-3-16,-2-4 0,-1-2 15,-17 2-15,-12 3 16,-9 0-16</inkml:trace>
  <inkml:trace contextRef="#ctx0" brushRef="#br0" timeOffset="55781.4847">28030 12578 0,'0'0'0,"0"0"0,0 0 15,-22 8-15,22-8 0,-24 9 16,5 0-16,-2 2 0,-1 2 0,-11 9 16,-5 4-16,-2 5 0,-3 3 15,-12 11-15,-2 2 0,-4 8 16,3-1-16,-11 12 0,-2 1 16,0-1-16,8-5 0,-22 26 15,10-3-15,8-11 0,4-7 16,2-4-16,3-4 0,8-6 15,6-3-15,3-7 0,2-5 16,4-9-16,5-9 0,1-5 16,2-5-16,9-4 0,6-1 0,3-1 15</inkml:trace>
  <inkml:trace contextRef="#ctx0" brushRef="#br0" timeOffset="56198.0914">26222 12290 0,'0'0'15,"0"0"-15,0 0 0,0 28 0,0-28 16,1 30-16,0-6 16,0 4-16,2 4 0,-2 15 15,0 6-15,0 3 0,0 3 0,0 15 16,0 10-16,-1-2 0,0-4 15,1 10-15,0-5 0,0 3 16,1-8-16,2 15 0,1-18 16,2-17-16,1-12 0,0-13 15,0-9-15,2-11 0,1-7 0,-4-8 16,1-4-16,-2-12 0,0-12 16,-3 11-16,0 5 0,0 4 15</inkml:trace>
  <inkml:trace contextRef="#ctx0" brushRef="#br0" timeOffset="56864.3229">26194 12054 0,'0'0'0,"0"0"16,0 0-16,0 0 0,28-13 0,-28 13 15,41-12-15,-15 5 16,4-1-16,2 1 0,3-2 16,9 1-16,0 1 0,8 2 15,-2 4-15,-7 2 0,-4 0 0,2 4 16,-3 0-16,-7 3 0,-7 1 16,-4 3-16,-5 4 0,-6-2 15,-2 2-15,-7 9 0,-5 7 16,-6 1-16,-5 0 0,-11 15 15,-4 4-15,-4 0 0,-5-2 0,-9 8 16,-3-1-16,4-8 0,2-6 16,-7 4-16,0-4 15,9-6-15,7-5 0,-11 7 16,10-8-16,8-12 0,6-5 0,15-9 16,5-1-16,4-4 0,3-1 15,7-6-15,5-2 0,2-1 16,-1 0-16,9-5 0,6-3 15,-2-3-15,0 1 0,15-4 16,6-1-16,-4 4 0,-2 3 16,3 2-16,3 3 0,-3 5 15,-2 5-15,5 2 0,0 2 16,-5 3-16,-2 3 0,-2 5 0,-3 3 16,-6-2-16,-4 0 0,-4 7 15,-1 4-15,-4 0 0,-3 0 16,-4-1-16,-3-2 0,-5-2 15,-3 2-15,-6 1 0,-5 1 16,-4 0-16,-2-1 0,-8 7 16,-6 5-16,-4 0 0,-3 1 0,-5-1 15,-3 0-15,3-2 0,3 0 16,-14 1-16,-6-1 16,9-2-16,4-1 0,-1 2 0,-2 3 15,6-4-15,5-1 0,7-6 16,6-2-16,9-6 0,6-3 15,4-4-15,1-2 0,2-2 16</inkml:trace>
  <inkml:trace contextRef="#ctx0" brushRef="#br0" timeOffset="57072.0205">27266 12190 0,'0'0'0,"0"0"0,0 0 0,0 0 16,0 0-16,0 0 0,0 0 15,0 0-15</inkml:trace>
  <inkml:trace contextRef="#ctx0" brushRef="#br0" timeOffset="64643.3962">18808 14444 0,'0'0'16,"0"0"-16,0 0 0,0 0 16,-23 3-16,23-3 15,-29 10-15,13-5 0,0 0 0,0 3 16,-2 1-16,-1 1 0,-2 0 16,-5 6-16,0 3 0,2 4 0,1 2 15,-1 4 1,-3 2-16,-2 7 0,1 1 0,4 5 0,2 4 15,0 7-15,4-3 0,3-1 16,2-1-16,4 5 0,3-2 16,5-5-16,4-2 0,4-6 15,3-4-15,4-4 0,5-4 16,1-7-16,2-4 0,4-6 16,3-3-16,2-6 0,1-4 0,2-4 15,1-3-15,2-8 16,1-2-16,5-13 0,3-9 15,-3 5-15,-3 3 0,4-11 0,-2-4 16,-12 14-16,-8 9 0,-7 7 16</inkml:trace>
  <inkml:trace contextRef="#ctx0" brushRef="#br0" timeOffset="64931.0159">19112 14465 0,'0'0'0,"0"0"0,0 0 0,-14 22 16,8-10-16,1 3 0,-1 3 16,0 2-16,-2 3 0,0 9 15,3 2-15,0 0 0,2 0 0,4 9 16,5 0-16,-1-3 16,2-3-16,2-5 0,2-3 15,1-4-15,1-3 0,5-1 16,0-3-16,-2-8 0,0-3 0,1-3 15,-1-3-15,0-1 0,-3-4 16,4-6-16,1-4 0,2-6 16,0-5-16,-1-4 0,-2-3 15,-1-3-15,-2 0 0,-1 1 16,-3 8-16,-2 6 0</inkml:trace>
  <inkml:trace contextRef="#ctx0" brushRef="#br0" timeOffset="65240.9447">19425 14409 0,'0'0'0,"0"0"0,0 0 16,0 0-16,0 0 0,0 0 15,-25 1-15,25-1 0,0 0 0,0 0 16,-17 19-16,17-19 0,-7 32 16,5-11-16,2 4 0,0 3 15,0 3-15,0 11 0,1 1 16,1 0-16,1-1 0,0 7 16,1-2-16,-1-8 0,0-7 15,2-1-15,-1-7 0,-1-10 16,1-7-16,-1-11 0,2-9 0,-2-5 15,0-2-15,0-4 0,1-3 16,-1 2-16,0 3 0,0 1 16,-2 2-16,0 2 0,1 2 15,1 1-15,2 2 0,1 1 16,3 1-16,0 0 0,0 1 16,3 0-16,3 1 0,1 0 15,-2 0-15,-3 1 0,0-1 0,0-2 16,0-1-16,1-2 0,2 0 15,-3 1-15,-1 2 16,-2 2-16</inkml:trace>
  <inkml:trace contextRef="#ctx0" brushRef="#br0" timeOffset="65439.5375">19646 14268 0,'0'0'16,"0"0"-16,0 0 0,0 0 16,0 0-16,0 25 0,0-25 15,1 36-15,1-13 0,0 6 16,2 5-16,0 4 0,2 3 0,1 20 15,2 6 1,2 13-16,0-2 0,2 15 0,1-3 16,2 5-16,1-11 0,4-1 0,0-13 15,-4-16-15,-1-15 0,4-8 16,-4-18-16,-9-6 0,-2-2 16,-2-1-16</inkml:trace>
  <inkml:trace contextRef="#ctx0" brushRef="#br0" timeOffset="65647.8804">19699 14685 0,'0'0'0,"0"0"15,0 0-15,0 0 0,0 0 16,-10-18-16,10 18 0,0 0 16,14-26-16,-14 26 15,24-22-15,-7 8 0,3 1 0,0 0 16,1 1-16,5-3 0,1 1 15,-1 0-15,2-1 0,-3 4 0,-1 3 16,-1 0-16,0-1 0,2 0 16,-7 1-16,-2 2 0</inkml:trace>
  <inkml:trace contextRef="#ctx0" brushRef="#br0" timeOffset="65831.1603">19843 14406 0,'0'0'0,"0"0"15,0 0-15,0 0 0,0 0 0,0 0 16,-9 26-16,14-12 0,1 4 16,2 4-16,1 5 15,0 1-15,0 0 0,3 5 0,0-4 16,0-5-16,0-3 0,1-4 16,-1-8-16,-3-6 0,-1-6 15,-3 2-15,0 0 0,-2-1 16</inkml:trace>
  <inkml:trace contextRef="#ctx0" brushRef="#br0" timeOffset="66098.9">19889 14098 0,'0'0'0,"0"0"0,0 0 16,0 0-16,0 0 0,0 0 15,0 0-15,0 0 0,34 5 16,-34-5-16,36 11 15,-15-2-15,0 1 0,1 3 0,1 2 16,-1 2-16,0 1 0,3 12 16,-1 2-16,-5 3 0,-2 2 0,-2 14 15,-2 2-15,-5 3 0,-2 2 16,-3 9-16,-3-3 0,-4 0 16,-3-1-16,-4-1 0,-2-11 15,3-13-15,2-9 0,3-7 16</inkml:trace>
  <inkml:trace contextRef="#ctx0" brushRef="#br0" timeOffset="66447.6042">20033 13880 0,'0'0'0,"0"0"0,0 0 0,0 0 16,0 0-16,28-18 0,-28 18 16,27-12-16,-27 12 0,35-7 15,-17 7-15,-3 1 0,0 2 0,-4 4 16,-3 2-16,0 3 16,-2 2-16,-3 1 0,-2 4 0,-4 5 15,-3 1-15,0-4 16,-2-3-16,1-3 0,2-2 0,2-3 15,1-1-15,4-2 0,1 0 0,3-3 16,4-3-16,0-1 16,1-1-16,6-2 0,4-5 15,1 0-15,1-3 0,1 1 16,2 0-16,-2 3 0,0 1 0,0 0 16,-4 1-16,-4 1 15</inkml:trace>
  <inkml:trace contextRef="#ctx0" brushRef="#br0" timeOffset="66665.1155">20381 14408 0,'0'0'0,"0"0"16,0 0-16,0 0 0,0 0 0,20-17 15,-20 17-15,28-18 0,-10 8 16,2-1-16,1-1 15,2 1-15,3 2 0,-2 2 0,0 2 16,4-1-16,-3 1 0,-2 2 16,-2 4-16,-3 0 0,-3-1 15,-2 0-15</inkml:trace>
  <inkml:trace contextRef="#ctx0" brushRef="#br0" timeOffset="66848.1693">20506 14656 0,'0'0'0,"0"0"16,0 0-16,0 0 0,0 0 16,0 0-16,0 0 15,33-12-15,-33 12 0,32-14 0,-10 5 16,2-1-16,3 0 0,1-3 16,2-2-16,7-5 0,-1-1 15,0-1-15,2 1 0,-1-1 16,-6 5-16,-6 3 0</inkml:trace>
  <inkml:trace contextRef="#ctx0" brushRef="#br0" timeOffset="67114.3048">20962 13769 0,'0'0'16,"0"0"-16,0 0 0,0 0 15,0 0-15,0 0 0,7 32 0,-3-11 16,3 5-16,-1 6 0,0 6 16,-1 2-16,1 4 0,2 19 15,-1 6-15,3 13 0,-1-3 16,3 13-16,0-2 0,2 2 16,-2-11-16,6 5 0,6-7 15,-3-15-15,-2-11 0,10 3 16,-4-17-16,4-23 0,3-15 0,-19 0 15,-4-1-15,-2 0 0</inkml:trace>
  <inkml:trace contextRef="#ctx0" brushRef="#br0" timeOffset="67414.2968">21380 13943 0,'0'0'0,"0"0"0,0 0 0,0 0 15,0 0-15,0 0 0,-28 15 16,28-15-16,-20 31 0,6-11 16,0 4-16,0 2 0,-1 1 0,-1 6 15,0 0-15,3-2 0,1-2 16,2 1-16,5-5 0,2-3 16,3-3-16,4-2 0,1-2 15,5-2-15,3-4 0,3-3 16,4-2-16,2-3 0,1-1 0,8 1 15,2 0-15,-1-4 0,0-3 16,0 0-16,1-1 16,-2-4-16,-2-2 0,-4 3 0,-6 2 15,-2 1-15</inkml:trace>
  <inkml:trace contextRef="#ctx0" brushRef="#br0" timeOffset="67765.9799">21631 14159 0,'0'0'0,"0"0"0,0 0 15,-19-5-15,19 5 0,0 0 0,-24-3 16,18 2-16,-1 0 0,1 2 16,-1 1-16,0 4 0,1 4 0,-2 0 15,0 1-15,-1 4 0,2 4 16,0 0-16,2 1 0,-1 4 16,1-4-16,3-2 0,4-3 15,1-5-15,1-2 0,3-6 16,1-3-16,2-4 0,2-4 15,0-3-15,1-4 0,-1 2 16,0 2-16,-1-1 0,0 2 16,-1 2-16,-1 1 0,-2 4 15,-2 3-15,1 2 0,-1 2 0,0 5 16,-1 4-16,0 4 0,1 3 16,-1-1-16,1 0 0,-1-3 15,0-3-15,2 1 0,1-2 16,-1-4-16,2-3 0,1-4 15,1-3-15,2-6 0,3-7 0,-2 2 16,-1 3-16,-4 3 0</inkml:trace>
  <inkml:trace contextRef="#ctx0" brushRef="#br0" timeOffset="67915.1564">21861 14034 0,'0'0'0,"0"0"16,0 0-16,0 0 0,0 0 15,0 0-15,3 28 0,-3-28 16,10 26-16,-10-26 0,16 38 16,-6-19-16,3 1 0,-4-3 0,0-2 15,-1-3-15</inkml:trace>
  <inkml:trace contextRef="#ctx0" brushRef="#br0" timeOffset="68198.0317">21788 13303 0,'0'0'15,"0"0"-15,0 0 0,0 0 0,0 0 16,0 0-16,0 0 15,2 31-15,3-12 0,0 4 0,2 6 16,0 6-16,1 5 16,3 16-16,0 3 0,2 10 0,1-3 15,4 12-15,3 0 0,1 0 16,-2-10-16,-2-16 0,-2-10 16,1-11-16,1-9 0,-4-3 15,-4-6-15,-2-4 0</inkml:trace>
  <inkml:trace contextRef="#ctx0" brushRef="#br0" timeOffset="68447.8283">22169 13569 0,'0'0'0,"0"0"0,0 0 15,0 0-15,-17 15 0,17-15 0,-16 16 16,9-3-16,-1 3 0,0 3 15,-1 4-15,2-2 0,-1-2 16,1 6-16,3-2 0,3-3 16,2-1-16,4-6 0,5-3 15,1-5-15,3-2 0,2-6 16,3-5-16,3-2 0,1-1 0,1-1 16,-4 3-16,-4 1 15</inkml:trace>
  <inkml:trace contextRef="#ctx0" brushRef="#br0" timeOffset="68731.3864">22372 13821 0,'0'0'0,"0"0"16,0 0-16,0 0 0,0 0 0,0 0 15,0 0-15,30-14 16,-30 14-16,22 1 0,-22-1 15,23 11-15,-23-11 0,19 20 0,-11-7 16,-1 1-16,1 1 0,-1 0 16,-1-2-16,1 0 0,0-2 15,1-1-15,2-2 16,1-4-16,0-3 0,1-4 0,2-2 16,0-4-16,3-2 0,6-4 15,1 0-15,0 2 0,-1 2 0,1 5 16,-1 4-16,-3 1 0,-4 0 15,-3 0-15</inkml:trace>
  <inkml:trace contextRef="#ctx0" brushRef="#br0" timeOffset="69831.0547">26628 13647 0,'0'0'0,"0"0"0,0 0 16,-12-21-16,8 10 0,1 1 0,0 0 15,-1-2-15,0-2 0,1 0 16,0 1-16,-1-3 0,0-2 16,-1 1-16,1 1 0,-1-1 15,0-1-15,-1 1 0,0 3 0,-2 0 16,-1 1-16,0 3 0,1 0 15,0 1-15,1 0 16,1 1-16,0 1 0,2-1 16,0 1-16,1-2 0,1 1 0,0 3 15,-1 2-15,2 1 0,1 2 16,-2-3-16,1 1 0,1 2 16,-2-2-16,2 2 0,0 0 15,-1 4-15,0 0 0,-2 1 16,1 2-16,0 2 0,1 3 0,-1 4 15,-2 5-15,2 1 0,0 2 16,-2 13-16,-2 2 0,2 0 16,-1-2-16,1 9 15,-1 2-15,2-5 0,0-4 0,0 3 16,-1-4-16,2-10 0,0-5 16,1-7-16,0-4 0,1-7 15,2-4-15,0-9 0,1-9 16,2-1-16,0-3 0,1-10 15,-1-5-15,2-1 0,1-2 16,-1-8-16,1-1 0,-2 2 0,-2 4 16,-2-4-16,-2 3 0,-1 5 15,-1 5-15,-1 3 0,-2 3 16,0 5-16,-1 2 0,-3 4 16,-1 0-16,2 7 0,0 0 15,1 2-15,2 1 0,-1 1 16,2 1-16,-1 3 0,1 1 15,1 1-15,-1 2 0,0 7 16,0 2-16,-1 2 0,0 3 0,-1 8 16,1 6-16,-3 7 0,0 0 15,2 7-15,1 7 0,2 12 16,1 0-16,5 12 0,5 0 16,2-9-16,2-6 0,-2-9 15,-3-14-15,-1-12 0</inkml:trace>
  <inkml:trace contextRef="#ctx0" brushRef="#br0" timeOffset="70763.634">25015 14720 0,'0'0'0,"0"0"15,0 0-15,-18-6 0,10 3 0,0 1 16,-1-1-16,-1 1 16,-1-2-16,-1 1 0,-3 0 15,1 2-15,-1 1 0,-1 2 0,0 2 16,-4 5-16,1 2 0,-2 6 16,-1 5-16,0 3 0,1 4 15,-2 11-15,2 4 0,1 3 16,1 0-16,-2 7 0,2-1 0,1-4 15,1-1-15,3 3 0,4-3 16,4-6-16,1-5 0,6-7 16,6-5-16,2-5 0,2-4 15,2-1-15,2 1 0,2-8 16,2-5-16,5 1 0,5 0 16,-1-4-16,1-2 0,5-3 15,5-1-15,0 0 0,3-2 0,3-6 16,4-7-16,-6 3 0,-11 3 15,-8 5-15</inkml:trace>
  <inkml:trace contextRef="#ctx0" brushRef="#br0" timeOffset="70964.6708">26247 14790 0,'0'0'0,"0"0"0,0 0 16,28-6-16,-16 4 0,1-3 0,3 1 15,-1-1-15,2-2 0,7-2 16,4 0-16,-2-1 0,-1-1 16,4 0-16,3 0 0,-6 1 15,-2 2-15,-6 2 0</inkml:trace>
  <inkml:trace contextRef="#ctx0" brushRef="#br0" timeOffset="72259.4722">27157 14558 0,'0'0'0,"0"0"16,0 0-16,0 0 0,0 0 0,0 0 15,0 0-15,0 0 0,0 0 16,0 0-16,0 0 15,0 0-15,0 0 0,0 0 0,0 0 16,0 0-16,0 0 0,0 0 16,0 0-16,-14-17 15,14 17-15,0 0 0,0 0 16,0 0-16,0 0 0,0 0 0,16-15 16,-16 15-16,0 0 0,0 0 15,0 0-15,0 0 0,0 0 0,21-10 16,-21 10-16,0 0 15,0 0-15,0 0 0,18-9 16,-18 9-16,0 0 0,11 25 0,-11-25 16,0 0-16</inkml:trace>
  <inkml:trace contextRef="#ctx0" brushRef="#br0" timeOffset="75198.3258">26635 12787 0,'0'0'0,"-9"4"0,-7 3 0,-2 0 15,-1 3-15,-13 13 0,-7 8 16,-8 9-16,0 2 0,-14 18 16,-4 8-16,7-8 0,15-15 0,11-10 15</inkml:trace>
  <inkml:trace contextRef="#ctx0" brushRef="#br0" timeOffset="75532.007">25973 13803 0,'0'0'0,"0"0"16,0 0-16,21 18 0,-21-18 0,21 16 16,-8-7-16,4-1 0,2 1 15,11-1-15,3-2 0,4-1 16,1-1-16,4-3 0,2-2 16,11-7-16,0-5 0,15-8 15,0-6-15,-1-6 0,-1-3 0,10-14 16,0-2-16,-3 0 0,-11 6 15,-1-9-15,-4-2 0,-2-7 16,-15 8-16,-14 4 0,-10 2 16,-5 1-16,-7 1 0,-6 6 15,-4 1-15,-6 4 0,-3 1 16,-3 1-16,-1 2 0,-9 7 16,-5 7-16,-7 4 0,-6 3 15,9 6-15,-6 0 0,-11 4 16,-7 4-16,1 6 0,1 5 0,-37 15 15,2 3-15,11 6 0,6 5 16,8 3-16,4 3 0,15-4 16,11-4-16,10-12 15,10-9-15,5-6 0</inkml:trace>
  <inkml:trace contextRef="#ctx0" brushRef="#br0" timeOffset="76313.2427">20441 13571 0,'0'0'16,"0"0"-16,0 0 0,0 0 16,0 0-16,23-11 0</inkml:trace>
  <inkml:trace contextRef="#ctx0" brushRef="#br0" timeOffset="76488.6517">20319 13782 0,'0'0'16,"-3"4"-16,0 0 0,2 3 0,3 1 15,0 1-15,-1-1 16,0-2-16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550 24843,'0'-16,"0"-7,0 0,8 15,0 0,15 1,1-1,30 8,1 0,8 0,-1 0,-23 8,0-1,-31 1,0 0,0-8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3816 29312,'-16'0,"24"0,0 0,15-8,1 0,30-7,1-1,8 9,-1-1,-38 8,-1 0,-7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9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6006 31116,'0'-16,"0"39,0 1,-8 23,0 0,-15 31,-1 0,-7 16,0 0,16-16,-1 0,16-31,0 0,0-39,0 0,8-55,0 0,15-39,0 0,-7 15,-1 1,-7 47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4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6144 31228,'15'-62,"-15"54,0 0,8 16,0 0,7 23,1 0,-8 16,0 0,-1 8,1-1,0 1,0 0,0-8,-1 0,-7-16,0 0,0-23,0 0,-15-16,-1 0,-7-23,-1 0,1-9,0 1,-1 16,1-1,7 17,1-1,7 8,0 0,47-16,0 1,0-1,0 0,0 1,0-1,-16 8,1 0,-16 1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4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6850 30425,'47'-109,"-24"101,1 0,-1 16,0 0,-7 38,0 1,-24 16,0-1,-23-7,0 0,7-24,1 0,7-23,1 0,54-24,0 0,7-23,1 0,-8 16,0 0,-31 15,0 0,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4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7650 30529,'31'-16,"0"1,1 0,14 15,1 0,-8 0,0 0,-23-8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4:5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90733 47816,'-32'0,"-62"-8,0 0,63 16,0 0,-32 7,1 1,7 7,0 1,0-1,1 1,14-1,1 1,16 15,-1 0,9 31,-1 1,16 23,0 0,39-24,0 0,32-38,-1-1,32-23,0 0,15-32,0 1,-46-24,-1 0,-54 31,0 1,46-72,1 1,-40 8,1 0,-40 8,0-1,-31 24,0 0,-23 32,0-1,-24 32,0-1,55 1,0 0,15-1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4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939 17841,'0'-16,"-78"-30,0 0,70 38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944 15450,'-16'0,"8"0,0 0,1 16,-1-1,8 1,0 0,8 15,-1 0,-7 8,0 0,-7 24,-1 0,0 7,0 0,-7-15,-1 0,16-39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000 16109,'16'0,"15"-16,0 1,8-1,0 1,0-1,0 1,-16 7,1 0,-9 8,1 0,-8 8,0 0,-8-1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044 15081,'-16'-31,"8"31,1 0,7 16,0-1,0 24,0 0,0 16,0 0,-16 7,0 1,8-8,1-1,-1-30,0-1,31-46,1-1,-1 9,1-1,-1 16,1 0,-9 0,1 0,-8 31,0 1,-8 7,0 0,0 0,0 0,0-15,0-1,0-15,0 0,31-32,0 1,0-8,1-1,-9 17,1-1,-9 0,1 1,-8-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329 23981,'-16'0,"1"-8,0 1,15-1,0 0,0 39,0 1,0 38,0 0,0 32,0-1,0-38,0-1,-8-3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044 15366,'-16'-16,"8"32,0-1,8-7,0 0,0 39,0 0,-7 16,-1-1,0 32,0 0,0-8,1 0,-1-15,0-1,8-46,0-1,0-7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765 15266,'16'-16,"-32"32,1-1,-1 17,0-1,-15 8,0 0,8 16,-1 0,-7 15,0 0,15-15,1 0,7-16,0 0,8-31,0 0,8-24,0 0,-8 1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650 15097,'0'-16,"0"8,0 1,0-1,0 0,8 24,0-1,-1 17,1-1,0 16,0 0,-1 8,1-1,0 17,0-1,-8 9,0-1,0-31,0 0,0-24,0 1,-8-24,0 0,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862 16441,'-15'-16,"-9"9,1-1,23-8,0 1,31 7,0 1,32-1,-1 0,9 0,-1 1,-54-1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550 16131,'16'-31,"7"31,1 0,30 0,1 0,16 0,-1 0,-23 8,0-1,-31-7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262 15281,'-47'-31,"40"31,-1 0,8 23,0 1,8 23,-1 0,1 23,0 0,0 55,-1 1,-7-103,0 0,0 9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987 14950,'16'0,"-24"39,0 0,-15 8,-1 0,-7 15,0 1,0-1,0 1,23-24,0 0,8-31,0 0,16-47,-1 0,-7 15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400 15006,'16'-47,"-9"71,1-1,8 16,0 0,-9 1,1-1,0 0,0 0,0-16,-1 1,9-24,0 0,15-39,0 0,1-24,-1 0,0 1,0-1,-15 24,0 0,-16 24,0-1,-16 47,0 1,16-17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700 15209,'16'-31,"-16"23,0 0,8-7,0-1,-8 8,0 1,-16-1,0 0,-23 31,0 1,0 15,0 0,8 0,-1 0,17-16,-1 1,16-9,0 1,0-8,0 0,31-8,1 0,7-24,0 1,0-1,0 1,-15 7,-1 1,-15 7,0 0,0 8,-1 0,-7 16,0-1,0 9,0-1,8-7,0-1,16-7,-1 0,16-24,0 1,0-9,1 1,-9 0,0-1,-15 1,0-1,-16 16,0 1,-16 14,0 1,1 24,-1-1,0 8,1 0,15-8,0 0,0-7,0-1,7-15,1 0,24-24,-1 0,0-23,1 0,-1 0,0 0,-15 8,-1 0,1 7,0 1,-8 15,-1 0,9 8,0 0,-8 0,-1 0,9 16,0 0,-16 7,0 1,-8 7,0 0,-8-8,1 1,-1-9,0 1,40-24,-1 0,17-15,-1 0,0-1,0 1,-8 15,1 0,-17-15,1-1,-16 16,0 1,8-9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0000 14809,'0'-31,"7"8,1-1,-8 9,0-1,0 24,0 0,0 31,0 0,0 23,0 1,0 23,0 0,0 78,0 1,0-9,0 0,0-124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780 30931,'-15'-31,"15"47,0-1,0 32,0 0,0 23,0 1,0-48,0 1,-8-1,1 0,7-7,0 0,0-24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578 15047,'63'-47,"-40"55,1 0,-9 15,1 1,-8 22,0 1,-32 16,1-1,-16 1,0 0,-1-24,1 0,24-16,-1 1,55-40,0 0,47-7,0 0,16 7,0 0,-71 16,0 0,-7-15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550 15246,'63'-31,"-32"24,0-1,56 8,-1 0,-16 0,1 0,-32 15,0 1,-31-8,0-1,-8 1,0 0,-8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581 15900,'-31'15,"47"-15,-1 0,71 0,1 0,6 0,1 0,-8 7,1 1,-56-8,0 0,-7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5671 14731,'0'-31,"-8"54,0 1,-7 46,-1 1,1-32,-1 0,-23 31,1 1,30-32,0 0,8-47,0 0,8-8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100 14535,'0'-16,"0"8,0 0,8 8,0 0,15 24,0-1,-15 16,0 0,8 0,-1 1,-15-1,0 0,8-16,0 1,0-40,0 0,23-30,0-1,0-39,1 0,-9 15,0 1,-15 31,0 0,0 31,0 0,-16 39,0 1,0-17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7250 15009,'16'0,"-16"-8,0 1,0-1,0 0,0 0,0 0,-8-7,0-1,8 8,0 1,-16-1,1 0,-1 8,1 0,-1 31,0 0,-7 1,-1-1,1 8,-1 0,9 0,-1 0,1-16,-1 1,16-9,0 1,23-24,1 0,23-31,0 0,0-7,-1-1,-22 23,-1 1,-15 15,0 0,-8 16,0 0,-8 15,0 1,0-1,1 1,7 7,0 0,15-8,1 1,15-9,0 1,1-8,-1 0,-23-8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8363 15366,'0'-16,"15"16,1 0,7 0,1 0,-16 16,-1-1,-7 9,0-1,-15 8,-1 1,-15-1,0 0,7-7,1-1,15-15,0 0,39-16,1 0,7-15,0-1,-24 16,1 1,0-1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503 14528,'0'-62,"8"54,0 0,-8 16,0 0,-8 23,0 0,-8 8,1 0,-9 16,1 0,-8-1,-1 1,9-24,0 0,15-15,0 0,16-24,0 0,-1-8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0250 14128,'0'-15,"8"-9,-1 1,9 15,-1 0,-7 16,0 0,0 39,-1 0,-7 15,0 1,0-1,0 1,0 7,0 1,0-17,0 1,8-16,0 0,-8-23,0 0,-8-16,0 0,1-8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531 15530,'-31'-15,"54"7,1 1,23 7,0 0,15 0,1 0,-32 0,0 0,-15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750 31529,'16'-16,"-1"9,1-1,7 8,1 0,-1 0,1 0,-1 0,0 0,-7 0,0 0,-16-8,0 1,0-1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166 15177,'-16'-31,"47"16,1-1,15 16,-1 0,9-7,0-1,0 8,-1 0,-22 0,-1 0,-23 0,0 0,-8 8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926 14378,'-16'-31,"8"15,1 1,-1 7,0 0,8 24,0-1,0 40,0 0,-8 7,1 1,-1 7,0 1,0-9,1 1,7-48,0 1,-8-8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3750 14397,'0'-47,"8"47,0 0,7 0,1 0,-1 39,1 0,-1 8,1 0,-16 7,0 1,-16-16,1 0,-9-8,1 1,15-32,1 0,7-8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000 14809,'62'-62,"-22"46,-1 1,-8 7,0 0,0 8,0 0,-15 0,0 0,-16 8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695 13328,'0'-15,"-8"-1,0 0,8 1,0-1,0 32,0-1,8 24,0 1,-8 14,0 1,0 16,0-1,-8 8,0 0,0-7,1-1,-1-7,0 0,8-1,0 1,-8-24,1 0,7-31,0 0,-8-16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900 15240,'94'-93,"-63"77,1 1,-9 7,1 0,-9 24,1-1,-16 24,0 0,0-8,0 0,8-23,0 0,23-8,0 0,8-31,1 0,14-8,1 0,-39 15,-1 1,-7 23,0 0,-16 16,0-1,1 24,-1 0,8-8,0 0,15 0,1 1,23-17,0 1,1-16,-1 0,0-24,0 1,-8-24,1 1,-32 7,0 0,-24 15,1 1,-40 23,0 0,9 8,-1 0,23-1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716 17800,'62'0,"-30"0,-1 0,-8 31,1 1,-16-9,0 0,-24 17,0-1,-23 0,0 0,8-8,-1 0,17-15,-1 0,55-24,0 0,16-8,0 1,15-1,1 0,-48 16,1 0,-16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612 21481,'-31'47,"31"-31,0-1,-15 16,-1 1,16-1,0 0,0-15,0-1,8-7,0 0,15-39,0-1,8-7,1 0,-17 0,1 0,-16 16,0 0,-24 15,1 0,0 8,-1 0,9 16,-1-1,8 1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500 21550,'31'31,"-15"-8,-1 1,1-1,-1 0,-7-15,0 0,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412 20900,'-16'0,"9"0,-1 0,8 23,0 1,0 23,0 0,0 23,0 0,-16 9,1-1,15-39,0 0,0-23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415 30928,'0'-47,"0"32,0-1,0 32,0-1,0 32,0 0,0 0,0 0,-8 8,1-1,7 1,0 0,0-40,0 1,0-8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148 21000,'-16'0,"1"0,-1 0,8 8,0 0,1 15,-1 0,-16 32,1 0,-8-8,0-1,7-7,1 0,7-23,1 0,7-32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950 21150,'47'31,"8"16,-1 0,-15-8,1 0,-25-15,1-1,-8-7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744 20881,'0'-15,"0"7,0 0,0 24,0-1,-16 9,0-1,1-7,-1-1,8 9,1-1,-1-7,0-1,8 17,0-1,0-16,0 1,16-8,-1 0,16-8,1 0,14-8,1 0,-23-8,-1 1,-7-1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990 21147,'32'-47,"-40"78,0 1,-8 30,1 1,-1 15,1 0,-17 16,1 0,16-31,-1-1,24-46,0 0,-1-16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8962 21331,'0'-15,"-15"46,-1 0,8 16,1 0,-1-16,0 0,8-8,0 1,23-24,1 0,15-24,0 1,-16-16,1 0,-9 0,1 0,-24 8,0 0,-23 23,0 0,7 8,1 0,15 8,0 0,1-8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700 18194,'0'-47,"0"39,0 0,0 0,0 1,0-1,0 0,0 16,0 0,8 23,-1 0,-7 16,0 0,8 0,-1 0,1 23,0 0,-8-54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040 21050,'-15'0,"38"0,1 0,-1 0,1 0,-1 31,0 0,-15-7,0-1,-8 16,0 0,-31 0,0 1,-1-1,1 0,-8-16,0 0,8-7,0 0,23-16,0 0,47-8,0 0,8 0,0 0,0 1,-1-1,-7 8,0 0,-15-8,-1 0,-15-7,0-1,0 8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278 21481,'-16'16,"8"-1,1 1,-9 7,1 1,7 7,0 0,8 0,0 1,0-9,0 0,0-7,0 0,16-24,-1 0,16-23,0 0,-7-16,-1 0,-15 8,0 0,-8 16,0-1,-16 16,1 1,-1-1,0 0,1 8,-1 0,16 16,0-1,-8-7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916 22050,'-16'0,"24"23,0 1,7-9,1 1,-1-9,1 1,15 0,0 0,-23-8,0 0,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697 21645,'-16'0,"8"16,1-1,7 9,0-1,-8 1,0-1,8-15,0 0,8-1,0 1,15-16,1 1,-9-17,1 1,-8-1,-1 1,-7 0,0-1,-7 16,-1 1,0-1,0 0,32 8,-1 0,-7-8,-1 0,1 8,0 0,-9 8,1 0,0 8,0-1,-8 1,0-1,0 17,0-1,0 0,0 0,0-7,0-1,0-15,0 0,8-8,0 0,15-24,1 1,-1-16,0 0,-15 0,0 0,0 8,0-1,-16 9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890 31216,'0'-16,"-16"16,1 0,7 31,0 0,0 16,1 0,7-8,0 0,-24 32,1-1,15-31,1 0,-1-31,0 0,16-40,0 1,-8 8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553 21216,'0'-16,"0"24,0 0,-8 15,0 0,-23 16,0 0,0 8,-1 0,9-16,0 0,15-23,0 0,8-24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366 21050,'-16'0,"24"16,0-1,7 17,1-1,15 24,0-1,8 17,0-1,16-15,-1-1,-46-46,0 0,8 8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982 20797,'15'-63,"-15"56,0-1,8-16,0 1,0-8,0-1,-8 9,0 0,-16 7,0 0,1 1,-1-1,0 16,1 0,-17 23,1 1,0 15,0 0,-1 24,1-1,7 16,1 0,31-15,0-1,70-46,0 0,47-55,1 0,7-32,0 1,-94 46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3865 50631,'0'-15,"0"7,0 0,0 24,0-1,0 32,0 0,8 16,0-1,-8 40,0 0,-8 39,0-1,1 9,-1 0,8-40,0 1,8-48,-1 1,17-55,-1 0,-15-8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4778 52181,'0'-15,"-7"7,-1 0,0 8,0 0,-7 16,-1-1,-15 9,-1-1,1 1,0-1,-1 8,1 0,8-7,-1-1,9-7,-1 0,16-1,0 1,0-1,0 1,8 0,0-1,23 1,0 0,24 7,0 0,7 1,1-1,-24-15,0 0,-23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6253 53072,'-16'0,"16"-8,0 0,0-7,0-1,0-7,0-1,0 9,0-1,0 0,0 1,-15 7,-1 0,1 16,-1 0,-8 23,1 0,7 8,1 0,-1 8,1 0,7-16,0 1,8-17,0 1,16-16,-1 0,16-16,1 1,-1-9,0 1,-7 7,-1 1,-23 7,0 0,8 16,0 0,-8 7,0 1,15 7,1 1,-1 7,1 0,7 8,1 0,-24-31,0 0,8 8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8100 52347,'0'-16,"23"8,1 1,15-1,0 0,8 8,0 0,0 8,0 0,-39 23,0 0,0-23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8347 53200,'0'15,"-16"-15,1 0,7 0,0 0,31 0,1 0,15 0,0 0,16 0,-1 0,-7 8,0-1,-8 1,0 0,-31-8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0600 53300,'16'0,"-1"0,1 0,15 0,1 0,15 0,0 0,0 0,0 0,0 8,0-1,8 1,0 0,-8-8,0 0,31 0,0 0,-15 8,0-1,7 1,1 0,-1 0,1-1,-1 1,1 0,-1-8,1 0,7 0,1 0,7 0,0 0,16-8,0 0,-8-7,0-1,-8 1,0-1,0 16,1 0,-1 0,0 0,-23 0,-1 0,-7 0,0 0,-39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2450 50816,'-16'-16,"8"16,0 0,-7 0,-1 0,-7 23,-1 1,-7 15,0 0,0 8,0 0,23 7,0 1,8-16,0 0,23-16,1 1,30-24,1 0,-24 0,0 0,-15-8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978 31059,'31'-62,"1"46,-1 1,0 7,0 0,-15 31,0 1,-9 15,1 0,-47 8,0 0,0-8,0 0,0-23,0-1,23-23,1 1,7-9,0 0,8 9,0-1,23 8,1 0,15 15,0 1,8 23,0 0,15 8,1 0,15-24,0 1,-62-16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153 50631,'-16'-15,"9"7,-1 0,-8 16,1 0,7 7,0 1,-15 15,-1 0,8-7,1-1,-1 16,1 1,7 6,0 1,8-8,0 1,23-1,1 0,7-16,0 1,16-24,0 0,0-24,0 1,-8-8,0-1,-31 17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447 50447,'0'-31,"0"23,0 0,0 16,0 0,0 15,0 1,0 15,0 0,0 16,0-1,-16 25,1-1,7-8,0 1,8-48,0 1,0-48,0 1,8-1,0 1,-1-1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500 51141,'0'-31,"8"15,0 1,7 0,1-1,7 8,1 1,-1 7,0 0,1 0,-1 0,-15 0,0 0,0-8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215 50063,'0'-16,"0"0,0 1,0 7,0 0,-8 16,1 0,7 23,0 0,0 24,0 0,0 23,0 0,0 55,0 0,0 0,0 0,0-94,0 0,0-15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500 50646,'0'-16,"16"9,-1-1,16 1,1-1,-1 8,0 0,-7 8,-1-1,-15-7,0 0,-8 8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881 50116,'-16'-16,"9"16,-1 0,8 31,0 1,0 7,0 0,0 8,0 0,0 0,0 0,0-32,0 1,0-8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300 49800,'16'0,"-1"0,1 0,15 31,0 1,1 15,-1-1,-16-6,1-1,-8 31,0 1,-40 22,1 1,-16 16,0-1,24-77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8750 51300,'0'15,"8"-15,-1 0,17 16,-1-1,-8-8,1 1,-8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334 50844,'0'-47,"0"39,0 0,0 0,0 1,-8-1,0 0,-7 8,-1 0,-7 8,-1 0,9-1,-1 1,-7 16,-1-1,9 1,-1-1,1 8,-1 0,16 8,0 1,0-9,0 0,16-8,-1 1,16-1,0 1,8-24,0 0,-23 0,0 0,-1-16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803 50347,'0'-16,"0"8,0 1,0-1,0 0,-8 8,1 0,-1 0,0 0,-8 16,1-1,-1 24,0 0,-7 8,-1 0,9-8,-1 0,1 8,-1 0,16 0,0 0,16 0,-1 0,16-24,1 0,7-15,0 0,0 0,0 0,-16-8,1 0,-16-16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787 26531,'0'-31,"-8"70,0 0,0 24,1-1,-9 17,0-1,-7 8,0 0,7-32,1 1,-1-8,1 0,7-39,0 0,8-24,0 0,0 1,0-1,8 8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934 50381,'16'0,"-16"-15,0-1,-8 24,0 0,-8 31,1 0,-1 0,1 0,-17 23,1 1,0 23,0 0,7-8,1 0,23-47,0 1,8-40,0 0,-1-8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650 50247,'0'-16,"0"8,0 1,0-1,0 0,8 8,-1 0,-7 23,0 1,0 15,0 0,0 8,0 0,8 16,0-1,-1 9,1-1,0-7,-1-1,1-23,0 0,-8-23,0 0,-16-24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147 51293,'-47'-31,"47"23,0 0,16-7,-1-1,32 9,0-1,-8 8,0 0,-24 8,1-1,0 1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350 50097,'31'-47,"-7"47,-1 0,1 0,-1 0,-7 23,-1 1,-15 15,0 0,-23 0,-1 0,1-8,-1 0,9-15,-1-1,16-7,0 0,8-8,0 0,23 0,0 0,8-8,0 0,-7 0,-1 1,-23-1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316 50396,'0'-16,"-8"9,0-1,16 1,0-1,7 8,1 0,15 8,0-1,0-7,1 0,-17 8,1-1,-8-7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000 49297,'0'-16,"16"1,-1-1,9 16,-1 0,16 23,0 1,0 31,1-1,-9 9,0-1,-23 1,0-1,-24 9,0-1,-30-7,-1-1,23-46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778 52973,'-47'0,"32"0,-1 0,16 8,0 0,8-8,0 0,15 0,1 0,7 0,0 0,24 0,0 0,16-16,-1 1,24-1,0 0,-15 9,-1-1,-54 8,-1 0,79 0,0 0,-16 0,0 0,8 0,0 0,16 0,0 0,-16 0,0 0,0 0,0 0,-16-8,1 0,-9 0,1 1,-16-1,-1 0,-14 0,-1 0,-16 1,1-1,-16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181 54547,'-31'-47,"15"47,0 0,-15 16,0-1,8 9,-1-1,-7 40,0-1,7 1,1-1,23-7,0 0,8-24,0 0,54-15,0 0,-23-16,0 0,-7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8325 54400,'-16'0,"1"16,-1-1,1 24,-1 0,8 16,0 0,-7 0,-1-1,16-22,0-1,0 23,0 1,31-31,1-1,14-15,1 0,8-32,0 1,-40 7,1 1,0-1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662 54466,'-16'-16,"16"47,0 1,0 7,0 0,0 39,0 0,-7-15,-1-1,-8-15,1 0,15-39,0 0,0-24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916 27084,'31'-93,"-8"61,1 1,-9 8,1-1,15 16,1 1,-9-1,0 0,-15 39,0 1,-16 22,0 1,-23 7,0 1,0-24,-1 0,9-23,0-1,-1-15,1 0,15-7,0-1,8-8,0 0,16 16,-1 0,9 16,-1 0,16 15,0 0,-7 0,-1 1,8-9,0 1,-23-9,-1 1,-7-16,0 0,0 8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700 55209,'16'-47,"-9"24,1 0,16 15,-1 0,8 8,1 0,-1 0,0 0,-15 8,-1 0,-7-8,0 0,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444 54131,'0'-31,"0"39,0 0,-8 39,0 0,0 31,0 0,1 16,-1 0,0 16,0-1,-7-15,-1 0,16-70,0-1,0-7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269 54250,'-16'0,"0"39,1 0,-9 32,1-1,0 16,-1 0,1-8,-1 1,9-25,-1 1,16-39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750 54431,'15'-15,"-7"7,0 0,7 47,1 0,-8 24,-1-1,-7 16,0 1,8-17,0 1,-8-24,0 0,0-16,0 1,-8-24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281 55457,'-31'-16,"31"8,0 1,8-9,0 1,38-1,1 1,16-1,-1 1,-38 15,-1 0,-7-8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300 54465,'31'0,"-7"0,-1 0,8-8,0 1,8 7,0 0,-15 0,-1 0,-23 7,0 1,8-8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200 53616,'16'-16,"-1"16,1 0,15 8,0 0,16 7,0 1,-24 7,1 1,7 15,0 0,-23 8,0 0,-16 15,0 1,-23-8,0-1,-8-7,0 0,15-31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8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39029 53682,'-16'0,"-70"-86,0 0,39 39,0 0,39 39,0 0,-7 8,-1 0,16 16,0-1,23 24,1 1,39 46,-1 0,17 70,-1 1,8 15,0 0,0 48,0-1,-15-31,-1 0,-7-79,0 1,-48-71,1 0,0-23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8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42747 48572,'0'-31,"-16"-8,1 0,7 15,0 1,16 15,0 0,23 31,0 1,8 46,0 1,-31-40,0 0,31 95,0-1,-31-94,0 0,47 118,-1 0,17 15,-1 1,-7-72,-1 1,-38-62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9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48716 52312,'-16'-16,"24"9,0-1,39 0,-1 0,9 1,0-1,-16 8,0 0,8 0,0 0,-39 8,0-1,-8 9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250 26812,'16'0,"-9"-16,1 1,23 7,1 0,14 8,1 0,0-7,0-1,-32 8,1 0,-8 8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9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48678 53215,'-15'0,"-1"0,0 0,1 0,-1 0,32 0,-1 0,40-8,0 1,7 7,1 0,23 0,0 0,-24 0,1 0,-47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2231 51631,'-31'-31,"15"31,0 0,1 0,-1 0,1 16,-1-1,0 9,1-1,-16 16,-1 0,17 8,-1 0,1 0,-1 0,16 0,0 0,16-16,-1 0,24-7,0-1,24-15,-1 0,-31-8,0 0,-7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3738 51547,'0'-16,"-24"16,1 0,15 16,0-1,-8 9,1-1,-1 16,1 0,-1 8,0 0,1 0,-1 0,16 0,0 0,0-16,0 0,23-23,1 0,15-16,0 0,8-31,0 0,0 0,0 0,-24-8,1 0,-9 0,1 0,-8 1,0-1,-8 15,0 1,0 23,0 1,0-1,0 0,0 24,0-1,0 24,0 0,0 16,0 0,0 7,0 1,-8-1,0 1,0-16,0-1,8-30,0 0,0-24,0 0,0-8,0 1,8 7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4850 52473,'16'-62,"-1"46,1 0,-1 9,1-1,15 8,1 0,-1-8,0 0,-8 1,1-1,-16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5814 51113,'0'-16,"-8"-8,0 1,8 46,0 1,0 54,0 1,0 46,0 0,-8 0,1 0,7-7,0-1,0-23,0 0,-8-7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6100 51962,'16'-47,"15"40,0-1,8 8,0 0,0 8,0-1,-7 1,-1 0,-23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6679 51150,'-31'0,"23"0,1 0,7 47,0 0,0 15,0 1,0 31,0-1,0-22,0-1,-8-54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3803 51500,'-31'0,"23"0,0 0,-8 16,1-1,7-15,0 0,0 32,1-1,-9 24,0-1,1 9,-1 0,1-9,-1 1,16 0,0 0,16-8,-1-1,24-14,0-1,24-23,-1 0,-46-8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7616 51166,'-16'-16,"32"16,-1 0,16 23,0 1,8 23,0 0,-15 23,-1 1,-15-1,0 0,-32 9,1-1,-24 0,0 0,24-54,0-1,7-7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9166 51865,'-16'-15,"47"15,1 0,7 0,0 0,0 15,0 0,0-7,0 0,0-8,0 0,-15-8,-1 0,-15 8,0 0,-16 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9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6513 39596,'-16'0,"0"-15,1-1,7 16,0 0,8-7,0-1,0 16,0-1,16-7,-1 0,-7 8,0 0,16-8,-1 0,-7 8,-1-1,9 1,-1 0,9 0,-1-1,0-7,1 0,-1 0,0 0,9 0,-1 0,-8 0,1 0,-9 0,1 0,-1 0,1 0,-1-7,1-1,-1 8,1 0,15-8,0 0,8 1,0-1,-8 8,0 0,1-8,-1 0,0 8,0 0,0-7,1-1,-1 8,0 0,0 15,0 1,-7 7,-1 0,8-15,0 0,8-8,0 0,8-8,0 0,8 1,-1-1,9 0,0 0,-9 8,1 0,-8 0,0 0,0 0,-1 0,-7 0,0 0,-7-7,-1-1,0 8,0 0,-31 0,0 0,0 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531 4681,'-31'-31,"39"31,0 0,15 8,1 0,7 7,0 1,1 7,-1 1,0-1,1 0,15-15,0 0,0 0,0 0,8-8,0 0,15-8,1 0,-1-15,1-1,-24 16,0 1,-8-1,0 0,0 24,0-1,-7 9,-1-1,-7 8,-1 0,9-15,-1 0,8-16,0 0,8-16,0 0,8-7,0 0,0 15,0 0,0 0,-1 0,-7 8,0 0,1 0,-1 0,0 0,0 0,7 0,1 0,16 0,-1 0,-15 16,0 0,8 7,-1 0,-7-7,0 0,8-24,0 0,15-23,0 0,-7 7,-1 1,-7 23,0 0,-8 15,-1 1,1 0,0-1,8-15,0 0,15-15,0-1,-23 16,0 0,-39-8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9028 52900,'-15'0,"-9"8,1 0,15-8,0 0,16 0,0 0,31 0,0 0,8 0,0 0,8 15,-1 0,-7 1,0-1,-23-7,-1 0,8 7,1 1,-17-16,1 0,0 8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4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2975 51481,'0'-31,"0"39,0 0,0 31,0 0,-16 16,1-1,-1 17,0-1,1-15,-1 0,1-1,-1 1,16-31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3400 52700,'0'16,"16"7,-1 0,8 1,1-1,-9-7,1-1,0 1,-1-1,-15-7,0 0,8-8,0 0,-8 8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4331 52297,'0'-16,"-8"16,1 0,7 24,0-1,0 8,0 0,0 8,0 0,-8-7,0-1,8-16,0 1,16-8,-1 0,16-24,0 0,0-23,1 0,-25-7,1-1,0 16,0-1,-24 9,1 0,-1 15,0 0,-15 16,0 0,23 7,1 1,-1-8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5909 51866,'-16'0,"-7"-8,-1 0,16 8,0 0,1 23,-1 1,-24 31,1-1,-8 17,0-1,-8-15,0 0,23-16,1 0,15-31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6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5700 51812,'0'-15,"0"-9,0 1,8 23,0 0,7 23,1 1,-8 7,-1 0,1 1,0-1,-8 0,0 0,8 0,0 1,7 7,1 0,-1 0,1 0,7 0,1 0,-16-31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7706 51616,'0'-16,"-8"16,0 0,0 8,1 0,7 31,0 0,-8 31,0 1,-8-9,1 1,-1-1,1 1,-1 0,1-1,7-38,0-1,8-15,0 0,8-8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8631 52300,'0'63,"0"-24,0 0,-8 8,1-1,-1-14,0-1,8 0,0 0,16-15,-1 0,9-24,-1 0,8-23,1 0,-1-16,0 0,-23 0,0 0,-8 16,0 0,-16 15,0 0,-15 16,0 0,0 16,-1 0,25-9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0000 51631,'0'-16,"31"9,0-1,8 16,0-1,-16 1,1 0,-9 7,1 1,-8-16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8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0931 51050,'16'0,"-8"0,0 0,-1 0,1 0,16 0,-1 0,1 31,-1 1,-15 7,0 0,-24 15,1 1,-17 8,1-1,0-23,-1 0,17-23,-1 0,39-16,1 0,46-24,1 1,46-8,1-1,23-7,0 0,-94 23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613 7100,'-16'0,"-7"0,-1 0,40 8,-1 0,32-1,0 1,24-8,-1 0,-7 0,0 0,-40 0,1 0,-24 16,0 0,-47 7,0 1,-8-1,0 1,16-9,0 1,15-16,1 0,23 8,0-1,0 9,0 0,8 15,-1 0,-7 24,0 0,-7 8,-1-1,0-15,0 0,0-16,0 1,24-40,0 0,31-55,0 1,8-32,-1 0,-38 71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157 47884,'-16'0,"-31"-47,0 0,47 39,0 1,-16-9,1 0,7 1,0-1,8 9,0-1,31 0,1 0,38 16,1 0,23 7,0 1,23-16,1 0,31 0,0 0,-16-8,0 0,-23 8,-1 0,-22 8,-1 0,-16 0,1-1,-1-7,1 0,-9 0,1 0,15 0,1 0,-1-23,1 0,7 7,0 1,-16 7,1 0,-16 8,0 0,-24 0,0 0,8 8,1 0,-1-8,0 0,0 0,0 0,-23 0,0 0,-16 7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31 48316,'-31'-16,"23"24,0 0,-8 39,1-1,-16 33,-1-1,-7 16,0-1,16-30,0 0,15-24,0 0,16-39,0 0,38-47,1 0,-31 23,-1 1,1-8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00 48344,'0'-31,"0"15,0 0,0 32,0 0,8 23,0 0,-8 23,0 1,0 7,0 0,7-7,1 0,0-24,0 0,7-39,1 0,7-24,1 1,7-48,0 1,-7-8,-1 0,-7 15,-1 1,1 15,0 0,-16 23,0 1,0 31,0 0,-8 31,0 0,0-31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256 48806,'16'0,"-9"-31,1 0,0 23,0 0,-8-8,0 1,0-1,0 1,-16 7,1 0,-1 16,0 0,-7 15,0 0,-9 24,1 0,16-16,-1 1,16-9,0 0,0-7,0 0,16-16,-1 0,1 0,-1 0,9-16,-1 0,-7 1,-1-1,1 16,0 0,-9-8,1 1,-8 14,0 1,0 0,0 0,-8-8,1 0,-1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912 48981,'-31'-15,"23"7,1 0,-1 39,0 0,8 8,0 0,0 8,0 0,16-16,-1 0,16-15,1 0,-1-16,0 0,8-16,0 0,-31 9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666 48600,'-16'0,"32"0,-1 0,-7 0,0 0,0 40,0-1,-16 8,0 0,0 0,0-1,8-30,0 0,0-8,0-1,24-14,-1-1,24-47,0 0,0 0,0 1,0-17,0 1,-7 23,-1 0,-24 16,1-1,-8 17,0-1,-8 24,0 0,-24 39,1 0,-1 23,1 0,7 9,0-1,1-8,-1 1,8-32,0 0,8-31,0 0,8-8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4350 48331,'0'-15,"8"7,-1 0,1 16,0 0,-8 31,0 0,8 23,-1 1,9 15,-1 0,-7-7,0-1,7-15,1 0,-16-24,0 0,0-23,0 0,-8-8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3881 49359,'-15'0,"7"0,0 0,8-8,0 0,8-15,0 0,31 7,0 1,23 7,1 0,-24 16,0 0,-23-1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581 56356,'0'-15,"-8"15,0 0,0-8,1 0,-1 0,0 0,0 8,0 0,8-7,0-1,-7 8,-1 0,0 0,0 0,0-8,1 0,-1 8,0 0,0 0,0 0,1-8,-1 1,0 7,0 0,0 0,1 0,-1-8,0 0,0 0,0 0,1 0,-1 1,8-1,0 0,-8 24,0-1,8 17,0-1,0 8,0 0,-8 16,1 0,7 23,0 0,-8-15,0-1,8-31,0 1,8-32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50 56647,'0'-16,"8"16,0 0,23-8,0 1,24-1,0 0,-24 8,0 0,-23 0,0 0,31 0,0 0,-15 16,-1-1,-15-7,0 0,0 8,0-1,-8 1,0 0,-16 7,0 0,-23 17,0-1,0 0,0 0,0-31,0 0,7-16,1 0,31-23,0-1,0 17,0-1,31-31,1 0,15 8,-1 0,-6 31,-1 0,-31 24,-1 0,-22 54,-1 0,-39 24,1 0,7-31,0-1,23-38,1-1,23-15,0 0,-8 0,0 0,47-40,0 1,8-16,0 0,-8 8,0 0,-15 8,-1-1,-23 17,0-1,8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425 6597,'0'-16,"8"1,0-1,15 16,1 0,7 0,0 0,-15 23,-1 1,-15 7,0 1,-15 7,-1 0,-23 8,0 0,-8-16,0 0,16 0,0 1,23-24,0-1,8 1,0 0,31-8,1 0,22-8,1 0,0 8,-1 0,-15 16,0 0,-23 7,0 1,-16 7,0 0,-8 8,0 0,-15-7,-1-1,-15 16,0 0,-23 8,-1-1,32-46,0 0,23 0,0 0,8-16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990 55625,'0'-31,"-15"0,-1-1,8 17,1-1,-1 55,0 0,-8 32,1-1,-1 16,1 0,7 32,0-1,8 1,0-1,8-31,0 0,23-55,0 1,16-32,0 0,15-39,0-1,-38 17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66 55898,'-16'0,"32"0,-1 0,9 0,-1 0,24 7,0 1,0-8,0 0,-8 0,0 0,-15 0,-1 0,-15 0,0 0,-24-15,0 0,9 7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03 55566,'-78'-16,"54"16,1 0,7 8,1 0,-1 15,1 0,7 16,0 0,8 8,0 0,0-16,0 0,8-23,0 0,23-16,0 0,8-31,0 0,-23 16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54 55666,'0'-16,"-32"32,1-1,-31 56,-1-1,8-15,0 0,16 7,0 1,16-32,-1 0,9 0,-1 1,24-32,0 0,-8 31,0 0,0 8,0 1,0-1,0 0,0 15,0 1,0-24,0 1,-8-9,0 1,24-40,-1 0,1-15,0 0,-1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50 56959,'47'-62,"-24"46,1 1,15 7,0 0,8 8,0 0,8 0,-1 0,-22 0,-1 0,-15 16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59 57000,'-47'16,"24"-9,0 1,15 0,0 0,8 23,0 0,0 24,0 0,8 31,0 0,-1 16,1-1,-8-15,0 0,0-23,0-1,0-54,0 0,-8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43 57365,'0'-15,"8"-9,0 1,0 23,0 0,-1 39,1 0,-31 0,-1 0,1-16,0 1,7-24,1 0,7-8,0 0,24-70,-1 0,55-23,0-1,-46 71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750 55866,'47'-16,"-32"16,1 0,7 0,1 0,-9 16,1-1,-16 16,0 0,0 8,0 0,-8-31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00 56450,'0'16,"-15"-16,-1 0,8 7,0 1,1 24,-1-1,-16 24,1-1,-8 9,-1-1,1-22,0-1,23-24,0 1,55-63,0 0,31 0,0 0,-15 24,0-1,-24 24,0 0,-23 0,-1 0,-23-7,1-1,-17-24,1 1,-1 15,1 1,15 7,0 0,0 8,0 0,8 24,0-1,0 24,0 0,8 31,0 0,-8 16,0 0,0-24,0 1,-16-32,1 0,-9-31,1 0,-9-24,1 0,8-23,-1 0,24-16,0 1,31-1,1 0,15 16,0 0,0 23,0 1,-8 7,0 0,-16 8,1 0,-16-8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996 57100,'-15'47,"7"-16,0 0,8 8,0 0,-7-16,-1 1,23-24,1 0,-8-24,-1 1,9 7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626 7081,'-31'-31,"23"31,0 0,8 16,0-1,0 24,0 0,0 8,0 0,0 8,0 0,-15-8,-1-1,8-30,1 0,-1-16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396 56013,'0'-63,"0"86,0 1,0 46,0 1,-8 62,0 0,-7 55,0 0,15-24,0 0,8-23,-1 0,-7-117,0-1,8 1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931 57431,'-15'0,"7"-15,0-1,24 16,-1 0,32 16,0-1,0 1,0-1,-24-7,1 0,-16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747 56516,'32'-16,"-9"16,1 0,-1 0,1 0,-16 16,-1-1,-7 9,0-1,-31 16,0 1,-1 6,1 1,0-23,-1-1,25-15,-1 0,31-24,1 1,15-1,0 0,-15 16,-1 0,-15 16,0 0,-8 23,0 0,-16-8,0 1,-15-1,0 0,-8 1,-1-1,-6-8,-1 1,0-1,0 1,23-16,1-1,15-7,0 0,16 0,0 0,39 0,0 0,23 0,0 0,1 8,-1 0,-38 0,-1 0,-15-8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5150 57816,'31'-16,"-16"32,1-1,-8 8,-1 1,1 7,0 0,-16-15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4765 58700,'-15'0,"23"8,-1-1,17 17,-1-1,-8-8,1 1,-8-8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8647 57891,'0'-16,"0"-7,0-1,0 8,0 1,0 7,0 0,-16 0,0 1,1-1,-1 0,1 24,-1-1,-15 16,0 1,-1 7,1 0,0 8,0 0,23 15,0 0,8-15,0 0,31-23,0-1,32-15,-1 0,-15-8,0 0,-31-8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9988 58116,'-32'-16,"25"16,-1 0,0 0,0 0,-15 23,-1 1,1 23,-1 0,16-8,1 0,-1 8,0 0,8-16,0 0,31-23,1 0,14-16,1 0,0-23,0 0,-8-16,0 0,-31 8,0 0,0 7,0 1,-8 16,0-1,0 0,0 1,0 46,0 0,8 16,-1 0,-14 0,-1 0,-8 0,0-1,16-30,0 0,8-48,0 1,8-8,-1 0,1 16,0-1,-9 16,1 1,8 7,0 0,-9 0,1 0,0 0,0 0,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377 57628,'0'-31,"0"7,0 1,0 70,0 0,-8 31,0 0,1 16,-1 0,-7 31,-1 1,9 38,-1 0,8-14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700 58297,'0'-16,"0"1,0-1,16 16,-1 0,17 0,-1 0,0 0,0 0,-7 0,-1 0,-15 0,0 0,0 8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079 57666,'-31'-16,"31"55,0 0,0 16,0-1,0 9,0-1,-8 0,1 1,-1-5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835 6513,'47'-47,"0"39,0 0,16 8,-1 0,-7 23,0 1,-31 7,-1 1,-15-1,0 0,-8 8,0 0,-8-7,0-1,0 16,0 0,8 0,0 0,8 39,0 0,0-15,0-1,-8-15,0 0,-8-32,0 1,-8-24,1 0,-24-16,-1 0,-14-46,-1-1,0-31,0 0,8 39,0 1,24 15,-1-1,32 9,0 0,31 7,0 1,8 15,0 0,-8 8,0 0,-31 24,0-1,-47 24,0 0,-32 8,1 0,-1-16,1 0,30-16,1 1,24-16,-1 0,40-8,-1 0,55-24,1 1,-1-9,0 1,-38 15,-1 1,-31 7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550 57266,'63'-16,"-40"32,0-1,16 17,1-1,-17 16,0 0,-7 15,0 1,-24 15,0 0,-39 0,0 0,-7-15,-1-1,31-38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431 58531,'-31'0,"86"-8,0 0,15 1,1-1,7 8,0 0,-31 0,0 0,-31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5197 57663,'0'-16,"-8"8,0 0,8-7,0-1,0 32,0-1,0 32,0 0,-8 31,1 1,-1 22,0 1,8-55,0 0,0-31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6863 57647,'0'-16,"-16"1,0-1,9 16,-1 0,0 0,0 0,-23 16,0-1,7 24,1 0,-9 24,1-1,8-7,-1 0,9 0,-1-1,16-15,0 1,23-9,1 0,46-23,1 0,-17-16,1 0,-39-8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8650 57863,'0'-16,"-8"-8,0 1,-7 23,-1 0,-7 8,-1 0,-7 23,0 0,7 16,1 0,7 0,1 0,7 7,0 1,16-16,0 0,23-8,0 1,24-32,-1 0,17-24,-1 1,-54 7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822 57806,'0'-31,"-8"15,0 1,1 15,-1 0,0 23,0 1,-7 15,-1 0,0 8,1-1,-1 9,0 0,1-16,-1 0,16-31,0 0,8-16,0 0,7-39,1 0,7-15,1-1,-8 16,-1 0,1 16,-1 0,-15 15,0 1,8 15,0 0,-8 23,0 1,8 22,0 1,-8 16,0-1,0-7,0 0,0-8,0-1,8-30,-1 0,9-24,0 0,7-39,1 0,7-23,0 0,0-16,1 0,-17 31,1 0,-8 24,0 0,-8 39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034 58425,'16'-47,"-16"24,0-1,0 9,0-1,-8 16,0 0,-8 0,1 0,-16 31,-1 1,1 7,0 0,8 8,-1-1,9 1,-1 0,16-31,0 0,0 7,0 0,31-30,0-1,8-39,0 0,-7 8,-1 0,-16 15,1 1,-8 31,0 0,7 38,1 1,-1-15,1-1,7 0,1 0,-24-15,0 0,8-16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900 57946,'0'-31,"16"24,-1-1,24 8,0 0,0 15,1 1,-17-9,0 1,-7-1,0 1,-16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243 57431,'0'-15,"-16"7,1 0,7 31,0 1,1 38,-1 1,8-1,0 1,-16 0,1-1,15-46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714 57200,'47'0,"-31"8,-1 0,17 23,-1 0,0 8,0 1,-15 22,0 1,-16 7,0 1,-32-1,1 1,-31-1,-1 0,32-38,-1-1,9-15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543 7231,'0'-15,"-31"7,0 0,23 31,0 1,8 39,0-1,0 55,0 1,-7 23,-1-1,8-108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3750 58377,'47'-31,"-24"23,1 1,15-1,0 0,16 1,-1-1,-15 8,0 0,-23 15,0 1,-16-1,0 0,0-7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3766 59096,'-16'0,"16"-7,0-1,39 0,0 0,8 1,0-1,0 16,0-1,-1 9,1-1,-15-7,-1 0,-23-8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6675 58216,'63'-16,"-32"32,1-1,-1 9,0-1,-15 1,0-1,-32 16,0 0,-31 0,0 1,0-9,0 0,8-7,0-1,16-15,-1 0,55-8,1 0,30-16,1 0,8 16,-1 0,-23 0,0 0,-31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9132 58197,'-16'-16,"16"8,0 1,-8-1,0 0,1 8,-1 0,-16 8,1 0,-9 15,1 1,0 15,0 0,7 0,1 0,15-8,0 0,16 1,0-1,23-23,0 0,32-8,-1 0,-46 0,0 0,-1-8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0753 57528,'0'-47,"0"39,0 1,-8-1,0 0,1 16,-1 0,-16 39,1-1,0 9,-1 0,1 7,-1 1,16-16,1 0,-1 23,0 1,24-40,-1 0,32-23,0 0,-8-8,0 0,-23-16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1681 57763,'0'-32,"0"24,0 1,-16-1,1 0,7 8,0 0,-15 39,-1 0,1 24,-1-1,-7 1,0-1,8-7,-1 0,9-16,-1 0,16-31,0 0,0-16,0 0,8-8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1753 57613,'16'-63,"-1"79,1-1,-16 24,0 0,8 32,0-1,-8-7,0-1,7 9,1-1,-8 0,0 1,0-32,0 0,-15-31,-1 0,0-16,1 0,-9-39,1 0,-24 0,0 0,24 16,-1 0,9 15,-1 1,16-1,0 0,23 8,1 1,31-1,-1 0,-7 0,0 0,-24 8,1 0,-16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2816 57328,'0'-16,"0"9,0-1,23-16,0 1,-7 23,-1 0,9 16,-1-1,-15 32,0 0,-32 15,1 1,-8-16,0 0,7-24,1 0,23-7,0 0,39-24,0 0,7-8,1 1,-31 7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3600 57580,'0'-15,"0"8,0-1,8 8,0 0,23 0,0 0,0 8,0-1,-7 1,-1-1,-15 1,0 0,0-8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4250 56866,'31'-16,"-15"16,0 0,15 31,0 1,8 15,0-1,-15 17,-1 0,-15-1,0 1,-16-1,0 1,-31-8,0 0,-31-1,-1 1,48-39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300 5331,'16'-15,"-1"7,1 0,15 24,0-1,-8 40,1 0,-9 7,1 0,-40-15,1 0,7-31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4981 58227,'-31'-31,"39"31,0 0,39-15,-1-1,25 9,-1-1,-15 8,0 0,-24 0,0 0,-23 8,0-1,0 1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5511 57281,'-16'-15,"8"7,1 0,7 16,0 0,0 39,0 0,0 31,0 0,-16 8,0 0,9-7,-1-1,8-31,0 0,-8-39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8084 57978,'0'-16,"0"9,0-1,-7-8,-1 1,0 7,0 0,0 8,1 0,-17 0,1 0,-9 31,1 0,8 9,-1-1,9 0,-1 0,16 0,0 0,16-24,-1 1,32-8,0 0,16-16,-1 0,-46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9787 57378,'0'-15,"0"-9,0 1,0 15,0 0,-15 16,-1 0,-7 31,-1 0,1 8,-1 0,9 7,-1 1,1 0,-1 0,16-16,0 0,31-16,0 1,24-24,0 0,-1-16,1 0,-40 1,1-1,0 1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0847 57475,'0'-15,"0"-17,0 1,8 15,-1 1,1 7,0 0,0 31,0 1,-8 31,0-1,-16 9,0 0,9-16,-1 0,-8-1,1 1,7-39,0 0,8 0,0 0,0-16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0950 58246,'0'-31,"16"24,-1-1,1 8,-1 0,9 0,-1 0,-8 0,1 0,-8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1307 57028,'0'-31,"0"15,0 1,0 7,0 0,0 39,0 1,0 38,0 0,-16 32,1 0,-1 0,1-1,-9-7,1 0,15-47,1 0,-1-31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2031 57016,'0'-16,"-8"16,0 0,-7 16,-1-1,0 40,1 0,-16 31,-1 0,1-8,0 0,0-23,0-1,15-22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2550 57131,'0'-15,"8"7,-1 0,1 8,0 0,7 16,0-1,-7 40,0 0,-8 15,0 0,0 1,0-1,0-15,0 0,0-16,0 0,-16-16,1 1,7-24,1 0,-1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1897 58127,'-47'-46,"47"38,0 0,23 1,1-1,7 8,0 0,8 8,1-1,-1 1,0 0,-24-8,1 0,-8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413 6997,'-63'31,"71"-31,0 0,101-16,1 1,-9-9,1 1,-63 23,0 0,-31 8,0 0,-24 7,1 1,-9-1,1 1,23 7,0 1,31-9,0 1,16 7,0 1,-16-9,1 1,-32 0,0-1,-16-7,0 0,-7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3050 57597,'0'-16,"16"8,-1 1,-7 7,0 0,23-8,0 0,1 8,-1 0,-15 8,-1 0,-7-1,0 1,0-8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4350 56831,'16'-31,"7"31,1 0,7 0,0 0,8 31,0 1,-7 7,-1 0,-23 24,0-1,-8 16,0 1,-32-17,1 1,-16-8,0 0,0-16,0 0,24-31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5350 58093,'0'-16,"16"1,-1-1,24 9,1-1,30 0,0 0,-7 1,0-1,-24 8,0 0,-16 15,1 1,-24-8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6093 56950,'-31'0,"31"8,0 0,0 39,0-1,0 40,0 1,-8-1,0 0,1 0,-1 0,-8-32,1 1,15-39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8481 57556,'0'-15,"0"-1,0 0,8-23,0 0,-8 31,0 1,-8-1,0 0,-15 16,-1 0,-15 38,0 1,-8 16,0-1,24 1,0-1,15-23,0 0,24-15,-1-1,48-15,-1 0,-31-8,1 0,-9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172 56997,'0'-16,"0"1,0-1,-16 24,0 0,-7 31,0 0,-1 31,1 1,-1 7,1 0,23-15,0 0,0-9,0 1,31-24,0 1,-15-32,0 0,-9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1088 57625,'-31'-47,"23"32,0-1,0 8,0 0,0 24,1 0,-17 38,1 1,-1 0,1 0,15-16,0 0,8-16,0 1,16-24,-1 0,17-16,-1 0,0-15,1 0,-1-24,0 0,-7 8,-1 0,-15 24,0 0,8-1,-1 1,-7 15,0 0,8 8,-1 0,-7 16,0-1,0 9,0-1,-8 16,0 0,-8 1,0-1,-8 0,1 0,7-24,0 1,8-8,0 0,23-24,1 0,7-15,1 0,7-16,0 0,-31 24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251 57163,'0'-47,"0"39,0 0,0 16,0 0,-16 54,1 1,7 23,0 0,-15 39,-1 0,17-62,-1 0,-16 38,1 1,0-8,-1 0,17-71,-1 1,0-16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950 57759,'0'-16,"8"1,0-1,7 8,1 1,23-9,0 1,0 15,0 0,0-8,0 0,-16 16,1 0,-24-1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3950 56716,'16'0,"31"-8,0 0,-16 8,0 0,8 23,0 1,-15 31,-1 0,-7 23,0 0,-16 0,0 1,0-17,0 1,-24-16,1 0,-48 0,1 0,31-24,0 1,-1-16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653 7550,'-16'0,"1"0,-1 0,8 8,0 0,-7 31,-1 0,-15 7,0 1,7 0,1 0,23-32,0 1,8-16,0 0,7-8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210 33950,'-32'0,"25"0,-1 0,-8 0,0 0,9 0,-1 0,0 0,0 0,8 8,0-1,8-7,0 0,-8 8,0 0,8-8,-1 0,1 0,0 0,0 8,0-1,0-7,-1 0,9 0,0 0,-1 0,1 0,0-7,-1-1,-7 8,0 0,0 0,0 0,0 0,-1 0,1 0,0 0,0 0,0 0,0 0,-1 0,1 0,0 0,0 0,0 0,7-8,1 0,-8 8,0 0,0 0,-1 0,9 0,0 0,-8 0,-1 0,1 0,0 0,8 8,-1 0,-7-8,0 0,0 0,0 0,7 0,1 0,-8 8,0-1,0-7,-1 0,1 0,0 0,8 0,0 0,-1 0,1 0,0 0,-1 0,-7 0,0 0,0 0,0 0,-1 0,1 0,0 0,0 0,0 0,0 0,-1 0,1 0,0 0,0 0,0 0,0 0,7 8,1 0,-8-8,0 0,7 0,1 0,7 0,1 0,-8 0,-1 0,1 8,0-1,15-7,0 0,1 0,-1 0,-8 0,1 0,0 8,-1 0,-15-8,0 0,0 0,-1 0,1 0,0 0,16 0,-1 0,1 0,-1 0,8 0,1 0,7 0,0 0,-8-8,1 0,-17 8,1 0,0 0,-1 0,-7 0,0 0,0 0,0 0,7 0,1 0,0 0,-1 0,9 0,0 0,7 0,0 0,-23 0,0 0,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800 33996,'47'-16,"-16"16,1 0,15-7,0-1,15 8,1 0,-8 0,0 0,23 8,0-1,1-7,-1 0,8 0,0 0,-7 0,-1 0,0-7,1-1,-9 1,1-1,-9 8,1 0,0 0,0 0,-24 8,0-1,-16 1,1-1,-8-7,-1 0,-7 8,0 0,0-8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500 33250,'16'16,"7"-1,0 1,16 7,0 1,0 7,0 0,-15-7,-1-1,-15 16,0 0,-55 8,0 0,-7-23,-1-1,24-7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4716 55850,'-16'0,"24"0,0 0,-1 0,1 0,0 0,0 0,0 0,-1 0,1 8,0 0,-8-1,0 1,8-8,0 0,-1 0,1 0,-8 8,0 0,8-8,0 0,0 8,-1-1,1 1,0 0,0 0,0 0,-8 0,0-1,0 17,0-1,-8-7,0-1,8-7,0 0,0 0,0 0,-8-8,0 0,1 0,-1 0,8-8,0 0,8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4669 54488,'0'-16,"0"0,0 1,-8 30,0 1,-7 31,-1 0,-15 8,0-1,-1 1,1 0,7-32,1 1,23-16,0 0,8-8,0 0,7 0,1 0,-8 23,0 0,-1 17,1-1,-8 8,0 0,-8-8,1 0,-1-8,0 0,8-15,0 0,16-40,-1 1,32-48,0 1,8-40,0 1,-8-16,0 0,-24 31,0 0,-15 47,0 0,-24 55,1 0,7 31,0 0,8 0,0 0,16-15,-1-1,17-15,-1 0,-7 7,-1 1,-15 23,0 0,-8 0,0 0,-24 8,1 0,-9 8,1 0,-24-8,1 0,14-8,1 0,16-39,-1 0,24-47,0 0,8-16,0 1,16 15,-1 0,0 24,1-1,-1 16,1 0,15 8,0 0,0 32,0-1,8 0,0 1,0-1,0 0,-16 0,1 1,-9-17,1 1,-24 0,0-1,-16-15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859 56350,'-15'0,"-9"0,1 0,23 8,0 0,31-1,0 1,-15 0,-1 0,-7 0,0-1,0 25,0-1,-24 0,0 0,-7 1,0-1,-9-15,1-1,16 1,-1-1,16 1,0 0,8-1,0 1,15-1,0 1,9-8,-1 0,-16-8,1 0,0-24,-1 1,1-1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7019 54966,'-16'-31,"24"23,0 0,31 0,0 0,-15 8,-1 0,-7 8,0 0,-9 0,1 0,-8-24,0 0,-8-23,1 0,-1 0,0 0,0 15,0 1,-15 23,-1 0,1 47,-1 0,1 23,-1 1,1-17,-1 1,17-8,-1 0,16-24,-1 1,33-1,-1 1,-8-16,0-1,-15 1,0 0,-16 8,0-1,-16-7,0 0,-7 8,-1-1,-15 1,0-1,-8 1,0 0,16-1,0 1,23-8,0 0,63-16,0 0,23 0,0 0,24 8,-1 0,-7 0,0 0,-70 0,-1 0,1-7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1631 55081,'0'-31,"63"31,-1 0,-46 31,0 1,-16 15,0-1,-8 1,0 0,-23 0,-1 0,9-31,0-1,7-7,0 0,8-16,1 0,-1-23,0 0,8-16,0 0,0 24,0-1,0 8,0 1,8 38,0 1,-1 15,1 0,-8 8,0 0,0 8,0-1,-8-15,1 1,7-25,0 1,0-8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731 55047,'15'-31,"-15"23,0 0,8 47,-1 0,1 16,0-1,-8-46,0 0,-8 31,0 0,-7 8,0 0,-1-32,1 1,15-8,0 0,0-16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900 55594,'31'-31,"-15"24,-1-1,9 0,-1 1,1 7,-1 0,0 0,1 0,-16-8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546 7850,'16'0,"-16"16,0-1,-16 16,0 1,-15 22,0 1,-16 0,0-1,-23 9,-1-1,1-31,-1 1,32-32,0 0,23 0,1 0,7-16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578 54394,'-16'-78,"16"70,0 0,0 31,0 1,-8 46,1 1,-1 15,0 0,0 16,1-1,-1-14,0-1,8-24,0 1,0-55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4614 54781,'-16'-15,"16"7,0 0,8 16,0 0,31 23,0 0,8 0,0 1,0-9,0 1,-16 7,0 0,-15-7,0-1,-16 1,0-1,-47 8,0 1,23-17,1 1,-55 15,0 0,39 1,-1-1,33-31,-1 0,0 8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716 54197,'-16'0,"16"-16,0 1,0 7,0 0,16 8,-1 0,32 8,0 0,-8 7,0 1,1 0,-1-1,-16 1,1 0,-24 15,0 0,-24 8,1 1,7 38,0 0,-7 0,-1 1,1 38,0 1,-1 7,1 0,23-101,0-1,-8 1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513 53947,'0'-16,"-8"8,0 1,0-1,0 0,-7 8,-1 0,8 8,1 0,-1-1,0 1,0-8,0 0,0 8,1 0,-1-8,0 0,-8 0,1 0,7 0,0 0,0 8,0 0,1-8,-1 0,0 7,0 1,0 0,1 0,-9 7,0 1,8 0,1-1,7-7,0 0,0 8,0-1,0 9,0-1,-8 16,0 0,8 0,0 0,0 0,0 1,0-17,0 0,16 9,-1-1,1 0,0 0,-1-15,1 0,-8-16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560 54416,'0'-16,"-8"16,0 0,0 16,0-1,-7 40,-1-1,0 1,1 0,7-16,0 0,8-16,0 0,8-7,0 0,7-16,1 0,7-16,1 0,7-38,0-1,-7 1,-1-1,-15 16,0 0,-8 23,0 1,8 7,0 0,7 0,1 1,15 14,1 1,-1 23,0 1,-15 14,-1 1,-15 0,0 0,0-16,0 0,-7-15,-1-1,23-54,1 0,15 24,1-1,-25 8,1 1,8-1,0 0,-1 0,1 0,-16-7,0-1,8 8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262 54197,'0'-31,"0"23,0 0,0 16,0 0,-8 31,0 0,1 39,-1 0,0 24,0-1,1-7,-1 0,8-31,0-1,0-46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850 54264,'16'0,"-9"0,1 0,31-8,1 0,14 8,1 0,-8-8,0 1,-31-1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766 53516,'0'-16,"7"16,1 0,16 0,-1 0,8 16,0-1,-15 1,0 0,-1 7,1 0,-16 9,0-1,-8 16,0 0,8 0,0 0,-8 23,1 0,-1-15,0 0,8 0,0-1,-8-15,0 0,-15-7,0-1,-16-8,0 1,23-16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997 53847,'0'-16,"-8"8,0 1,0-1,0 0,-7 16,-1 0,1 15,-1 1,-7 15,-1 0,-7 8,0 0,-1 15,1 1,16-1,-1 1,16-16,0 0,16 0,-1 0,40-8,0 0,-32-31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598 54147,'-16'-31,"0"23,1 0,-1 8,0 0,-23 23,0 1,-39 38,0 1,62-48,0 1,-31 31,1 0,-1 31,0 0,39-31,0 0,71-24,-1 1,63-24,1 0,-80-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D03EE4-EF3D-42FB-8647-2E833B6F7E1B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A07F6B-E32F-4D73-9F77-2831B7A24E1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75.xml"/><Relationship Id="rId1" Type="http://schemas.openxmlformats.org/officeDocument/2006/relationships/tags" Target="../tags/tag174.xml"/><Relationship Id="rId4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476.xml"/><Relationship Id="rId1" Type="http://schemas.openxmlformats.org/officeDocument/2006/relationships/tags" Target="../tags/tag475.xml"/><Relationship Id="rId4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4818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://39.104.72.189/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.xml"/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://39.104.72.189/" TargetMode="Externa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://39.104.72.189/" TargetMode="Externa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.xml"/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://39.104.72.189/" TargetMode="Externa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://39.104.72.189/" TargetMode="Externa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5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.xml"/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://39.104.72.189/" TargetMode="Externa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Master" Target="../slideMasters/slideMaster7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72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tags" Target="../tags/tag24.xml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tags" Target="../tags/tag23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5" Type="http://schemas.openxmlformats.org/officeDocument/2006/relationships/tags" Target="../tags/tag16.xml"/><Relationship Id="rId15" Type="http://schemas.openxmlformats.org/officeDocument/2006/relationships/slideMaster" Target="../slideMasters/slideMaster8.xml"/><Relationship Id="rId10" Type="http://schemas.openxmlformats.org/officeDocument/2006/relationships/tags" Target="../tags/tag21.xml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tags" Target="../tags/tag25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tags" Target="../tags/tag41.xml"/><Relationship Id="rId18" Type="http://schemas.openxmlformats.org/officeDocument/2006/relationships/tags" Target="../tags/tag4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tags" Target="../tags/tag40.xml"/><Relationship Id="rId17" Type="http://schemas.openxmlformats.org/officeDocument/2006/relationships/tags" Target="../tags/tag45.xml"/><Relationship Id="rId2" Type="http://schemas.openxmlformats.org/officeDocument/2006/relationships/tags" Target="../tags/tag30.xml"/><Relationship Id="rId16" Type="http://schemas.openxmlformats.org/officeDocument/2006/relationships/tags" Target="../tags/tag44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5" Type="http://schemas.openxmlformats.org/officeDocument/2006/relationships/tags" Target="../tags/tag33.xml"/><Relationship Id="rId15" Type="http://schemas.openxmlformats.org/officeDocument/2006/relationships/tags" Target="../tags/tag43.xml"/><Relationship Id="rId10" Type="http://schemas.openxmlformats.org/officeDocument/2006/relationships/tags" Target="../tags/tag38.xml"/><Relationship Id="rId19" Type="http://schemas.openxmlformats.org/officeDocument/2006/relationships/slideMaster" Target="../slideMasters/slideMaster8.xml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tags" Target="../tags/tag42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13" Type="http://schemas.openxmlformats.org/officeDocument/2006/relationships/tags" Target="../tags/tag80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tags" Target="../tags/tag79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tags" Target="../tags/tag78.xml"/><Relationship Id="rId5" Type="http://schemas.openxmlformats.org/officeDocument/2006/relationships/tags" Target="../tags/tag72.xml"/><Relationship Id="rId10" Type="http://schemas.openxmlformats.org/officeDocument/2006/relationships/tags" Target="../tags/tag77.xml"/><Relationship Id="rId4" Type="http://schemas.openxmlformats.org/officeDocument/2006/relationships/tags" Target="../tags/tag71.xml"/><Relationship Id="rId9" Type="http://schemas.openxmlformats.org/officeDocument/2006/relationships/tags" Target="../tags/tag76.xml"/><Relationship Id="rId14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tags" Target="../tags/tag89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4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slideMaster" Target="../slideMasters/slideMaster9.xml"/><Relationship Id="rId5" Type="http://schemas.openxmlformats.org/officeDocument/2006/relationships/tags" Target="../tags/tag94.xml"/><Relationship Id="rId4" Type="http://schemas.openxmlformats.org/officeDocument/2006/relationships/tags" Target="../tags/tag93.xml"/></Relationships>
</file>

<file path=ppt/slideLayouts/_rels/slideLayout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97.xml"/><Relationship Id="rId7" Type="http://schemas.openxmlformats.org/officeDocument/2006/relationships/image" Target="../media/image13.png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image" Target="../media/image12.png"/><Relationship Id="rId5" Type="http://schemas.openxmlformats.org/officeDocument/2006/relationships/slideMaster" Target="../slideMasters/slideMaster9.xml"/><Relationship Id="rId4" Type="http://schemas.openxmlformats.org/officeDocument/2006/relationships/tags" Target="../tags/tag98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tags" Target="../tags/tag101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slideMaster" Target="../slideMasters/slideMaster9.xml"/><Relationship Id="rId5" Type="http://schemas.openxmlformats.org/officeDocument/2006/relationships/tags" Target="../tags/tag103.xml"/><Relationship Id="rId4" Type="http://schemas.openxmlformats.org/officeDocument/2006/relationships/tags" Target="../tags/tag102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4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slideMaster" Target="../slideMasters/slideMaster10.xml"/><Relationship Id="rId5" Type="http://schemas.openxmlformats.org/officeDocument/2006/relationships/tags" Target="../tags/tag117.xml"/><Relationship Id="rId4" Type="http://schemas.openxmlformats.org/officeDocument/2006/relationships/tags" Target="../tags/tag116.xml"/></Relationships>
</file>

<file path=ppt/slideLayouts/_rels/slideLayout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120.xml"/><Relationship Id="rId7" Type="http://schemas.openxmlformats.org/officeDocument/2006/relationships/image" Target="../media/image13.png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image" Target="../media/image12.png"/><Relationship Id="rId5" Type="http://schemas.openxmlformats.org/officeDocument/2006/relationships/slideMaster" Target="../slideMasters/slideMaster10.xml"/><Relationship Id="rId4" Type="http://schemas.openxmlformats.org/officeDocument/2006/relationships/tags" Target="../tags/tag12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tags" Target="../tags/tag124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slideMaster" Target="../slideMasters/slideMaster10.xml"/><Relationship Id="rId5" Type="http://schemas.openxmlformats.org/officeDocument/2006/relationships/tags" Target="../tags/tag126.xml"/><Relationship Id="rId4" Type="http://schemas.openxmlformats.org/officeDocument/2006/relationships/tags" Target="../tags/tag125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tags" Target="../tags/tag135.xml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4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tags" Target="../tags/tag138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6" Type="http://schemas.openxmlformats.org/officeDocument/2006/relationships/slideMaster" Target="../slideMasters/slideMaster11.xml"/><Relationship Id="rId5" Type="http://schemas.openxmlformats.org/officeDocument/2006/relationships/tags" Target="../tags/tag140.xml"/><Relationship Id="rId4" Type="http://schemas.openxmlformats.org/officeDocument/2006/relationships/tags" Target="../tags/tag139.xml"/></Relationships>
</file>

<file path=ppt/slideLayouts/_rels/slideLayout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143.xml"/><Relationship Id="rId7" Type="http://schemas.openxmlformats.org/officeDocument/2006/relationships/image" Target="../media/image13.png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image" Target="../media/image12.png"/><Relationship Id="rId5" Type="http://schemas.openxmlformats.org/officeDocument/2006/relationships/slideMaster" Target="../slideMasters/slideMaster11.xml"/><Relationship Id="rId4" Type="http://schemas.openxmlformats.org/officeDocument/2006/relationships/tags" Target="../tags/tag144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tags" Target="../tags/tag147.xml"/><Relationship Id="rId2" Type="http://schemas.openxmlformats.org/officeDocument/2006/relationships/tags" Target="../tags/tag146.xml"/><Relationship Id="rId1" Type="http://schemas.openxmlformats.org/officeDocument/2006/relationships/tags" Target="../tags/tag145.xml"/><Relationship Id="rId6" Type="http://schemas.openxmlformats.org/officeDocument/2006/relationships/slideMaster" Target="../slideMasters/slideMaster11.xml"/><Relationship Id="rId5" Type="http://schemas.openxmlformats.org/officeDocument/2006/relationships/tags" Target="../tags/tag149.xml"/><Relationship Id="rId4" Type="http://schemas.openxmlformats.org/officeDocument/2006/relationships/tags" Target="../tags/tag1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”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”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5377" flipH="1" flipV="1">
            <a:off x="-1112838" y="-349250"/>
            <a:ext cx="4527551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85734" flipH="1" flipV="1">
            <a:off x="10698956" y="5374482"/>
            <a:ext cx="1487487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9"/>
          <p:cNvGrpSpPr/>
          <p:nvPr userDrawn="1"/>
        </p:nvGrpSpPr>
        <p:grpSpPr bwMode="auto">
          <a:xfrm>
            <a:off x="3284538" y="6103938"/>
            <a:ext cx="5684837" cy="547687"/>
            <a:chOff x="2364896" y="6103024"/>
            <a:chExt cx="3913269" cy="423863"/>
          </a:xfrm>
        </p:grpSpPr>
        <p:pic>
          <p:nvPicPr>
            <p:cNvPr id="7" name="图片 6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8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6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15"/>
          <p:cNvSpPr txBox="1"/>
          <p:nvPr userDrawn="1"/>
        </p:nvSpPr>
        <p:spPr bwMode="auto">
          <a:xfrm>
            <a:off x="1855788" y="1579563"/>
            <a:ext cx="90312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创新设计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2019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三一轮总复习实用课件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38309" y="3910927"/>
            <a:ext cx="9031515" cy="808237"/>
          </a:xfrm>
        </p:spPr>
        <p:txBody>
          <a:bodyPr>
            <a:normAutofit/>
          </a:bodyPr>
          <a:lstStyle>
            <a:lvl1pPr marL="0" indent="0" algn="ctr">
              <a:buNone/>
              <a:defRPr sz="4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0"/>
          <p:cNvGrpSpPr/>
          <p:nvPr userDrawn="1"/>
        </p:nvGrpSpPr>
        <p:grpSpPr bwMode="auto">
          <a:xfrm>
            <a:off x="114300" y="1908175"/>
            <a:ext cx="3027363" cy="2905125"/>
            <a:chOff x="71850" y="1261711"/>
            <a:chExt cx="3026493" cy="2905010"/>
          </a:xfrm>
        </p:grpSpPr>
        <p:grpSp>
          <p:nvGrpSpPr>
            <p:cNvPr id="5" name="Group 1"/>
            <p:cNvGrpSpPr/>
            <p:nvPr userDrawn="1"/>
          </p:nvGrpSpPr>
          <p:grpSpPr bwMode="auto">
            <a:xfrm>
              <a:off x="129104" y="1261711"/>
              <a:ext cx="2969239" cy="2905010"/>
              <a:chOff x="-949635" y="0"/>
              <a:chExt cx="7009631" cy="6858000"/>
            </a:xfrm>
          </p:grpSpPr>
          <p:sp>
            <p:nvSpPr>
              <p:cNvPr id="11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Diamond 4"/>
              <p:cNvSpPr/>
              <p:nvPr/>
            </p:nvSpPr>
            <p:spPr bwMode="auto">
              <a:xfrm>
                <a:off x="-178116" y="652072"/>
                <a:ext cx="5649892" cy="5527624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" name="Group 2"/>
            <p:cNvGrpSpPr/>
            <p:nvPr userDrawn="1"/>
          </p:nvGrpSpPr>
          <p:grpSpPr bwMode="auto">
            <a:xfrm>
              <a:off x="71850" y="1824845"/>
              <a:ext cx="1778742" cy="1778742"/>
              <a:chOff x="990600" y="2044717"/>
              <a:chExt cx="2768566" cy="2768566"/>
            </a:xfrm>
          </p:grpSpPr>
          <p:sp>
            <p:nvSpPr>
              <p:cNvPr id="7" name="Diamond 5"/>
              <p:cNvSpPr/>
              <p:nvPr/>
            </p:nvSpPr>
            <p:spPr bwMode="auto">
              <a:xfrm>
                <a:off x="990600" y="2045350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8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9" name="TextBox 7"/>
                <p:cNvSpPr txBox="1"/>
                <p:nvPr/>
              </p:nvSpPr>
              <p:spPr>
                <a:xfrm>
                  <a:off x="2346338" y="2365566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0" name="TextBox 8"/>
                <p:cNvSpPr txBox="1"/>
                <p:nvPr/>
              </p:nvSpPr>
              <p:spPr>
                <a:xfrm>
                  <a:off x="2346338" y="3143869"/>
                  <a:ext cx="1798300" cy="21496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13" name="动作按钮: 后退或前一项 12">
            <a:hlinkClick r:id="" action="ppaction://hlinkshowjump?jump=previousslide" highlightClick="1"/>
          </p:cNvPr>
          <p:cNvSpPr/>
          <p:nvPr userDrawn="1"/>
        </p:nvSpPr>
        <p:spPr>
          <a:xfrm>
            <a:off x="10990263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动作按钮: 前进或下一项 13">
            <a:hlinkClick r:id="" action="ppaction://hlinkshowjump?jump=nextslide" highlightClick="1"/>
          </p:cNvPr>
          <p:cNvSpPr/>
          <p:nvPr userDrawn="1"/>
        </p:nvSpPr>
        <p:spPr>
          <a:xfrm>
            <a:off x="11353800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动作按钮: 结束 14">
            <a:hlinkClick r:id="" action="ppaction://hlinkshowjump?jump=endshow" highlightClick="1"/>
          </p:cNvPr>
          <p:cNvSpPr/>
          <p:nvPr userDrawn="1"/>
        </p:nvSpPr>
        <p:spPr>
          <a:xfrm>
            <a:off x="11707813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2808288" y="1104900"/>
            <a:ext cx="915352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07854" y="317359"/>
            <a:ext cx="9144000" cy="761855"/>
          </a:xfrm>
        </p:spPr>
        <p:txBody>
          <a:bodyPr anchor="b">
            <a:normAutofit/>
          </a:bodyPr>
          <a:lstStyle>
            <a:lvl1pPr algn="ctr">
              <a:defRPr sz="32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7854" y="1147313"/>
            <a:ext cx="9144000" cy="5322498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 bwMode="auto">
          <a:xfrm>
            <a:off x="822325" y="1262063"/>
            <a:ext cx="2968625" cy="2905125"/>
            <a:chOff x="-949635" y="0"/>
            <a:chExt cx="7009631" cy="6858000"/>
          </a:xfrm>
        </p:grpSpPr>
        <p:sp>
          <p:nvSpPr>
            <p:cNvPr id="3" name="Diamond 3"/>
            <p:cNvSpPr/>
            <p:nvPr/>
          </p:nvSpPr>
          <p:spPr bwMode="auto">
            <a:xfrm>
              <a:off x="-949635" y="0"/>
              <a:ext cx="7009631" cy="6858000"/>
            </a:xfrm>
            <a:prstGeom prst="diamond">
              <a:avLst/>
            </a:prstGeom>
            <a:solidFill>
              <a:schemeClr val="tx2">
                <a:lumMod val="20000"/>
                <a:lumOff val="80000"/>
                <a:alpha val="35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" name="Diamond 4"/>
            <p:cNvSpPr/>
            <p:nvPr/>
          </p:nvSpPr>
          <p:spPr bwMode="auto">
            <a:xfrm>
              <a:off x="-177451" y="652072"/>
              <a:ext cx="5648939" cy="5527622"/>
            </a:xfrm>
            <a:prstGeom prst="diamond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2"/>
          <p:cNvGrpSpPr/>
          <p:nvPr userDrawn="1"/>
        </p:nvGrpSpPr>
        <p:grpSpPr bwMode="auto">
          <a:xfrm>
            <a:off x="765175" y="1825625"/>
            <a:ext cx="1778000" cy="1778000"/>
            <a:chOff x="990600" y="2044717"/>
            <a:chExt cx="2768566" cy="2768566"/>
          </a:xfrm>
        </p:grpSpPr>
        <p:sp>
          <p:nvSpPr>
            <p:cNvPr id="6" name="Diamond 5"/>
            <p:cNvSpPr/>
            <p:nvPr/>
          </p:nvSpPr>
          <p:spPr bwMode="auto">
            <a:xfrm>
              <a:off x="990600" y="2044717"/>
              <a:ext cx="2768566" cy="2768566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prstClr val="black"/>
                </a:solidFill>
              </a:endParaRPr>
            </a:p>
          </p:txBody>
        </p:sp>
        <p:grpSp>
          <p:nvGrpSpPr>
            <p:cNvPr id="7" name="Group 9"/>
            <p:cNvGrpSpPr/>
            <p:nvPr/>
          </p:nvGrpSpPr>
          <p:grpSpPr bwMode="auto">
            <a:xfrm>
              <a:off x="1429100" y="2771847"/>
              <a:ext cx="1800200" cy="992584"/>
              <a:chOff x="2345143" y="2365645"/>
              <a:chExt cx="1800200" cy="992584"/>
            </a:xfrm>
          </p:grpSpPr>
          <p:sp>
            <p:nvSpPr>
              <p:cNvPr id="8" name="TextBox 16"/>
              <p:cNvSpPr txBox="1"/>
              <p:nvPr/>
            </p:nvSpPr>
            <p:spPr>
              <a:xfrm>
                <a:off x="2344176" y="2365264"/>
                <a:ext cx="1802039" cy="677310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zh-CN" altLang="en-US" sz="4400" dirty="0">
                    <a:solidFill>
                      <a:prstClr val="white"/>
                    </a:solidFill>
                  </a:rPr>
                  <a:t>目录</a:t>
                </a:r>
              </a:p>
            </p:txBody>
          </p:sp>
          <p:sp>
            <p:nvSpPr>
              <p:cNvPr id="9" name="TextBox 17"/>
              <p:cNvSpPr txBox="1"/>
              <p:nvPr/>
            </p:nvSpPr>
            <p:spPr>
              <a:xfrm>
                <a:off x="2344176" y="3143924"/>
                <a:ext cx="1802039" cy="215058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en-US" altLang="zh-CN" sz="1400">
                    <a:solidFill>
                      <a:prstClr val="white"/>
                    </a:solidFill>
                  </a:rPr>
                  <a:t>CONTENTS</a:t>
                </a:r>
              </a:p>
            </p:txBody>
          </p:sp>
        </p:grpSp>
      </p:grpSp>
      <p:sp>
        <p:nvSpPr>
          <p:cNvPr id="10" name="Diamond 11"/>
          <p:cNvSpPr/>
          <p:nvPr userDrawn="1"/>
        </p:nvSpPr>
        <p:spPr bwMode="auto">
          <a:xfrm>
            <a:off x="1879600" y="950913"/>
            <a:ext cx="739775" cy="739775"/>
          </a:xfrm>
          <a:prstGeom prst="diamond">
            <a:avLst/>
          </a:prstGeom>
          <a:solidFill>
            <a:schemeClr val="accent2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1</a:t>
            </a:r>
          </a:p>
        </p:txBody>
      </p:sp>
      <p:sp>
        <p:nvSpPr>
          <p:cNvPr id="11" name="Diamond 12"/>
          <p:cNvSpPr/>
          <p:nvPr userDrawn="1"/>
        </p:nvSpPr>
        <p:spPr bwMode="auto">
          <a:xfrm>
            <a:off x="2706688" y="1762125"/>
            <a:ext cx="739775" cy="739775"/>
          </a:xfrm>
          <a:prstGeom prst="diamond">
            <a:avLst/>
          </a:prstGeom>
          <a:solidFill>
            <a:schemeClr val="accent3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2</a:t>
            </a:r>
          </a:p>
        </p:txBody>
      </p:sp>
      <p:sp>
        <p:nvSpPr>
          <p:cNvPr id="12" name="Diamond 13"/>
          <p:cNvSpPr/>
          <p:nvPr userDrawn="1"/>
        </p:nvSpPr>
        <p:spPr bwMode="auto">
          <a:xfrm>
            <a:off x="2706688" y="2908300"/>
            <a:ext cx="739775" cy="739775"/>
          </a:xfrm>
          <a:prstGeom prst="diamond">
            <a:avLst/>
          </a:prstGeom>
          <a:solidFill>
            <a:schemeClr val="accent4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3</a:t>
            </a:r>
          </a:p>
        </p:txBody>
      </p:sp>
      <p:sp>
        <p:nvSpPr>
          <p:cNvPr id="13" name="Diamond 14"/>
          <p:cNvSpPr/>
          <p:nvPr userDrawn="1"/>
        </p:nvSpPr>
        <p:spPr bwMode="auto">
          <a:xfrm>
            <a:off x="1879600" y="3768725"/>
            <a:ext cx="739775" cy="739775"/>
          </a:xfrm>
          <a:prstGeom prst="diamond">
            <a:avLst/>
          </a:prstGeom>
          <a:solidFill>
            <a:schemeClr val="accent5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4</a:t>
            </a:r>
          </a:p>
        </p:txBody>
      </p:sp>
      <p:grpSp>
        <p:nvGrpSpPr>
          <p:cNvPr id="14" name="Group 21"/>
          <p:cNvGrpSpPr/>
          <p:nvPr userDrawn="1"/>
        </p:nvGrpSpPr>
        <p:grpSpPr bwMode="auto">
          <a:xfrm>
            <a:off x="2619375" y="1135063"/>
            <a:ext cx="2544763" cy="361950"/>
            <a:chOff x="3943834" y="704409"/>
            <a:chExt cx="3962574" cy="563232"/>
          </a:xfrm>
        </p:grpSpPr>
        <p:sp>
          <p:nvSpPr>
            <p:cNvPr id="15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 dirty="0">
                  <a:solidFill>
                    <a:srgbClr val="5B9BD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6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17" name="Group 22"/>
          <p:cNvGrpSpPr/>
          <p:nvPr userDrawn="1"/>
        </p:nvGrpSpPr>
        <p:grpSpPr bwMode="auto">
          <a:xfrm>
            <a:off x="3446463" y="1930400"/>
            <a:ext cx="2546350" cy="361950"/>
            <a:chOff x="3943834" y="704409"/>
            <a:chExt cx="3962574" cy="563232"/>
          </a:xfrm>
        </p:grpSpPr>
        <p:sp>
          <p:nvSpPr>
            <p:cNvPr id="18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ED7D31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9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0" name="Group 25"/>
          <p:cNvGrpSpPr/>
          <p:nvPr userDrawn="1"/>
        </p:nvGrpSpPr>
        <p:grpSpPr bwMode="auto">
          <a:xfrm>
            <a:off x="3446463" y="3149600"/>
            <a:ext cx="2546350" cy="361950"/>
            <a:chOff x="3943834" y="704409"/>
            <a:chExt cx="3962574" cy="563232"/>
          </a:xfrm>
        </p:grpSpPr>
        <p:sp>
          <p:nvSpPr>
            <p:cNvPr id="21" name="TextBox 26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A5A5A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2" name="TextBox 27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3" name="Group 28"/>
          <p:cNvGrpSpPr/>
          <p:nvPr userDrawn="1"/>
        </p:nvGrpSpPr>
        <p:grpSpPr bwMode="auto">
          <a:xfrm>
            <a:off x="2619375" y="4024313"/>
            <a:ext cx="2544763" cy="361950"/>
            <a:chOff x="3943834" y="704409"/>
            <a:chExt cx="3962574" cy="563232"/>
          </a:xfrm>
        </p:grpSpPr>
        <p:sp>
          <p:nvSpPr>
            <p:cNvPr id="24" name="TextBox 29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FFC000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5" name="TextBox 30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sp>
        <p:nvSpPr>
          <p:cNvPr id="26" name="动作按钮: 后退或前一项 25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动作按钮: 前进或下一项 26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8" name="动作按钮: 结束 27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动作按钮: 自定义 2">
            <a:hlinkClick r:id="" action="ppaction://noaction" highlightClick="1"/>
          </p:cNvPr>
          <p:cNvSpPr/>
          <p:nvPr userDrawn="1"/>
        </p:nvSpPr>
        <p:spPr>
          <a:xfrm>
            <a:off x="752475" y="5360988"/>
            <a:ext cx="1706563" cy="368300"/>
          </a:xfrm>
          <a:prstGeom prst="actionButtonBlank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9"/>
          <p:cNvGrpSpPr/>
          <p:nvPr userDrawn="1"/>
        </p:nvGrpSpPr>
        <p:grpSpPr bwMode="auto">
          <a:xfrm>
            <a:off x="4073525" y="6410325"/>
            <a:ext cx="4044950" cy="406400"/>
            <a:chOff x="2364896" y="6103024"/>
            <a:chExt cx="3913269" cy="423863"/>
          </a:xfrm>
        </p:grpSpPr>
        <p:pic>
          <p:nvPicPr>
            <p:cNvPr id="8" name="图片 7">
              <a:hlinkClick r:id="rId2"/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9" name="图片 47" descr="未标题-1 拷贝.png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 userDrawn="1"/>
        </p:nvCxnSpPr>
        <p:spPr>
          <a:xfrm>
            <a:off x="139700" y="6292850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139700" y="792163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3130550" y="1222375"/>
            <a:ext cx="0" cy="4640263"/>
          </a:xfrm>
          <a:prstGeom prst="line">
            <a:avLst/>
          </a:prstGeom>
          <a:ln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20"/>
          <p:cNvGrpSpPr/>
          <p:nvPr userDrawn="1"/>
        </p:nvGrpSpPr>
        <p:grpSpPr bwMode="auto">
          <a:xfrm>
            <a:off x="107950" y="2106613"/>
            <a:ext cx="3027363" cy="2905125"/>
            <a:chOff x="755951" y="2210607"/>
            <a:chExt cx="3026493" cy="2905010"/>
          </a:xfrm>
        </p:grpSpPr>
        <p:grpSp>
          <p:nvGrpSpPr>
            <p:cNvPr id="14" name="Group 1"/>
            <p:cNvGrpSpPr/>
            <p:nvPr/>
          </p:nvGrpSpPr>
          <p:grpSpPr bwMode="auto">
            <a:xfrm>
              <a:off x="813205" y="2210607"/>
              <a:ext cx="2969239" cy="2905010"/>
              <a:chOff x="-949635" y="0"/>
              <a:chExt cx="7009631" cy="6858000"/>
            </a:xfrm>
          </p:grpSpPr>
          <p:sp>
            <p:nvSpPr>
              <p:cNvPr id="20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Diamond 4"/>
              <p:cNvSpPr/>
              <p:nvPr/>
            </p:nvSpPr>
            <p:spPr bwMode="auto">
              <a:xfrm>
                <a:off x="-178116" y="652072"/>
                <a:ext cx="5649892" cy="5527622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roup 2"/>
            <p:cNvGrpSpPr/>
            <p:nvPr/>
          </p:nvGrpSpPr>
          <p:grpSpPr bwMode="auto">
            <a:xfrm>
              <a:off x="755951" y="2773741"/>
              <a:ext cx="1778742" cy="1778742"/>
              <a:chOff x="990600" y="2044717"/>
              <a:chExt cx="2768566" cy="2768566"/>
            </a:xfrm>
          </p:grpSpPr>
          <p:sp>
            <p:nvSpPr>
              <p:cNvPr id="16" name="Diamond 5"/>
              <p:cNvSpPr/>
              <p:nvPr/>
            </p:nvSpPr>
            <p:spPr bwMode="auto">
              <a:xfrm>
                <a:off x="990600" y="2045349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7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18" name="TextBox 7"/>
                <p:cNvSpPr txBox="1"/>
                <p:nvPr/>
              </p:nvSpPr>
              <p:spPr>
                <a:xfrm>
                  <a:off x="2346338" y="2365564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9" name="TextBox 8"/>
                <p:cNvSpPr txBox="1"/>
                <p:nvPr/>
              </p:nvSpPr>
              <p:spPr>
                <a:xfrm>
                  <a:off x="2346338" y="3143869"/>
                  <a:ext cx="1798300" cy="214959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 dirty="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22" name="文本框 22">
            <a:hlinkClick r:id="rId2"/>
          </p:cNvPr>
          <p:cNvSpPr txBox="1"/>
          <p:nvPr userDrawn="1"/>
        </p:nvSpPr>
        <p:spPr bwMode="auto">
          <a:xfrm>
            <a:off x="488950" y="5389563"/>
            <a:ext cx="2268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smtClean="0">
                <a:solidFill>
                  <a:srgbClr val="00B050"/>
                </a:solidFill>
              </a:rPr>
              <a:t>@《</a:t>
            </a:r>
            <a:r>
              <a:rPr lang="zh-CN" altLang="en-US" b="1" smtClean="0">
                <a:solidFill>
                  <a:srgbClr val="00B050"/>
                </a:solidFill>
              </a:rPr>
              <a:t>创新设计</a:t>
            </a:r>
            <a:r>
              <a:rPr lang="en-US" altLang="zh-CN" b="1" smtClean="0">
                <a:solidFill>
                  <a:srgbClr val="00B050"/>
                </a:solidFill>
              </a:rPr>
              <a:t>》</a:t>
            </a:r>
            <a:endParaRPr lang="zh-CN" altLang="en-US" b="1" smtClean="0">
              <a:solidFill>
                <a:srgbClr val="00B05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222" y="80457"/>
            <a:ext cx="11905977" cy="644166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488950" y="6430963"/>
            <a:ext cx="373063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C6E81F-8F63-4AF2-B91A-29196F2D16C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241300" y="406400"/>
            <a:ext cx="1170146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10">
            <a:hlinkClick r:id="rId2"/>
          </p:cNvPr>
          <p:cNvSpPr txBox="1"/>
          <p:nvPr userDrawn="1"/>
        </p:nvSpPr>
        <p:spPr bwMode="auto">
          <a:xfrm>
            <a:off x="10668000" y="98425"/>
            <a:ext cx="1414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b="1" smtClean="0">
                <a:solidFill>
                  <a:srgbClr val="00B050"/>
                </a:solidFill>
              </a:rPr>
              <a:t>@《</a:t>
            </a:r>
            <a:r>
              <a:rPr lang="zh-CN" altLang="en-US" sz="1200" b="1" smtClean="0">
                <a:solidFill>
                  <a:srgbClr val="00B050"/>
                </a:solidFill>
              </a:rPr>
              <a:t>创新设计</a:t>
            </a:r>
            <a:r>
              <a:rPr lang="en-US" altLang="zh-CN" sz="1200" b="1" smtClean="0">
                <a:solidFill>
                  <a:srgbClr val="00B050"/>
                </a:solidFill>
              </a:rPr>
              <a:t>》</a:t>
            </a:r>
            <a:endParaRPr lang="zh-CN" altLang="en-US" sz="1200" b="1" smtClean="0">
              <a:solidFill>
                <a:srgbClr val="00B050"/>
              </a:solidFill>
            </a:endParaRPr>
          </a:p>
        </p:txBody>
      </p:sp>
      <p:sp>
        <p:nvSpPr>
          <p:cNvPr id="9" name="燕尾形 8">
            <a:hlinkClick r:id="" action="ppaction://noaction"/>
          </p:cNvPr>
          <p:cNvSpPr/>
          <p:nvPr userDrawn="1"/>
        </p:nvSpPr>
        <p:spPr>
          <a:xfrm>
            <a:off x="9351963" y="6489700"/>
            <a:ext cx="1497012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专题</a:t>
            </a:r>
            <a:r>
              <a:rPr lang="en-US" altLang="zh-CN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endParaRPr lang="zh-CN" altLang="en-US" sz="1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燕尾形 9">
            <a:hlinkClick r:id="" action="ppaction://noaction"/>
          </p:cNvPr>
          <p:cNvSpPr/>
          <p:nvPr userDrawn="1"/>
        </p:nvSpPr>
        <p:spPr>
          <a:xfrm>
            <a:off x="7839075" y="6510338"/>
            <a:ext cx="1497013" cy="315912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二</a:t>
            </a:r>
          </a:p>
        </p:txBody>
      </p:sp>
      <p:sp>
        <p:nvSpPr>
          <p:cNvPr id="11" name="燕尾形 10">
            <a:hlinkClick r:id="rId3" action="ppaction://hlinksldjump"/>
          </p:cNvPr>
          <p:cNvSpPr/>
          <p:nvPr userDrawn="1"/>
        </p:nvSpPr>
        <p:spPr>
          <a:xfrm>
            <a:off x="6327775" y="6511925"/>
            <a:ext cx="1497013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一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41540" y="534838"/>
            <a:ext cx="11701077" cy="591199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4402" flipH="1" flipV="1">
            <a:off x="7824788" y="3403600"/>
            <a:ext cx="4000500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0" y="2489200"/>
            <a:ext cx="121920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800" spc="300" dirty="0">
                <a:solidFill>
                  <a:srgbClr val="778495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pitchFamily="34" charset="-122"/>
              </a:rPr>
              <a:t>本节内容结束</a:t>
            </a:r>
          </a:p>
        </p:txBody>
      </p:sp>
      <p:grpSp>
        <p:nvGrpSpPr>
          <p:cNvPr id="5" name="组合 9"/>
          <p:cNvGrpSpPr/>
          <p:nvPr userDrawn="1"/>
        </p:nvGrpSpPr>
        <p:grpSpPr bwMode="auto">
          <a:xfrm>
            <a:off x="3252788" y="6134100"/>
            <a:ext cx="5683250" cy="547688"/>
            <a:chOff x="2364896" y="6103024"/>
            <a:chExt cx="3913269" cy="423863"/>
          </a:xfrm>
        </p:grpSpPr>
        <p:pic>
          <p:nvPicPr>
            <p:cNvPr id="6" name="图片 5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7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5377" flipH="1" flipV="1">
            <a:off x="-1112838" y="-349250"/>
            <a:ext cx="4527551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85734" flipH="1" flipV="1">
            <a:off x="10698956" y="5374482"/>
            <a:ext cx="1487487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9"/>
          <p:cNvGrpSpPr/>
          <p:nvPr userDrawn="1"/>
        </p:nvGrpSpPr>
        <p:grpSpPr bwMode="auto">
          <a:xfrm>
            <a:off x="3284538" y="6103938"/>
            <a:ext cx="5684837" cy="547687"/>
            <a:chOff x="2364896" y="6103024"/>
            <a:chExt cx="3913269" cy="423863"/>
          </a:xfrm>
        </p:grpSpPr>
        <p:pic>
          <p:nvPicPr>
            <p:cNvPr id="7" name="图片 6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8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6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15"/>
          <p:cNvSpPr txBox="1"/>
          <p:nvPr userDrawn="1"/>
        </p:nvSpPr>
        <p:spPr bwMode="auto">
          <a:xfrm>
            <a:off x="1855788" y="1579563"/>
            <a:ext cx="90312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创新设计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2019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三一轮总复习实用课件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38309" y="3910927"/>
            <a:ext cx="9031515" cy="808237"/>
          </a:xfrm>
        </p:spPr>
        <p:txBody>
          <a:bodyPr>
            <a:normAutofit/>
          </a:bodyPr>
          <a:lstStyle>
            <a:lvl1pPr marL="0" indent="0" algn="ctr">
              <a:buNone/>
              <a:defRPr sz="4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0"/>
          <p:cNvGrpSpPr/>
          <p:nvPr userDrawn="1"/>
        </p:nvGrpSpPr>
        <p:grpSpPr bwMode="auto">
          <a:xfrm>
            <a:off x="114300" y="1908175"/>
            <a:ext cx="3027363" cy="2905125"/>
            <a:chOff x="71850" y="1261711"/>
            <a:chExt cx="3026493" cy="2905010"/>
          </a:xfrm>
        </p:grpSpPr>
        <p:grpSp>
          <p:nvGrpSpPr>
            <p:cNvPr id="5" name="Group 1"/>
            <p:cNvGrpSpPr/>
            <p:nvPr userDrawn="1"/>
          </p:nvGrpSpPr>
          <p:grpSpPr bwMode="auto">
            <a:xfrm>
              <a:off x="129104" y="1261711"/>
              <a:ext cx="2969239" cy="2905010"/>
              <a:chOff x="-949635" y="0"/>
              <a:chExt cx="7009631" cy="6858000"/>
            </a:xfrm>
          </p:grpSpPr>
          <p:sp>
            <p:nvSpPr>
              <p:cNvPr id="11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Diamond 4"/>
              <p:cNvSpPr/>
              <p:nvPr/>
            </p:nvSpPr>
            <p:spPr bwMode="auto">
              <a:xfrm>
                <a:off x="-178116" y="652072"/>
                <a:ext cx="5649892" cy="5527624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" name="Group 2"/>
            <p:cNvGrpSpPr/>
            <p:nvPr userDrawn="1"/>
          </p:nvGrpSpPr>
          <p:grpSpPr bwMode="auto">
            <a:xfrm>
              <a:off x="71850" y="1824845"/>
              <a:ext cx="1778742" cy="1778742"/>
              <a:chOff x="990600" y="2044717"/>
              <a:chExt cx="2768566" cy="2768566"/>
            </a:xfrm>
          </p:grpSpPr>
          <p:sp>
            <p:nvSpPr>
              <p:cNvPr id="7" name="Diamond 5"/>
              <p:cNvSpPr/>
              <p:nvPr/>
            </p:nvSpPr>
            <p:spPr bwMode="auto">
              <a:xfrm>
                <a:off x="990600" y="2045350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8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9" name="TextBox 7"/>
                <p:cNvSpPr txBox="1"/>
                <p:nvPr/>
              </p:nvSpPr>
              <p:spPr>
                <a:xfrm>
                  <a:off x="2346338" y="2365566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0" name="TextBox 8"/>
                <p:cNvSpPr txBox="1"/>
                <p:nvPr/>
              </p:nvSpPr>
              <p:spPr>
                <a:xfrm>
                  <a:off x="2346338" y="3143869"/>
                  <a:ext cx="1798300" cy="21496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13" name="动作按钮: 后退或前一项 12">
            <a:hlinkClick r:id="" action="ppaction://hlinkshowjump?jump=previousslide" highlightClick="1"/>
          </p:cNvPr>
          <p:cNvSpPr/>
          <p:nvPr userDrawn="1"/>
        </p:nvSpPr>
        <p:spPr>
          <a:xfrm>
            <a:off x="10990263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动作按钮: 前进或下一项 13">
            <a:hlinkClick r:id="" action="ppaction://hlinkshowjump?jump=nextslide" highlightClick="1"/>
          </p:cNvPr>
          <p:cNvSpPr/>
          <p:nvPr userDrawn="1"/>
        </p:nvSpPr>
        <p:spPr>
          <a:xfrm>
            <a:off x="11353800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动作按钮: 结束 14">
            <a:hlinkClick r:id="" action="ppaction://hlinkshowjump?jump=endshow" highlightClick="1"/>
          </p:cNvPr>
          <p:cNvSpPr/>
          <p:nvPr userDrawn="1"/>
        </p:nvSpPr>
        <p:spPr>
          <a:xfrm>
            <a:off x="11707813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2808288" y="1104900"/>
            <a:ext cx="915352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07854" y="317359"/>
            <a:ext cx="9144000" cy="761855"/>
          </a:xfrm>
        </p:spPr>
        <p:txBody>
          <a:bodyPr anchor="b">
            <a:normAutofit/>
          </a:bodyPr>
          <a:lstStyle>
            <a:lvl1pPr algn="ctr">
              <a:defRPr sz="32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7854" y="1147313"/>
            <a:ext cx="9144000" cy="5322498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 bwMode="auto">
          <a:xfrm>
            <a:off x="822325" y="1262063"/>
            <a:ext cx="2968625" cy="2905125"/>
            <a:chOff x="-949635" y="0"/>
            <a:chExt cx="7009631" cy="6858000"/>
          </a:xfrm>
        </p:grpSpPr>
        <p:sp>
          <p:nvSpPr>
            <p:cNvPr id="3" name="Diamond 3"/>
            <p:cNvSpPr/>
            <p:nvPr/>
          </p:nvSpPr>
          <p:spPr bwMode="auto">
            <a:xfrm>
              <a:off x="-949635" y="0"/>
              <a:ext cx="7009631" cy="6858000"/>
            </a:xfrm>
            <a:prstGeom prst="diamond">
              <a:avLst/>
            </a:prstGeom>
            <a:solidFill>
              <a:schemeClr val="tx2">
                <a:lumMod val="20000"/>
                <a:lumOff val="80000"/>
                <a:alpha val="35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" name="Diamond 4"/>
            <p:cNvSpPr/>
            <p:nvPr/>
          </p:nvSpPr>
          <p:spPr bwMode="auto">
            <a:xfrm>
              <a:off x="-177451" y="652072"/>
              <a:ext cx="5648939" cy="5527622"/>
            </a:xfrm>
            <a:prstGeom prst="diamond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2"/>
          <p:cNvGrpSpPr/>
          <p:nvPr userDrawn="1"/>
        </p:nvGrpSpPr>
        <p:grpSpPr bwMode="auto">
          <a:xfrm>
            <a:off x="765175" y="1825625"/>
            <a:ext cx="1778000" cy="1778000"/>
            <a:chOff x="990600" y="2044717"/>
            <a:chExt cx="2768566" cy="2768566"/>
          </a:xfrm>
        </p:grpSpPr>
        <p:sp>
          <p:nvSpPr>
            <p:cNvPr id="6" name="Diamond 5"/>
            <p:cNvSpPr/>
            <p:nvPr/>
          </p:nvSpPr>
          <p:spPr bwMode="auto">
            <a:xfrm>
              <a:off x="990600" y="2044717"/>
              <a:ext cx="2768566" cy="2768566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prstClr val="black"/>
                </a:solidFill>
              </a:endParaRPr>
            </a:p>
          </p:txBody>
        </p:sp>
        <p:grpSp>
          <p:nvGrpSpPr>
            <p:cNvPr id="7" name="Group 9"/>
            <p:cNvGrpSpPr/>
            <p:nvPr/>
          </p:nvGrpSpPr>
          <p:grpSpPr bwMode="auto">
            <a:xfrm>
              <a:off x="1429100" y="2771847"/>
              <a:ext cx="1800200" cy="992584"/>
              <a:chOff x="2345143" y="2365645"/>
              <a:chExt cx="1800200" cy="992584"/>
            </a:xfrm>
          </p:grpSpPr>
          <p:sp>
            <p:nvSpPr>
              <p:cNvPr id="8" name="TextBox 16"/>
              <p:cNvSpPr txBox="1"/>
              <p:nvPr/>
            </p:nvSpPr>
            <p:spPr>
              <a:xfrm>
                <a:off x="2344176" y="2365264"/>
                <a:ext cx="1802039" cy="677310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zh-CN" altLang="en-US" sz="4400" dirty="0">
                    <a:solidFill>
                      <a:prstClr val="white"/>
                    </a:solidFill>
                  </a:rPr>
                  <a:t>目录</a:t>
                </a:r>
              </a:p>
            </p:txBody>
          </p:sp>
          <p:sp>
            <p:nvSpPr>
              <p:cNvPr id="9" name="TextBox 17"/>
              <p:cNvSpPr txBox="1"/>
              <p:nvPr/>
            </p:nvSpPr>
            <p:spPr>
              <a:xfrm>
                <a:off x="2344176" y="3143924"/>
                <a:ext cx="1802039" cy="215058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en-US" altLang="zh-CN" sz="1400">
                    <a:solidFill>
                      <a:prstClr val="white"/>
                    </a:solidFill>
                  </a:rPr>
                  <a:t>CONTENTS</a:t>
                </a:r>
              </a:p>
            </p:txBody>
          </p:sp>
        </p:grpSp>
      </p:grpSp>
      <p:sp>
        <p:nvSpPr>
          <p:cNvPr id="10" name="Diamond 11"/>
          <p:cNvSpPr/>
          <p:nvPr userDrawn="1"/>
        </p:nvSpPr>
        <p:spPr bwMode="auto">
          <a:xfrm>
            <a:off x="1879600" y="950913"/>
            <a:ext cx="739775" cy="739775"/>
          </a:xfrm>
          <a:prstGeom prst="diamond">
            <a:avLst/>
          </a:prstGeom>
          <a:solidFill>
            <a:schemeClr val="accent2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1</a:t>
            </a:r>
          </a:p>
        </p:txBody>
      </p:sp>
      <p:sp>
        <p:nvSpPr>
          <p:cNvPr id="11" name="Diamond 12"/>
          <p:cNvSpPr/>
          <p:nvPr userDrawn="1"/>
        </p:nvSpPr>
        <p:spPr bwMode="auto">
          <a:xfrm>
            <a:off x="2706688" y="1762125"/>
            <a:ext cx="739775" cy="739775"/>
          </a:xfrm>
          <a:prstGeom prst="diamond">
            <a:avLst/>
          </a:prstGeom>
          <a:solidFill>
            <a:schemeClr val="accent3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2</a:t>
            </a:r>
          </a:p>
        </p:txBody>
      </p:sp>
      <p:sp>
        <p:nvSpPr>
          <p:cNvPr id="12" name="Diamond 13"/>
          <p:cNvSpPr/>
          <p:nvPr userDrawn="1"/>
        </p:nvSpPr>
        <p:spPr bwMode="auto">
          <a:xfrm>
            <a:off x="2706688" y="2908300"/>
            <a:ext cx="739775" cy="739775"/>
          </a:xfrm>
          <a:prstGeom prst="diamond">
            <a:avLst/>
          </a:prstGeom>
          <a:solidFill>
            <a:schemeClr val="accent4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3</a:t>
            </a:r>
          </a:p>
        </p:txBody>
      </p:sp>
      <p:sp>
        <p:nvSpPr>
          <p:cNvPr id="13" name="Diamond 14"/>
          <p:cNvSpPr/>
          <p:nvPr userDrawn="1"/>
        </p:nvSpPr>
        <p:spPr bwMode="auto">
          <a:xfrm>
            <a:off x="1879600" y="3768725"/>
            <a:ext cx="739775" cy="739775"/>
          </a:xfrm>
          <a:prstGeom prst="diamond">
            <a:avLst/>
          </a:prstGeom>
          <a:solidFill>
            <a:schemeClr val="accent5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4</a:t>
            </a:r>
          </a:p>
        </p:txBody>
      </p:sp>
      <p:grpSp>
        <p:nvGrpSpPr>
          <p:cNvPr id="14" name="Group 21"/>
          <p:cNvGrpSpPr/>
          <p:nvPr userDrawn="1"/>
        </p:nvGrpSpPr>
        <p:grpSpPr bwMode="auto">
          <a:xfrm>
            <a:off x="2619375" y="1135063"/>
            <a:ext cx="2544763" cy="361950"/>
            <a:chOff x="3943834" y="704409"/>
            <a:chExt cx="3962574" cy="563232"/>
          </a:xfrm>
        </p:grpSpPr>
        <p:sp>
          <p:nvSpPr>
            <p:cNvPr id="15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 dirty="0">
                  <a:solidFill>
                    <a:srgbClr val="5B9BD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6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17" name="Group 22"/>
          <p:cNvGrpSpPr/>
          <p:nvPr userDrawn="1"/>
        </p:nvGrpSpPr>
        <p:grpSpPr bwMode="auto">
          <a:xfrm>
            <a:off x="3446463" y="1930400"/>
            <a:ext cx="2546350" cy="361950"/>
            <a:chOff x="3943834" y="704409"/>
            <a:chExt cx="3962574" cy="563232"/>
          </a:xfrm>
        </p:grpSpPr>
        <p:sp>
          <p:nvSpPr>
            <p:cNvPr id="18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ED7D31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9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0" name="Group 25"/>
          <p:cNvGrpSpPr/>
          <p:nvPr userDrawn="1"/>
        </p:nvGrpSpPr>
        <p:grpSpPr bwMode="auto">
          <a:xfrm>
            <a:off x="3446463" y="3149600"/>
            <a:ext cx="2546350" cy="361950"/>
            <a:chOff x="3943834" y="704409"/>
            <a:chExt cx="3962574" cy="563232"/>
          </a:xfrm>
        </p:grpSpPr>
        <p:sp>
          <p:nvSpPr>
            <p:cNvPr id="21" name="TextBox 26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A5A5A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2" name="TextBox 27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3" name="Group 28"/>
          <p:cNvGrpSpPr/>
          <p:nvPr userDrawn="1"/>
        </p:nvGrpSpPr>
        <p:grpSpPr bwMode="auto">
          <a:xfrm>
            <a:off x="2619375" y="4024313"/>
            <a:ext cx="2544763" cy="361950"/>
            <a:chOff x="3943834" y="704409"/>
            <a:chExt cx="3962574" cy="563232"/>
          </a:xfrm>
        </p:grpSpPr>
        <p:sp>
          <p:nvSpPr>
            <p:cNvPr id="24" name="TextBox 29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FFC000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5" name="TextBox 30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sp>
        <p:nvSpPr>
          <p:cNvPr id="26" name="动作按钮: 后退或前一项 25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动作按钮: 前进或下一项 26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8" name="动作按钮: 结束 27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动作按钮: 自定义 2">
            <a:hlinkClick r:id="" action="ppaction://noaction" highlightClick="1"/>
          </p:cNvPr>
          <p:cNvSpPr/>
          <p:nvPr userDrawn="1"/>
        </p:nvSpPr>
        <p:spPr>
          <a:xfrm>
            <a:off x="752475" y="5360988"/>
            <a:ext cx="1706563" cy="368300"/>
          </a:xfrm>
          <a:prstGeom prst="actionButtonBlank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9"/>
          <p:cNvGrpSpPr/>
          <p:nvPr userDrawn="1"/>
        </p:nvGrpSpPr>
        <p:grpSpPr bwMode="auto">
          <a:xfrm>
            <a:off x="4073525" y="6410325"/>
            <a:ext cx="4044950" cy="406400"/>
            <a:chOff x="2364896" y="6103024"/>
            <a:chExt cx="3913269" cy="423863"/>
          </a:xfrm>
        </p:grpSpPr>
        <p:pic>
          <p:nvPicPr>
            <p:cNvPr id="8" name="图片 7">
              <a:hlinkClick r:id="rId2"/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9" name="图片 47" descr="未标题-1 拷贝.png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 userDrawn="1"/>
        </p:nvCxnSpPr>
        <p:spPr>
          <a:xfrm>
            <a:off x="139700" y="6292850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139700" y="792163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3130550" y="1222375"/>
            <a:ext cx="0" cy="4640263"/>
          </a:xfrm>
          <a:prstGeom prst="line">
            <a:avLst/>
          </a:prstGeom>
          <a:ln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20"/>
          <p:cNvGrpSpPr/>
          <p:nvPr userDrawn="1"/>
        </p:nvGrpSpPr>
        <p:grpSpPr bwMode="auto">
          <a:xfrm>
            <a:off x="107950" y="2106613"/>
            <a:ext cx="3027363" cy="2905125"/>
            <a:chOff x="755951" y="2210607"/>
            <a:chExt cx="3026493" cy="2905010"/>
          </a:xfrm>
        </p:grpSpPr>
        <p:grpSp>
          <p:nvGrpSpPr>
            <p:cNvPr id="14" name="Group 1"/>
            <p:cNvGrpSpPr/>
            <p:nvPr/>
          </p:nvGrpSpPr>
          <p:grpSpPr bwMode="auto">
            <a:xfrm>
              <a:off x="813205" y="2210607"/>
              <a:ext cx="2969239" cy="2905010"/>
              <a:chOff x="-949635" y="0"/>
              <a:chExt cx="7009631" cy="6858000"/>
            </a:xfrm>
          </p:grpSpPr>
          <p:sp>
            <p:nvSpPr>
              <p:cNvPr id="20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Diamond 4"/>
              <p:cNvSpPr/>
              <p:nvPr/>
            </p:nvSpPr>
            <p:spPr bwMode="auto">
              <a:xfrm>
                <a:off x="-178116" y="652072"/>
                <a:ext cx="5649892" cy="5527622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roup 2"/>
            <p:cNvGrpSpPr/>
            <p:nvPr/>
          </p:nvGrpSpPr>
          <p:grpSpPr bwMode="auto">
            <a:xfrm>
              <a:off x="755951" y="2773741"/>
              <a:ext cx="1778742" cy="1778742"/>
              <a:chOff x="990600" y="2044717"/>
              <a:chExt cx="2768566" cy="2768566"/>
            </a:xfrm>
          </p:grpSpPr>
          <p:sp>
            <p:nvSpPr>
              <p:cNvPr id="16" name="Diamond 5"/>
              <p:cNvSpPr/>
              <p:nvPr/>
            </p:nvSpPr>
            <p:spPr bwMode="auto">
              <a:xfrm>
                <a:off x="990600" y="2045349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7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18" name="TextBox 7"/>
                <p:cNvSpPr txBox="1"/>
                <p:nvPr/>
              </p:nvSpPr>
              <p:spPr>
                <a:xfrm>
                  <a:off x="2346338" y="2365564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9" name="TextBox 8"/>
                <p:cNvSpPr txBox="1"/>
                <p:nvPr/>
              </p:nvSpPr>
              <p:spPr>
                <a:xfrm>
                  <a:off x="2346338" y="3143869"/>
                  <a:ext cx="1798300" cy="214959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 dirty="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22" name="文本框 22">
            <a:hlinkClick r:id="rId2"/>
          </p:cNvPr>
          <p:cNvSpPr txBox="1"/>
          <p:nvPr userDrawn="1"/>
        </p:nvSpPr>
        <p:spPr bwMode="auto">
          <a:xfrm>
            <a:off x="488950" y="5389563"/>
            <a:ext cx="2268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smtClean="0">
                <a:solidFill>
                  <a:srgbClr val="00B050"/>
                </a:solidFill>
              </a:rPr>
              <a:t>@《</a:t>
            </a:r>
            <a:r>
              <a:rPr lang="zh-CN" altLang="en-US" b="1" smtClean="0">
                <a:solidFill>
                  <a:srgbClr val="00B050"/>
                </a:solidFill>
              </a:rPr>
              <a:t>创新设计</a:t>
            </a:r>
            <a:r>
              <a:rPr lang="en-US" altLang="zh-CN" b="1" smtClean="0">
                <a:solidFill>
                  <a:srgbClr val="00B050"/>
                </a:solidFill>
              </a:rPr>
              <a:t>》</a:t>
            </a:r>
            <a:endParaRPr lang="zh-CN" altLang="en-US" b="1" smtClean="0">
              <a:solidFill>
                <a:srgbClr val="00B05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222" y="80457"/>
            <a:ext cx="11905977" cy="644166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488950" y="6430963"/>
            <a:ext cx="373063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C6E81F-8F63-4AF2-B91A-29196F2D16C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241300" y="406400"/>
            <a:ext cx="1170146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10">
            <a:hlinkClick r:id="rId2"/>
          </p:cNvPr>
          <p:cNvSpPr txBox="1"/>
          <p:nvPr userDrawn="1"/>
        </p:nvSpPr>
        <p:spPr bwMode="auto">
          <a:xfrm>
            <a:off x="10668000" y="98425"/>
            <a:ext cx="1414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b="1" smtClean="0">
                <a:solidFill>
                  <a:srgbClr val="00B050"/>
                </a:solidFill>
              </a:rPr>
              <a:t>@《</a:t>
            </a:r>
            <a:r>
              <a:rPr lang="zh-CN" altLang="en-US" sz="1200" b="1" smtClean="0">
                <a:solidFill>
                  <a:srgbClr val="00B050"/>
                </a:solidFill>
              </a:rPr>
              <a:t>创新设计</a:t>
            </a:r>
            <a:r>
              <a:rPr lang="en-US" altLang="zh-CN" sz="1200" b="1" smtClean="0">
                <a:solidFill>
                  <a:srgbClr val="00B050"/>
                </a:solidFill>
              </a:rPr>
              <a:t>》</a:t>
            </a:r>
            <a:endParaRPr lang="zh-CN" altLang="en-US" sz="1200" b="1" smtClean="0">
              <a:solidFill>
                <a:srgbClr val="00B050"/>
              </a:solidFill>
            </a:endParaRPr>
          </a:p>
        </p:txBody>
      </p:sp>
      <p:sp>
        <p:nvSpPr>
          <p:cNvPr id="9" name="燕尾形 8">
            <a:hlinkClick r:id="" action="ppaction://noaction"/>
          </p:cNvPr>
          <p:cNvSpPr/>
          <p:nvPr userDrawn="1"/>
        </p:nvSpPr>
        <p:spPr>
          <a:xfrm>
            <a:off x="9351963" y="6489700"/>
            <a:ext cx="1497012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专题</a:t>
            </a:r>
            <a:r>
              <a:rPr lang="en-US" altLang="zh-CN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endParaRPr lang="zh-CN" altLang="en-US" sz="1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燕尾形 9">
            <a:hlinkClick r:id="" action="ppaction://noaction"/>
          </p:cNvPr>
          <p:cNvSpPr/>
          <p:nvPr userDrawn="1"/>
        </p:nvSpPr>
        <p:spPr>
          <a:xfrm>
            <a:off x="7839075" y="6510338"/>
            <a:ext cx="1497013" cy="315912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二</a:t>
            </a:r>
          </a:p>
        </p:txBody>
      </p:sp>
      <p:sp>
        <p:nvSpPr>
          <p:cNvPr id="11" name="燕尾形 10">
            <a:hlinkClick r:id="rId3" action="ppaction://hlinksldjump"/>
          </p:cNvPr>
          <p:cNvSpPr/>
          <p:nvPr userDrawn="1"/>
        </p:nvSpPr>
        <p:spPr>
          <a:xfrm>
            <a:off x="6327775" y="6511925"/>
            <a:ext cx="1497013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一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41540" y="534838"/>
            <a:ext cx="11701077" cy="591199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4402" flipH="1" flipV="1">
            <a:off x="7824788" y="3403600"/>
            <a:ext cx="4000500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0" y="2489200"/>
            <a:ext cx="121920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800" spc="300" dirty="0">
                <a:solidFill>
                  <a:srgbClr val="778495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pitchFamily="34" charset="-122"/>
              </a:rPr>
              <a:t>本节内容结束</a:t>
            </a:r>
          </a:p>
        </p:txBody>
      </p:sp>
      <p:grpSp>
        <p:nvGrpSpPr>
          <p:cNvPr id="5" name="组合 9"/>
          <p:cNvGrpSpPr/>
          <p:nvPr userDrawn="1"/>
        </p:nvGrpSpPr>
        <p:grpSpPr bwMode="auto">
          <a:xfrm>
            <a:off x="3252788" y="6134100"/>
            <a:ext cx="5683250" cy="547688"/>
            <a:chOff x="2364896" y="6103024"/>
            <a:chExt cx="3913269" cy="423863"/>
          </a:xfrm>
        </p:grpSpPr>
        <p:pic>
          <p:nvPicPr>
            <p:cNvPr id="6" name="图片 5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7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5377" flipH="1" flipV="1">
            <a:off x="-1112838" y="-349250"/>
            <a:ext cx="4527551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85734" flipH="1" flipV="1">
            <a:off x="10698956" y="5374482"/>
            <a:ext cx="1487487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9"/>
          <p:cNvGrpSpPr/>
          <p:nvPr userDrawn="1"/>
        </p:nvGrpSpPr>
        <p:grpSpPr bwMode="auto">
          <a:xfrm>
            <a:off x="3284538" y="6103938"/>
            <a:ext cx="5684837" cy="547687"/>
            <a:chOff x="2364896" y="6103024"/>
            <a:chExt cx="3913269" cy="423863"/>
          </a:xfrm>
        </p:grpSpPr>
        <p:pic>
          <p:nvPicPr>
            <p:cNvPr id="7" name="图片 6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8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6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15"/>
          <p:cNvSpPr txBox="1"/>
          <p:nvPr userDrawn="1"/>
        </p:nvSpPr>
        <p:spPr bwMode="auto">
          <a:xfrm>
            <a:off x="1855788" y="1579563"/>
            <a:ext cx="90312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创新设计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2019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三一轮总复习实用课件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38309" y="3910927"/>
            <a:ext cx="9031515" cy="808237"/>
          </a:xfrm>
        </p:spPr>
        <p:txBody>
          <a:bodyPr>
            <a:normAutofit/>
          </a:bodyPr>
          <a:lstStyle>
            <a:lvl1pPr marL="0" indent="0" algn="ctr">
              <a:buNone/>
              <a:defRPr sz="4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0"/>
          <p:cNvGrpSpPr/>
          <p:nvPr userDrawn="1"/>
        </p:nvGrpSpPr>
        <p:grpSpPr bwMode="auto">
          <a:xfrm>
            <a:off x="114300" y="1908175"/>
            <a:ext cx="3027363" cy="2905125"/>
            <a:chOff x="71850" y="1261711"/>
            <a:chExt cx="3026493" cy="2905010"/>
          </a:xfrm>
        </p:grpSpPr>
        <p:grpSp>
          <p:nvGrpSpPr>
            <p:cNvPr id="5" name="Group 1"/>
            <p:cNvGrpSpPr/>
            <p:nvPr userDrawn="1"/>
          </p:nvGrpSpPr>
          <p:grpSpPr bwMode="auto">
            <a:xfrm>
              <a:off x="129104" y="1261711"/>
              <a:ext cx="2969239" cy="2905010"/>
              <a:chOff x="-949635" y="0"/>
              <a:chExt cx="7009631" cy="6858000"/>
            </a:xfrm>
          </p:grpSpPr>
          <p:sp>
            <p:nvSpPr>
              <p:cNvPr id="11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Diamond 4"/>
              <p:cNvSpPr/>
              <p:nvPr/>
            </p:nvSpPr>
            <p:spPr bwMode="auto">
              <a:xfrm>
                <a:off x="-178116" y="652072"/>
                <a:ext cx="5649892" cy="5527624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" name="Group 2"/>
            <p:cNvGrpSpPr/>
            <p:nvPr userDrawn="1"/>
          </p:nvGrpSpPr>
          <p:grpSpPr bwMode="auto">
            <a:xfrm>
              <a:off x="71850" y="1824845"/>
              <a:ext cx="1778742" cy="1778742"/>
              <a:chOff x="990600" y="2044717"/>
              <a:chExt cx="2768566" cy="2768566"/>
            </a:xfrm>
          </p:grpSpPr>
          <p:sp>
            <p:nvSpPr>
              <p:cNvPr id="7" name="Diamond 5"/>
              <p:cNvSpPr/>
              <p:nvPr/>
            </p:nvSpPr>
            <p:spPr bwMode="auto">
              <a:xfrm>
                <a:off x="990600" y="2045350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8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9" name="TextBox 7"/>
                <p:cNvSpPr txBox="1"/>
                <p:nvPr/>
              </p:nvSpPr>
              <p:spPr>
                <a:xfrm>
                  <a:off x="2346338" y="2365566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0" name="TextBox 8"/>
                <p:cNvSpPr txBox="1"/>
                <p:nvPr/>
              </p:nvSpPr>
              <p:spPr>
                <a:xfrm>
                  <a:off x="2346338" y="3143869"/>
                  <a:ext cx="1798300" cy="21496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13" name="动作按钮: 后退或前一项 12">
            <a:hlinkClick r:id="" action="ppaction://hlinkshowjump?jump=previousslide" highlightClick="1"/>
          </p:cNvPr>
          <p:cNvSpPr/>
          <p:nvPr userDrawn="1"/>
        </p:nvSpPr>
        <p:spPr>
          <a:xfrm>
            <a:off x="10990263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动作按钮: 前进或下一项 13">
            <a:hlinkClick r:id="" action="ppaction://hlinkshowjump?jump=nextslide" highlightClick="1"/>
          </p:cNvPr>
          <p:cNvSpPr/>
          <p:nvPr userDrawn="1"/>
        </p:nvSpPr>
        <p:spPr>
          <a:xfrm>
            <a:off x="11353800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动作按钮: 结束 14">
            <a:hlinkClick r:id="" action="ppaction://hlinkshowjump?jump=endshow" highlightClick="1"/>
          </p:cNvPr>
          <p:cNvSpPr/>
          <p:nvPr userDrawn="1"/>
        </p:nvSpPr>
        <p:spPr>
          <a:xfrm>
            <a:off x="11707813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2808288" y="1104900"/>
            <a:ext cx="915352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07854" y="317359"/>
            <a:ext cx="9144000" cy="761855"/>
          </a:xfrm>
        </p:spPr>
        <p:txBody>
          <a:bodyPr anchor="b">
            <a:normAutofit/>
          </a:bodyPr>
          <a:lstStyle>
            <a:lvl1pPr algn="ctr">
              <a:defRPr sz="32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7854" y="1147313"/>
            <a:ext cx="9144000" cy="5322498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 bwMode="auto">
          <a:xfrm>
            <a:off x="822325" y="1262063"/>
            <a:ext cx="2968625" cy="2905125"/>
            <a:chOff x="-949635" y="0"/>
            <a:chExt cx="7009631" cy="6858000"/>
          </a:xfrm>
        </p:grpSpPr>
        <p:sp>
          <p:nvSpPr>
            <p:cNvPr id="3" name="Diamond 3"/>
            <p:cNvSpPr/>
            <p:nvPr/>
          </p:nvSpPr>
          <p:spPr bwMode="auto">
            <a:xfrm>
              <a:off x="-949635" y="0"/>
              <a:ext cx="7009631" cy="6858000"/>
            </a:xfrm>
            <a:prstGeom prst="diamond">
              <a:avLst/>
            </a:prstGeom>
            <a:solidFill>
              <a:schemeClr val="tx2">
                <a:lumMod val="20000"/>
                <a:lumOff val="80000"/>
                <a:alpha val="35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" name="Diamond 4"/>
            <p:cNvSpPr/>
            <p:nvPr/>
          </p:nvSpPr>
          <p:spPr bwMode="auto">
            <a:xfrm>
              <a:off x="-177451" y="652072"/>
              <a:ext cx="5648939" cy="5527622"/>
            </a:xfrm>
            <a:prstGeom prst="diamond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2"/>
          <p:cNvGrpSpPr/>
          <p:nvPr userDrawn="1"/>
        </p:nvGrpSpPr>
        <p:grpSpPr bwMode="auto">
          <a:xfrm>
            <a:off x="765175" y="1825625"/>
            <a:ext cx="1778000" cy="1778000"/>
            <a:chOff x="990600" y="2044717"/>
            <a:chExt cx="2768566" cy="2768566"/>
          </a:xfrm>
        </p:grpSpPr>
        <p:sp>
          <p:nvSpPr>
            <p:cNvPr id="6" name="Diamond 5"/>
            <p:cNvSpPr/>
            <p:nvPr/>
          </p:nvSpPr>
          <p:spPr bwMode="auto">
            <a:xfrm>
              <a:off x="990600" y="2044717"/>
              <a:ext cx="2768566" cy="2768566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prstClr val="black"/>
                </a:solidFill>
              </a:endParaRPr>
            </a:p>
          </p:txBody>
        </p:sp>
        <p:grpSp>
          <p:nvGrpSpPr>
            <p:cNvPr id="7" name="Group 9"/>
            <p:cNvGrpSpPr/>
            <p:nvPr/>
          </p:nvGrpSpPr>
          <p:grpSpPr bwMode="auto">
            <a:xfrm>
              <a:off x="1429100" y="2771847"/>
              <a:ext cx="1800200" cy="992584"/>
              <a:chOff x="2345143" y="2365645"/>
              <a:chExt cx="1800200" cy="992584"/>
            </a:xfrm>
          </p:grpSpPr>
          <p:sp>
            <p:nvSpPr>
              <p:cNvPr id="8" name="TextBox 16"/>
              <p:cNvSpPr txBox="1"/>
              <p:nvPr/>
            </p:nvSpPr>
            <p:spPr>
              <a:xfrm>
                <a:off x="2344176" y="2365264"/>
                <a:ext cx="1802039" cy="677310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zh-CN" altLang="en-US" sz="4400" dirty="0">
                    <a:solidFill>
                      <a:prstClr val="white"/>
                    </a:solidFill>
                  </a:rPr>
                  <a:t>目录</a:t>
                </a:r>
              </a:p>
            </p:txBody>
          </p:sp>
          <p:sp>
            <p:nvSpPr>
              <p:cNvPr id="9" name="TextBox 17"/>
              <p:cNvSpPr txBox="1"/>
              <p:nvPr/>
            </p:nvSpPr>
            <p:spPr>
              <a:xfrm>
                <a:off x="2344176" y="3143924"/>
                <a:ext cx="1802039" cy="215058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en-US" altLang="zh-CN" sz="1400">
                    <a:solidFill>
                      <a:prstClr val="white"/>
                    </a:solidFill>
                  </a:rPr>
                  <a:t>CONTENTS</a:t>
                </a:r>
              </a:p>
            </p:txBody>
          </p:sp>
        </p:grpSp>
      </p:grpSp>
      <p:sp>
        <p:nvSpPr>
          <p:cNvPr id="10" name="Diamond 11"/>
          <p:cNvSpPr/>
          <p:nvPr userDrawn="1"/>
        </p:nvSpPr>
        <p:spPr bwMode="auto">
          <a:xfrm>
            <a:off x="1879600" y="950913"/>
            <a:ext cx="739775" cy="739775"/>
          </a:xfrm>
          <a:prstGeom prst="diamond">
            <a:avLst/>
          </a:prstGeom>
          <a:solidFill>
            <a:schemeClr val="accent2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1</a:t>
            </a:r>
          </a:p>
        </p:txBody>
      </p:sp>
      <p:sp>
        <p:nvSpPr>
          <p:cNvPr id="11" name="Diamond 12"/>
          <p:cNvSpPr/>
          <p:nvPr userDrawn="1"/>
        </p:nvSpPr>
        <p:spPr bwMode="auto">
          <a:xfrm>
            <a:off x="2706688" y="1762125"/>
            <a:ext cx="739775" cy="739775"/>
          </a:xfrm>
          <a:prstGeom prst="diamond">
            <a:avLst/>
          </a:prstGeom>
          <a:solidFill>
            <a:schemeClr val="accent3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2</a:t>
            </a:r>
          </a:p>
        </p:txBody>
      </p:sp>
      <p:sp>
        <p:nvSpPr>
          <p:cNvPr id="12" name="Diamond 13"/>
          <p:cNvSpPr/>
          <p:nvPr userDrawn="1"/>
        </p:nvSpPr>
        <p:spPr bwMode="auto">
          <a:xfrm>
            <a:off x="2706688" y="2908300"/>
            <a:ext cx="739775" cy="739775"/>
          </a:xfrm>
          <a:prstGeom prst="diamond">
            <a:avLst/>
          </a:prstGeom>
          <a:solidFill>
            <a:schemeClr val="accent4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3</a:t>
            </a:r>
          </a:p>
        </p:txBody>
      </p:sp>
      <p:sp>
        <p:nvSpPr>
          <p:cNvPr id="13" name="Diamond 14"/>
          <p:cNvSpPr/>
          <p:nvPr userDrawn="1"/>
        </p:nvSpPr>
        <p:spPr bwMode="auto">
          <a:xfrm>
            <a:off x="1879600" y="3768725"/>
            <a:ext cx="739775" cy="739775"/>
          </a:xfrm>
          <a:prstGeom prst="diamond">
            <a:avLst/>
          </a:prstGeom>
          <a:solidFill>
            <a:schemeClr val="accent5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4</a:t>
            </a:r>
          </a:p>
        </p:txBody>
      </p:sp>
      <p:grpSp>
        <p:nvGrpSpPr>
          <p:cNvPr id="14" name="Group 21"/>
          <p:cNvGrpSpPr/>
          <p:nvPr userDrawn="1"/>
        </p:nvGrpSpPr>
        <p:grpSpPr bwMode="auto">
          <a:xfrm>
            <a:off x="2619375" y="1135063"/>
            <a:ext cx="2544763" cy="361950"/>
            <a:chOff x="3943834" y="704409"/>
            <a:chExt cx="3962574" cy="563232"/>
          </a:xfrm>
        </p:grpSpPr>
        <p:sp>
          <p:nvSpPr>
            <p:cNvPr id="15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 dirty="0">
                  <a:solidFill>
                    <a:srgbClr val="5B9BD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6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17" name="Group 22"/>
          <p:cNvGrpSpPr/>
          <p:nvPr userDrawn="1"/>
        </p:nvGrpSpPr>
        <p:grpSpPr bwMode="auto">
          <a:xfrm>
            <a:off x="3446463" y="1930400"/>
            <a:ext cx="2546350" cy="361950"/>
            <a:chOff x="3943834" y="704409"/>
            <a:chExt cx="3962574" cy="563232"/>
          </a:xfrm>
        </p:grpSpPr>
        <p:sp>
          <p:nvSpPr>
            <p:cNvPr id="18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ED7D31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9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0" name="Group 25"/>
          <p:cNvGrpSpPr/>
          <p:nvPr userDrawn="1"/>
        </p:nvGrpSpPr>
        <p:grpSpPr bwMode="auto">
          <a:xfrm>
            <a:off x="3446463" y="3149600"/>
            <a:ext cx="2546350" cy="361950"/>
            <a:chOff x="3943834" y="704409"/>
            <a:chExt cx="3962574" cy="563232"/>
          </a:xfrm>
        </p:grpSpPr>
        <p:sp>
          <p:nvSpPr>
            <p:cNvPr id="21" name="TextBox 26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A5A5A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2" name="TextBox 27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3" name="Group 28"/>
          <p:cNvGrpSpPr/>
          <p:nvPr userDrawn="1"/>
        </p:nvGrpSpPr>
        <p:grpSpPr bwMode="auto">
          <a:xfrm>
            <a:off x="2619375" y="4024313"/>
            <a:ext cx="2544763" cy="361950"/>
            <a:chOff x="3943834" y="704409"/>
            <a:chExt cx="3962574" cy="563232"/>
          </a:xfrm>
        </p:grpSpPr>
        <p:sp>
          <p:nvSpPr>
            <p:cNvPr id="24" name="TextBox 29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FFC000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5" name="TextBox 30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sp>
        <p:nvSpPr>
          <p:cNvPr id="26" name="动作按钮: 后退或前一项 25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动作按钮: 前进或下一项 26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8" name="动作按钮: 结束 27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动作按钮: 自定义 2">
            <a:hlinkClick r:id="" action="ppaction://noaction" highlightClick="1"/>
          </p:cNvPr>
          <p:cNvSpPr/>
          <p:nvPr userDrawn="1"/>
        </p:nvSpPr>
        <p:spPr>
          <a:xfrm>
            <a:off x="752475" y="5360988"/>
            <a:ext cx="1706563" cy="368300"/>
          </a:xfrm>
          <a:prstGeom prst="actionButtonBlank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9"/>
          <p:cNvGrpSpPr/>
          <p:nvPr userDrawn="1"/>
        </p:nvGrpSpPr>
        <p:grpSpPr bwMode="auto">
          <a:xfrm>
            <a:off x="4073525" y="6410325"/>
            <a:ext cx="4044950" cy="406400"/>
            <a:chOff x="2364896" y="6103024"/>
            <a:chExt cx="3913269" cy="423863"/>
          </a:xfrm>
        </p:grpSpPr>
        <p:pic>
          <p:nvPicPr>
            <p:cNvPr id="8" name="图片 7">
              <a:hlinkClick r:id="rId2"/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9" name="图片 47" descr="未标题-1 拷贝.png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 userDrawn="1"/>
        </p:nvCxnSpPr>
        <p:spPr>
          <a:xfrm>
            <a:off x="139700" y="6292850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139700" y="792163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3130550" y="1222375"/>
            <a:ext cx="0" cy="4640263"/>
          </a:xfrm>
          <a:prstGeom prst="line">
            <a:avLst/>
          </a:prstGeom>
          <a:ln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20"/>
          <p:cNvGrpSpPr/>
          <p:nvPr userDrawn="1"/>
        </p:nvGrpSpPr>
        <p:grpSpPr bwMode="auto">
          <a:xfrm>
            <a:off x="107950" y="2106613"/>
            <a:ext cx="3027363" cy="2905125"/>
            <a:chOff x="755951" y="2210607"/>
            <a:chExt cx="3026493" cy="2905010"/>
          </a:xfrm>
        </p:grpSpPr>
        <p:grpSp>
          <p:nvGrpSpPr>
            <p:cNvPr id="14" name="Group 1"/>
            <p:cNvGrpSpPr/>
            <p:nvPr/>
          </p:nvGrpSpPr>
          <p:grpSpPr bwMode="auto">
            <a:xfrm>
              <a:off x="813205" y="2210607"/>
              <a:ext cx="2969239" cy="2905010"/>
              <a:chOff x="-949635" y="0"/>
              <a:chExt cx="7009631" cy="6858000"/>
            </a:xfrm>
          </p:grpSpPr>
          <p:sp>
            <p:nvSpPr>
              <p:cNvPr id="20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Diamond 4"/>
              <p:cNvSpPr/>
              <p:nvPr/>
            </p:nvSpPr>
            <p:spPr bwMode="auto">
              <a:xfrm>
                <a:off x="-178116" y="652072"/>
                <a:ext cx="5649892" cy="5527622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roup 2"/>
            <p:cNvGrpSpPr/>
            <p:nvPr/>
          </p:nvGrpSpPr>
          <p:grpSpPr bwMode="auto">
            <a:xfrm>
              <a:off x="755951" y="2773741"/>
              <a:ext cx="1778742" cy="1778742"/>
              <a:chOff x="990600" y="2044717"/>
              <a:chExt cx="2768566" cy="2768566"/>
            </a:xfrm>
          </p:grpSpPr>
          <p:sp>
            <p:nvSpPr>
              <p:cNvPr id="16" name="Diamond 5"/>
              <p:cNvSpPr/>
              <p:nvPr/>
            </p:nvSpPr>
            <p:spPr bwMode="auto">
              <a:xfrm>
                <a:off x="990600" y="2045349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7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18" name="TextBox 7"/>
                <p:cNvSpPr txBox="1"/>
                <p:nvPr/>
              </p:nvSpPr>
              <p:spPr>
                <a:xfrm>
                  <a:off x="2346338" y="2365564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9" name="TextBox 8"/>
                <p:cNvSpPr txBox="1"/>
                <p:nvPr/>
              </p:nvSpPr>
              <p:spPr>
                <a:xfrm>
                  <a:off x="2346338" y="3143869"/>
                  <a:ext cx="1798300" cy="214959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 dirty="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22" name="文本框 22">
            <a:hlinkClick r:id="rId2"/>
          </p:cNvPr>
          <p:cNvSpPr txBox="1"/>
          <p:nvPr userDrawn="1"/>
        </p:nvSpPr>
        <p:spPr bwMode="auto">
          <a:xfrm>
            <a:off x="488950" y="5389563"/>
            <a:ext cx="2268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smtClean="0">
                <a:solidFill>
                  <a:srgbClr val="00B050"/>
                </a:solidFill>
              </a:rPr>
              <a:t>@《</a:t>
            </a:r>
            <a:r>
              <a:rPr lang="zh-CN" altLang="en-US" b="1" smtClean="0">
                <a:solidFill>
                  <a:srgbClr val="00B050"/>
                </a:solidFill>
              </a:rPr>
              <a:t>创新设计</a:t>
            </a:r>
            <a:r>
              <a:rPr lang="en-US" altLang="zh-CN" b="1" smtClean="0">
                <a:solidFill>
                  <a:srgbClr val="00B050"/>
                </a:solidFill>
              </a:rPr>
              <a:t>》</a:t>
            </a:r>
            <a:endParaRPr lang="zh-CN" altLang="en-US" b="1" smtClean="0">
              <a:solidFill>
                <a:srgbClr val="00B05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222" y="80457"/>
            <a:ext cx="11905977" cy="644166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488950" y="6430963"/>
            <a:ext cx="373063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C6E81F-8F63-4AF2-B91A-29196F2D16C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241300" y="406400"/>
            <a:ext cx="1170146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10">
            <a:hlinkClick r:id="rId2"/>
          </p:cNvPr>
          <p:cNvSpPr txBox="1"/>
          <p:nvPr userDrawn="1"/>
        </p:nvSpPr>
        <p:spPr bwMode="auto">
          <a:xfrm>
            <a:off x="10668000" y="98425"/>
            <a:ext cx="1414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b="1" smtClean="0">
                <a:solidFill>
                  <a:srgbClr val="00B050"/>
                </a:solidFill>
              </a:rPr>
              <a:t>@《</a:t>
            </a:r>
            <a:r>
              <a:rPr lang="zh-CN" altLang="en-US" sz="1200" b="1" smtClean="0">
                <a:solidFill>
                  <a:srgbClr val="00B050"/>
                </a:solidFill>
              </a:rPr>
              <a:t>创新设计</a:t>
            </a:r>
            <a:r>
              <a:rPr lang="en-US" altLang="zh-CN" sz="1200" b="1" smtClean="0">
                <a:solidFill>
                  <a:srgbClr val="00B050"/>
                </a:solidFill>
              </a:rPr>
              <a:t>》</a:t>
            </a:r>
            <a:endParaRPr lang="zh-CN" altLang="en-US" sz="1200" b="1" smtClean="0">
              <a:solidFill>
                <a:srgbClr val="00B050"/>
              </a:solidFill>
            </a:endParaRPr>
          </a:p>
        </p:txBody>
      </p:sp>
      <p:sp>
        <p:nvSpPr>
          <p:cNvPr id="9" name="燕尾形 8">
            <a:hlinkClick r:id="" action="ppaction://noaction"/>
          </p:cNvPr>
          <p:cNvSpPr/>
          <p:nvPr userDrawn="1"/>
        </p:nvSpPr>
        <p:spPr>
          <a:xfrm>
            <a:off x="9351963" y="6489700"/>
            <a:ext cx="1497012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专题</a:t>
            </a:r>
            <a:r>
              <a:rPr lang="en-US" altLang="zh-CN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endParaRPr lang="zh-CN" altLang="en-US" sz="1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燕尾形 9">
            <a:hlinkClick r:id="" action="ppaction://noaction"/>
          </p:cNvPr>
          <p:cNvSpPr/>
          <p:nvPr userDrawn="1"/>
        </p:nvSpPr>
        <p:spPr>
          <a:xfrm>
            <a:off x="7839075" y="6510338"/>
            <a:ext cx="1497013" cy="315912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二</a:t>
            </a:r>
          </a:p>
        </p:txBody>
      </p:sp>
      <p:sp>
        <p:nvSpPr>
          <p:cNvPr id="11" name="燕尾形 10">
            <a:hlinkClick r:id="rId3" action="ppaction://hlinksldjump"/>
          </p:cNvPr>
          <p:cNvSpPr/>
          <p:nvPr userDrawn="1"/>
        </p:nvSpPr>
        <p:spPr>
          <a:xfrm>
            <a:off x="6327775" y="6511925"/>
            <a:ext cx="1497013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一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41540" y="534838"/>
            <a:ext cx="11701077" cy="591199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4402" flipH="1" flipV="1">
            <a:off x="7824788" y="3403600"/>
            <a:ext cx="4000500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0" y="2489200"/>
            <a:ext cx="121920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800" spc="300" dirty="0">
                <a:solidFill>
                  <a:srgbClr val="778495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pitchFamily="34" charset="-122"/>
              </a:rPr>
              <a:t>本节内容结束</a:t>
            </a:r>
          </a:p>
        </p:txBody>
      </p:sp>
      <p:grpSp>
        <p:nvGrpSpPr>
          <p:cNvPr id="5" name="组合 9"/>
          <p:cNvGrpSpPr/>
          <p:nvPr userDrawn="1"/>
        </p:nvGrpSpPr>
        <p:grpSpPr bwMode="auto">
          <a:xfrm>
            <a:off x="3252788" y="6134100"/>
            <a:ext cx="5683250" cy="547688"/>
            <a:chOff x="2364896" y="6103024"/>
            <a:chExt cx="3913269" cy="423863"/>
          </a:xfrm>
        </p:grpSpPr>
        <p:pic>
          <p:nvPicPr>
            <p:cNvPr id="6" name="图片 5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7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31858"/>
          </a:xfrm>
        </p:spPr>
        <p:txBody>
          <a:bodyPr>
            <a:normAutofit/>
          </a:bodyPr>
          <a:lstStyle>
            <a:lvl1pPr>
              <a:defRPr sz="3200" b="1">
                <a:solidFill>
                  <a:schemeClr val="bg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1615" y="246373"/>
            <a:ext cx="706585" cy="502545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1228992"/>
            <a:ext cx="12192000" cy="607976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32" t="10017" r="21706" b="11554"/>
          <a:stretch>
            <a:fillRect/>
          </a:stretch>
        </p:blipFill>
        <p:spPr bwMode="auto">
          <a:xfrm>
            <a:off x="7697470" y="45085"/>
            <a:ext cx="983615" cy="97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微信图片_20181129181411"/>
          <p:cNvPicPr>
            <a:picLocks noChangeAspect="1"/>
          </p:cNvPicPr>
          <p:nvPr userDrawn="1"/>
        </p:nvPicPr>
        <p:blipFill rotWithShape="1">
          <a:blip r:embed="rId3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r="6895" b="11678"/>
          <a:stretch>
            <a:fillRect/>
          </a:stretch>
        </p:blipFill>
        <p:spPr>
          <a:xfrm>
            <a:off x="8549005" y="135890"/>
            <a:ext cx="3519170" cy="7880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A6BF2FF-42A6-4011-9D64-FBAFE96D6DF4}" type="datetimeFigureOut">
              <a:rPr lang="zh-CN" altLang="en-US" smtClean="0">
                <a:solidFill>
                  <a:prstClr val="black"/>
                </a:solidFill>
              </a:rPr>
              <a:t>2025/10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/>
          <a:lstStyle/>
          <a:p>
            <a:fld id="{E6ED7D3E-2F1E-49D0-A634-F865FDBF0674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B3D490-D047-46FA-BFB9-06A35E31C10B}" type="datetimeFigureOut">
              <a:rPr lang="id-ID" smtClean="0"/>
              <a:t>20/10/202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4C11C6-5A40-492F-87BB-D659BD3D6B6F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任意多边形: 形状 3"/>
          <p:cNvSpPr/>
          <p:nvPr>
            <p:custDataLst>
              <p:tags r:id="rId1"/>
            </p:custDataLst>
          </p:nvPr>
        </p:nvSpPr>
        <p:spPr>
          <a:xfrm>
            <a:off x="11123613" y="-7938"/>
            <a:ext cx="1068387" cy="1052513"/>
          </a:xfrm>
          <a:custGeom>
            <a:avLst/>
            <a:gdLst>
              <a:gd name="connsiteX0" fmla="*/ 65352 w 1068729"/>
              <a:gd name="connsiteY0" fmla="*/ 0 h 1052118"/>
              <a:gd name="connsiteX1" fmla="*/ 1068729 w 1068729"/>
              <a:gd name="connsiteY1" fmla="*/ 0 h 1052118"/>
              <a:gd name="connsiteX2" fmla="*/ 1068729 w 1068729"/>
              <a:gd name="connsiteY2" fmla="*/ 977750 h 1052118"/>
              <a:gd name="connsiteX3" fmla="*/ 1040113 w 1068729"/>
              <a:gd name="connsiteY3" fmla="*/ 993283 h 1052118"/>
              <a:gd name="connsiteX4" fmla="*/ 748689 w 1068729"/>
              <a:gd name="connsiteY4" fmla="*/ 1052118 h 1052118"/>
              <a:gd name="connsiteX5" fmla="*/ 0 w 1068729"/>
              <a:gd name="connsiteY5" fmla="*/ 303429 h 1052118"/>
              <a:gd name="connsiteX6" fmla="*/ 58836 w 1068729"/>
              <a:gd name="connsiteY6" fmla="*/ 12005 h 10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68729" h="1052118">
                <a:moveTo>
                  <a:pt x="65352" y="0"/>
                </a:moveTo>
                <a:lnTo>
                  <a:pt x="1068729" y="0"/>
                </a:lnTo>
                <a:lnTo>
                  <a:pt x="1068729" y="977750"/>
                </a:lnTo>
                <a:lnTo>
                  <a:pt x="1040113" y="993283"/>
                </a:lnTo>
                <a:cubicBezTo>
                  <a:pt x="950541" y="1031168"/>
                  <a:pt x="852062" y="1052118"/>
                  <a:pt x="748689" y="1052118"/>
                </a:cubicBezTo>
                <a:cubicBezTo>
                  <a:pt x="335199" y="1052118"/>
                  <a:pt x="0" y="716919"/>
                  <a:pt x="0" y="303429"/>
                </a:cubicBezTo>
                <a:cubicBezTo>
                  <a:pt x="0" y="200056"/>
                  <a:pt x="20950" y="101577"/>
                  <a:pt x="58836" y="1200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2" name="椭圆 4"/>
          <p:cNvSpPr/>
          <p:nvPr>
            <p:custDataLst>
              <p:tags r:id="rId2"/>
            </p:custDataLst>
          </p:nvPr>
        </p:nvSpPr>
        <p:spPr>
          <a:xfrm>
            <a:off x="8029575" y="458788"/>
            <a:ext cx="741363" cy="741362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3" name="任意多边形: 形状 5"/>
          <p:cNvSpPr/>
          <p:nvPr>
            <p:custDataLst>
              <p:tags r:id="rId3"/>
            </p:custDataLst>
          </p:nvPr>
        </p:nvSpPr>
        <p:spPr>
          <a:xfrm>
            <a:off x="3287713" y="-7938"/>
            <a:ext cx="1457325" cy="584201"/>
          </a:xfrm>
          <a:custGeom>
            <a:avLst/>
            <a:gdLst>
              <a:gd name="connsiteX0" fmla="*/ 0 w 1458561"/>
              <a:gd name="connsiteY0" fmla="*/ 0 h 584280"/>
              <a:gd name="connsiteX1" fmla="*/ 1458561 w 1458561"/>
              <a:gd name="connsiteY1" fmla="*/ 0 h 584280"/>
              <a:gd name="connsiteX2" fmla="*/ 1419134 w 1458561"/>
              <a:gd name="connsiteY2" fmla="*/ 127015 h 584280"/>
              <a:gd name="connsiteX3" fmla="*/ 729281 w 1458561"/>
              <a:gd name="connsiteY3" fmla="*/ 584280 h 584280"/>
              <a:gd name="connsiteX4" fmla="*/ 39427 w 1458561"/>
              <a:gd name="connsiteY4" fmla="*/ 127015 h 584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58561" h="584280">
                <a:moveTo>
                  <a:pt x="0" y="0"/>
                </a:moveTo>
                <a:lnTo>
                  <a:pt x="1458561" y="0"/>
                </a:lnTo>
                <a:lnTo>
                  <a:pt x="1419134" y="127015"/>
                </a:lnTo>
                <a:cubicBezTo>
                  <a:pt x="1305477" y="395731"/>
                  <a:pt x="1039398" y="584280"/>
                  <a:pt x="729281" y="584280"/>
                </a:cubicBezTo>
                <a:cubicBezTo>
                  <a:pt x="419163" y="584280"/>
                  <a:pt x="153084" y="395731"/>
                  <a:pt x="39427" y="12701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4" name="任意多边形: 形状 6"/>
          <p:cNvSpPr/>
          <p:nvPr>
            <p:custDataLst>
              <p:tags r:id="rId4"/>
            </p:custDataLst>
          </p:nvPr>
        </p:nvSpPr>
        <p:spPr>
          <a:xfrm>
            <a:off x="5199063" y="5929313"/>
            <a:ext cx="1828800" cy="938212"/>
          </a:xfrm>
          <a:custGeom>
            <a:avLst/>
            <a:gdLst>
              <a:gd name="connsiteX0" fmla="*/ 1058486 w 2116971"/>
              <a:gd name="connsiteY0" fmla="*/ 0 h 1086707"/>
              <a:gd name="connsiteX1" fmla="*/ 2116971 w 2116971"/>
              <a:gd name="connsiteY1" fmla="*/ 1058486 h 1086707"/>
              <a:gd name="connsiteX2" fmla="*/ 2114126 w 2116971"/>
              <a:gd name="connsiteY2" fmla="*/ 1086707 h 1086707"/>
              <a:gd name="connsiteX3" fmla="*/ 2845 w 2116971"/>
              <a:gd name="connsiteY3" fmla="*/ 1086707 h 1086707"/>
              <a:gd name="connsiteX4" fmla="*/ 0 w 2116971"/>
              <a:gd name="connsiteY4" fmla="*/ 1058486 h 1086707"/>
              <a:gd name="connsiteX5" fmla="*/ 1058486 w 2116971"/>
              <a:gd name="connsiteY5" fmla="*/ 0 h 1086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16971" h="1086707">
                <a:moveTo>
                  <a:pt x="1058486" y="0"/>
                </a:moveTo>
                <a:cubicBezTo>
                  <a:pt x="1643071" y="0"/>
                  <a:pt x="2116971" y="473900"/>
                  <a:pt x="2116971" y="1058486"/>
                </a:cubicBezTo>
                <a:lnTo>
                  <a:pt x="2114126" y="1086707"/>
                </a:lnTo>
                <a:lnTo>
                  <a:pt x="2845" y="1086707"/>
                </a:lnTo>
                <a:lnTo>
                  <a:pt x="0" y="1058486"/>
                </a:lnTo>
                <a:cubicBezTo>
                  <a:pt x="0" y="473900"/>
                  <a:pt x="473899" y="0"/>
                  <a:pt x="105848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5" name="任意多边形: 形状 7"/>
          <p:cNvSpPr/>
          <p:nvPr>
            <p:custDataLst>
              <p:tags r:id="rId5"/>
            </p:custDataLst>
          </p:nvPr>
        </p:nvSpPr>
        <p:spPr>
          <a:xfrm>
            <a:off x="10945813" y="6275388"/>
            <a:ext cx="1036637" cy="593725"/>
          </a:xfrm>
          <a:custGeom>
            <a:avLst/>
            <a:gdLst>
              <a:gd name="connsiteX0" fmla="*/ 517890 w 1035780"/>
              <a:gd name="connsiteY0" fmla="*/ 0 h 593238"/>
              <a:gd name="connsiteX1" fmla="*/ 1035780 w 1035780"/>
              <a:gd name="connsiteY1" fmla="*/ 517890 h 593238"/>
              <a:gd name="connsiteX2" fmla="*/ 1028184 w 1035780"/>
              <a:gd name="connsiteY2" fmla="*/ 593238 h 593238"/>
              <a:gd name="connsiteX3" fmla="*/ 7596 w 1035780"/>
              <a:gd name="connsiteY3" fmla="*/ 593238 h 593238"/>
              <a:gd name="connsiteX4" fmla="*/ 0 w 1035780"/>
              <a:gd name="connsiteY4" fmla="*/ 517890 h 593238"/>
              <a:gd name="connsiteX5" fmla="*/ 517890 w 1035780"/>
              <a:gd name="connsiteY5" fmla="*/ 0 h 593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35780" h="593238">
                <a:moveTo>
                  <a:pt x="517890" y="0"/>
                </a:moveTo>
                <a:cubicBezTo>
                  <a:pt x="803913" y="0"/>
                  <a:pt x="1035780" y="231867"/>
                  <a:pt x="1035780" y="517890"/>
                </a:cubicBezTo>
                <a:lnTo>
                  <a:pt x="1028184" y="593238"/>
                </a:lnTo>
                <a:lnTo>
                  <a:pt x="7596" y="593238"/>
                </a:lnTo>
                <a:lnTo>
                  <a:pt x="0" y="517890"/>
                </a:lnTo>
                <a:cubicBezTo>
                  <a:pt x="0" y="231867"/>
                  <a:pt x="231867" y="0"/>
                  <a:pt x="51789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6" name="任意多边形: 形状 8"/>
          <p:cNvSpPr/>
          <p:nvPr>
            <p:custDataLst>
              <p:tags r:id="rId6"/>
            </p:custDataLst>
          </p:nvPr>
        </p:nvSpPr>
        <p:spPr>
          <a:xfrm>
            <a:off x="-19050" y="6184900"/>
            <a:ext cx="787400" cy="673100"/>
          </a:xfrm>
          <a:custGeom>
            <a:avLst/>
            <a:gdLst>
              <a:gd name="connsiteX0" fmla="*/ 269296 w 787186"/>
              <a:gd name="connsiteY0" fmla="*/ 0 h 673570"/>
              <a:gd name="connsiteX1" fmla="*/ 787186 w 787186"/>
              <a:gd name="connsiteY1" fmla="*/ 517890 h 673570"/>
              <a:gd name="connsiteX2" fmla="*/ 776665 w 787186"/>
              <a:gd name="connsiteY2" fmla="*/ 622263 h 673570"/>
              <a:gd name="connsiteX3" fmla="*/ 760738 w 787186"/>
              <a:gd name="connsiteY3" fmla="*/ 673570 h 673570"/>
              <a:gd name="connsiteX4" fmla="*/ 0 w 787186"/>
              <a:gd name="connsiteY4" fmla="*/ 673570 h 673570"/>
              <a:gd name="connsiteX5" fmla="*/ 0 w 787186"/>
              <a:gd name="connsiteY5" fmla="*/ 77450 h 673570"/>
              <a:gd name="connsiteX6" fmla="*/ 67710 w 787186"/>
              <a:gd name="connsiteY6" fmla="*/ 40699 h 673570"/>
              <a:gd name="connsiteX7" fmla="*/ 269296 w 787186"/>
              <a:gd name="connsiteY7" fmla="*/ 0 h 673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87186" h="673570">
                <a:moveTo>
                  <a:pt x="269296" y="0"/>
                </a:moveTo>
                <a:cubicBezTo>
                  <a:pt x="555319" y="0"/>
                  <a:pt x="787186" y="231867"/>
                  <a:pt x="787186" y="517890"/>
                </a:cubicBezTo>
                <a:cubicBezTo>
                  <a:pt x="787186" y="553643"/>
                  <a:pt x="783563" y="588550"/>
                  <a:pt x="776665" y="622263"/>
                </a:cubicBezTo>
                <a:lnTo>
                  <a:pt x="760738" y="673570"/>
                </a:lnTo>
                <a:lnTo>
                  <a:pt x="0" y="673570"/>
                </a:lnTo>
                <a:lnTo>
                  <a:pt x="0" y="77450"/>
                </a:lnTo>
                <a:lnTo>
                  <a:pt x="67710" y="40699"/>
                </a:lnTo>
                <a:cubicBezTo>
                  <a:pt x="129669" y="14492"/>
                  <a:pt x="197790" y="0"/>
                  <a:pt x="26929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7" name="KSO_Shape"/>
          <p:cNvSpPr/>
          <p:nvPr>
            <p:custDataLst>
              <p:tags r:id="rId7"/>
            </p:custDataLst>
          </p:nvPr>
        </p:nvSpPr>
        <p:spPr>
          <a:xfrm rot="13141020">
            <a:off x="484188" y="1138238"/>
            <a:ext cx="193675" cy="169862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2058" name="KSO_Shape"/>
          <p:cNvSpPr/>
          <p:nvPr>
            <p:custDataLst>
              <p:tags r:id="rId8"/>
            </p:custDataLst>
          </p:nvPr>
        </p:nvSpPr>
        <p:spPr>
          <a:xfrm rot="17100000">
            <a:off x="822325" y="3236913"/>
            <a:ext cx="215900" cy="190500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2059" name="KSO_Shape"/>
          <p:cNvSpPr/>
          <p:nvPr>
            <p:custDataLst>
              <p:tags r:id="rId9"/>
            </p:custDataLst>
          </p:nvPr>
        </p:nvSpPr>
        <p:spPr>
          <a:xfrm rot="10154805">
            <a:off x="8432800" y="6116638"/>
            <a:ext cx="314325" cy="276225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2060" name="KSO_Shape"/>
          <p:cNvSpPr/>
          <p:nvPr>
            <p:custDataLst>
              <p:tags r:id="rId10"/>
            </p:custDataLst>
          </p:nvPr>
        </p:nvSpPr>
        <p:spPr>
          <a:xfrm rot="11738950">
            <a:off x="10777538" y="2560638"/>
            <a:ext cx="314325" cy="276225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2061" name=" 184"/>
          <p:cNvSpPr/>
          <p:nvPr>
            <p:custDataLst>
              <p:tags r:id="rId11"/>
            </p:custDataLst>
          </p:nvPr>
        </p:nvSpPr>
        <p:spPr>
          <a:xfrm>
            <a:off x="727075" y="1936750"/>
            <a:ext cx="936625" cy="93662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2757714" y="2510565"/>
            <a:ext cx="6676572" cy="902363"/>
          </a:xfrm>
        </p:spPr>
        <p:txBody>
          <a:bodyPr anchor="b">
            <a:normAutofit/>
          </a:bodyPr>
          <a:lstStyle>
            <a:lvl1pPr algn="ctr">
              <a:defRPr sz="48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757714" y="3461461"/>
            <a:ext cx="6676572" cy="59055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2064" name="日期占位符 3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 sz="1200">
              <a:solidFill>
                <a:srgbClr val="898989"/>
              </a:solidFill>
            </a:endParaRPr>
          </a:p>
        </p:txBody>
      </p:sp>
      <p:sp>
        <p:nvSpPr>
          <p:cNvPr id="2065" name="页脚占位符 4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sz="1200">
              <a:solidFill>
                <a:srgbClr val="898989"/>
              </a:solidFill>
            </a:endParaRPr>
          </a:p>
        </p:txBody>
      </p:sp>
      <p:sp>
        <p:nvSpPr>
          <p:cNvPr id="2066" name="灯片编号占位符 5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r"/>
            <a:fld id="{074C37F6-680A-41CD-9B1A-872F9A61D09F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443234"/>
            <a:ext cx="10852237" cy="441964"/>
          </a:xfrm>
        </p:spPr>
        <p:txBody>
          <a:bodyPr rtlCol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</a:lstStyle>
          <a:p>
            <a:pPr lvl="0" fontAlgn="auto"/>
            <a:r>
              <a:rPr lang="zh-CN" altLang="en-US"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882" y="952508"/>
            <a:ext cx="10852237" cy="5388907"/>
          </a:xfrm>
        </p:spPr>
        <p:txBody>
          <a:bodyPr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5pPr>
          </a:lstStyle>
          <a:p>
            <a:pPr lvl="0" fontAlgn="auto"/>
            <a:r>
              <a:rPr lang="zh-CN" altLang="en-US" strike="noStrike" noProof="1"/>
              <a:t>单击此处</a:t>
            </a:r>
            <a:r>
              <a:rPr lang="zh-CN" altLang="en-US" strike="noStrike" noProof="1">
                <a:sym typeface="+mn-ea"/>
              </a:rPr>
              <a:t>编辑母版文本样式</a:t>
            </a:r>
          </a:p>
          <a:p>
            <a:pPr lvl="1" fontAlgn="auto"/>
            <a:r>
              <a:rPr lang="zh-CN" altLang="en-US" strike="noStrike" noProof="1">
                <a:sym typeface="+mn-ea"/>
              </a:rPr>
              <a:t>第二级</a:t>
            </a:r>
          </a:p>
          <a:p>
            <a:pPr lvl="2" fontAlgn="auto"/>
            <a:r>
              <a:rPr lang="zh-CN" altLang="en-US" strike="noStrike" noProof="1">
                <a:sym typeface="+mn-ea"/>
              </a:rPr>
              <a:t>第三级</a:t>
            </a:r>
          </a:p>
          <a:p>
            <a:pPr lvl="3" fontAlgn="auto"/>
            <a:r>
              <a:rPr lang="zh-CN" altLang="en-US" strike="noStrike" noProof="1">
                <a:sym typeface="+mn-ea"/>
              </a:rPr>
              <a:t>第四级</a:t>
            </a:r>
          </a:p>
          <a:p>
            <a:pPr lvl="4" fontAlgn="auto"/>
            <a:r>
              <a:rPr lang="zh-CN" altLang="en-US"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fld id="{A9E058D1-CA7F-4DE6-A804-9761D57B54AC}" type="slidenum">
              <a:rPr>
                <a:solidFill>
                  <a:srgbClr val="898989"/>
                </a:solidFill>
              </a:rPr>
              <a:t>‹#›</a:t>
            </a:fld>
            <a:endParaRPr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椭圆 3"/>
          <p:cNvSpPr/>
          <p:nvPr>
            <p:custDataLst>
              <p:tags r:id="rId1"/>
            </p:custDataLst>
          </p:nvPr>
        </p:nvSpPr>
        <p:spPr>
          <a:xfrm>
            <a:off x="1408113" y="2114550"/>
            <a:ext cx="2681287" cy="268128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330200" dist="381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076" name="椭圆 4"/>
          <p:cNvSpPr/>
          <p:nvPr>
            <p:custDataLst>
              <p:tags r:id="rId2"/>
            </p:custDataLst>
          </p:nvPr>
        </p:nvSpPr>
        <p:spPr>
          <a:xfrm>
            <a:off x="1574800" y="2266950"/>
            <a:ext cx="2378075" cy="23764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077" name="直接连接符 5"/>
          <p:cNvCxnSpPr/>
          <p:nvPr>
            <p:custDataLst>
              <p:tags r:id="rId3"/>
            </p:custDataLst>
          </p:nvPr>
        </p:nvCxnSpPr>
        <p:spPr>
          <a:xfrm>
            <a:off x="4762500" y="3602038"/>
            <a:ext cx="4948238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椭圆 6"/>
          <p:cNvSpPr/>
          <p:nvPr>
            <p:custDataLst>
              <p:tags r:id="rId4"/>
            </p:custDataLst>
          </p:nvPr>
        </p:nvSpPr>
        <p:spPr>
          <a:xfrm>
            <a:off x="9802813" y="3541713"/>
            <a:ext cx="115887" cy="1158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9" name="椭圆 7"/>
          <p:cNvSpPr/>
          <p:nvPr>
            <p:custDataLst>
              <p:tags r:id="rId5"/>
            </p:custDataLst>
          </p:nvPr>
        </p:nvSpPr>
        <p:spPr>
          <a:xfrm>
            <a:off x="10299700" y="3541713"/>
            <a:ext cx="115888" cy="115887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0" name="椭圆 8"/>
          <p:cNvSpPr/>
          <p:nvPr>
            <p:custDataLst>
              <p:tags r:id="rId6"/>
            </p:custDataLst>
          </p:nvPr>
        </p:nvSpPr>
        <p:spPr>
          <a:xfrm>
            <a:off x="9967913" y="3541713"/>
            <a:ext cx="115887" cy="115887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1" name="椭圆 9"/>
          <p:cNvSpPr/>
          <p:nvPr>
            <p:custDataLst>
              <p:tags r:id="rId7"/>
            </p:custDataLst>
          </p:nvPr>
        </p:nvSpPr>
        <p:spPr>
          <a:xfrm>
            <a:off x="10134600" y="3541713"/>
            <a:ext cx="115888" cy="115887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2" name="KSO_Shape"/>
          <p:cNvSpPr/>
          <p:nvPr>
            <p:custDataLst>
              <p:tags r:id="rId8"/>
            </p:custDataLst>
          </p:nvPr>
        </p:nvSpPr>
        <p:spPr>
          <a:xfrm rot="237355">
            <a:off x="2771775" y="2308225"/>
            <a:ext cx="193675" cy="169863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3083" name="KSO_Shape"/>
          <p:cNvSpPr/>
          <p:nvPr>
            <p:custDataLst>
              <p:tags r:id="rId9"/>
            </p:custDataLst>
          </p:nvPr>
        </p:nvSpPr>
        <p:spPr>
          <a:xfrm rot="1275228">
            <a:off x="3003550" y="2360613"/>
            <a:ext cx="193675" cy="169862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3084" name="KSO_Shape"/>
          <p:cNvSpPr/>
          <p:nvPr>
            <p:custDataLst>
              <p:tags r:id="rId10"/>
            </p:custDataLst>
          </p:nvPr>
        </p:nvSpPr>
        <p:spPr>
          <a:xfrm rot="2175228">
            <a:off x="3209925" y="2478088"/>
            <a:ext cx="193675" cy="171450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3085" name="KSO_Shape"/>
          <p:cNvSpPr/>
          <p:nvPr>
            <p:custDataLst>
              <p:tags r:id="rId11"/>
            </p:custDataLst>
          </p:nvPr>
        </p:nvSpPr>
        <p:spPr>
          <a:xfrm rot="3075228">
            <a:off x="3363119" y="2640806"/>
            <a:ext cx="193675" cy="169863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3086" name="KSO_Shape"/>
          <p:cNvSpPr/>
          <p:nvPr>
            <p:custDataLst>
              <p:tags r:id="rId12"/>
            </p:custDataLst>
          </p:nvPr>
        </p:nvSpPr>
        <p:spPr>
          <a:xfrm rot="240000" flipH="1" flipV="1">
            <a:off x="2470150" y="4416425"/>
            <a:ext cx="193675" cy="171450"/>
          </a:xfrm>
          <a:custGeom>
            <a:avLst/>
            <a:gdLst/>
            <a:ahLst/>
            <a:cxnLst>
              <a:cxn ang="0">
                <a:pos x="97464" y="0"/>
              </a:cxn>
              <a:cxn ang="0">
                <a:pos x="106195" y="6713"/>
              </a:cxn>
              <a:cxn ang="0">
                <a:pos x="111306" y="16200"/>
              </a:cxn>
              <a:cxn ang="0">
                <a:pos x="145971" y="84860"/>
              </a:cxn>
              <a:cxn ang="0">
                <a:pos x="147212" y="87629"/>
              </a:cxn>
              <a:cxn ang="0">
                <a:pos x="189930" y="153537"/>
              </a:cxn>
              <a:cxn ang="0">
                <a:pos x="191317" y="155806"/>
              </a:cxn>
              <a:cxn ang="0">
                <a:pos x="192572" y="166959"/>
              </a:cxn>
              <a:cxn ang="0">
                <a:pos x="192486" y="167197"/>
              </a:cxn>
              <a:cxn ang="0">
                <a:pos x="182338" y="171442"/>
              </a:cxn>
              <a:cxn ang="0">
                <a:pos x="171610" y="171148"/>
              </a:cxn>
              <a:cxn ang="0">
                <a:pos x="95131" y="166999"/>
              </a:cxn>
              <a:cxn ang="0">
                <a:pos x="95351" y="166869"/>
              </a:cxn>
              <a:cxn ang="0">
                <a:pos x="92122" y="166695"/>
              </a:cxn>
              <a:cxn ang="0">
                <a:pos x="13992" y="170933"/>
              </a:cxn>
              <a:cxn ang="0">
                <a:pos x="11343" y="171006"/>
              </a:cxn>
              <a:cxn ang="0">
                <a:pos x="1109" y="166523"/>
              </a:cxn>
              <a:cxn ang="0">
                <a:pos x="946" y="166329"/>
              </a:cxn>
              <a:cxn ang="0">
                <a:pos x="2364" y="155371"/>
              </a:cxn>
              <a:cxn ang="0">
                <a:pos x="7981" y="146177"/>
              </a:cxn>
              <a:cxn ang="0">
                <a:pos x="49795" y="81666"/>
              </a:cxn>
              <a:cxn ang="0">
                <a:pos x="49797" y="81923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1"/>
          </a:solidFill>
          <a:ln w="12700">
            <a:noFill/>
            <a:miter lim="800000"/>
          </a:ln>
        </p:spPr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7" name="KSO_Shape"/>
          <p:cNvSpPr/>
          <p:nvPr>
            <p:custDataLst>
              <p:tags r:id="rId13"/>
            </p:custDataLst>
          </p:nvPr>
        </p:nvSpPr>
        <p:spPr>
          <a:xfrm rot="1320000" flipH="1" flipV="1">
            <a:off x="2243138" y="4365625"/>
            <a:ext cx="193675" cy="169863"/>
          </a:xfrm>
          <a:custGeom>
            <a:avLst/>
            <a:gdLst/>
            <a:ahLst/>
            <a:cxnLst>
              <a:cxn ang="0">
                <a:pos x="97464" y="0"/>
              </a:cxn>
              <a:cxn ang="0">
                <a:pos x="106195" y="6651"/>
              </a:cxn>
              <a:cxn ang="0">
                <a:pos x="111306" y="16050"/>
              </a:cxn>
              <a:cxn ang="0">
                <a:pos x="145971" y="84075"/>
              </a:cxn>
              <a:cxn ang="0">
                <a:pos x="147212" y="86818"/>
              </a:cxn>
              <a:cxn ang="0">
                <a:pos x="189930" y="152116"/>
              </a:cxn>
              <a:cxn ang="0">
                <a:pos x="191317" y="154364"/>
              </a:cxn>
              <a:cxn ang="0">
                <a:pos x="192572" y="165413"/>
              </a:cxn>
              <a:cxn ang="0">
                <a:pos x="192486" y="165649"/>
              </a:cxn>
              <a:cxn ang="0">
                <a:pos x="182338" y="169855"/>
              </a:cxn>
              <a:cxn ang="0">
                <a:pos x="171610" y="169563"/>
              </a:cxn>
              <a:cxn ang="0">
                <a:pos x="95131" y="165453"/>
              </a:cxn>
              <a:cxn ang="0">
                <a:pos x="95351" y="165324"/>
              </a:cxn>
              <a:cxn ang="0">
                <a:pos x="92122" y="165152"/>
              </a:cxn>
              <a:cxn ang="0">
                <a:pos x="13992" y="169351"/>
              </a:cxn>
              <a:cxn ang="0">
                <a:pos x="11343" y="169423"/>
              </a:cxn>
              <a:cxn ang="0">
                <a:pos x="1109" y="164982"/>
              </a:cxn>
              <a:cxn ang="0">
                <a:pos x="946" y="164789"/>
              </a:cxn>
              <a:cxn ang="0">
                <a:pos x="2364" y="153932"/>
              </a:cxn>
              <a:cxn ang="0">
                <a:pos x="7981" y="144824"/>
              </a:cxn>
              <a:cxn ang="0">
                <a:pos x="49795" y="80910"/>
              </a:cxn>
              <a:cxn ang="0">
                <a:pos x="49797" y="81165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2"/>
          </a:solidFill>
          <a:ln w="12700">
            <a:noFill/>
            <a:miter lim="800000"/>
          </a:ln>
        </p:spPr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8" name="KSO_Shape"/>
          <p:cNvSpPr/>
          <p:nvPr>
            <p:custDataLst>
              <p:tags r:id="rId14"/>
            </p:custDataLst>
          </p:nvPr>
        </p:nvSpPr>
        <p:spPr>
          <a:xfrm rot="2220000" flipH="1" flipV="1">
            <a:off x="2039938" y="4243388"/>
            <a:ext cx="193675" cy="169862"/>
          </a:xfrm>
          <a:custGeom>
            <a:avLst/>
            <a:gdLst/>
            <a:ahLst/>
            <a:cxnLst>
              <a:cxn ang="0">
                <a:pos x="97464" y="0"/>
              </a:cxn>
              <a:cxn ang="0">
                <a:pos x="106195" y="6651"/>
              </a:cxn>
              <a:cxn ang="0">
                <a:pos x="111306" y="16050"/>
              </a:cxn>
              <a:cxn ang="0">
                <a:pos x="145971" y="84074"/>
              </a:cxn>
              <a:cxn ang="0">
                <a:pos x="147212" y="86818"/>
              </a:cxn>
              <a:cxn ang="0">
                <a:pos x="189930" y="152115"/>
              </a:cxn>
              <a:cxn ang="0">
                <a:pos x="191317" y="154363"/>
              </a:cxn>
              <a:cxn ang="0">
                <a:pos x="192572" y="165412"/>
              </a:cxn>
              <a:cxn ang="0">
                <a:pos x="192486" y="165648"/>
              </a:cxn>
              <a:cxn ang="0">
                <a:pos x="182338" y="169854"/>
              </a:cxn>
              <a:cxn ang="0">
                <a:pos x="171610" y="169562"/>
              </a:cxn>
              <a:cxn ang="0">
                <a:pos x="95131" y="165452"/>
              </a:cxn>
              <a:cxn ang="0">
                <a:pos x="95351" y="165323"/>
              </a:cxn>
              <a:cxn ang="0">
                <a:pos x="92122" y="165151"/>
              </a:cxn>
              <a:cxn ang="0">
                <a:pos x="13992" y="169350"/>
              </a:cxn>
              <a:cxn ang="0">
                <a:pos x="11343" y="169422"/>
              </a:cxn>
              <a:cxn ang="0">
                <a:pos x="1109" y="164981"/>
              </a:cxn>
              <a:cxn ang="0">
                <a:pos x="946" y="164788"/>
              </a:cxn>
              <a:cxn ang="0">
                <a:pos x="2364" y="153931"/>
              </a:cxn>
              <a:cxn ang="0">
                <a:pos x="7981" y="144823"/>
              </a:cxn>
              <a:cxn ang="0">
                <a:pos x="49795" y="80909"/>
              </a:cxn>
              <a:cxn ang="0">
                <a:pos x="49797" y="8116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rgbClr val="BCBCBC"/>
          </a:solidFill>
          <a:ln w="12700">
            <a:noFill/>
            <a:miter lim="800000"/>
          </a:ln>
        </p:spPr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9" name="KSO_Shape"/>
          <p:cNvSpPr/>
          <p:nvPr>
            <p:custDataLst>
              <p:tags r:id="rId15"/>
            </p:custDataLst>
          </p:nvPr>
        </p:nvSpPr>
        <p:spPr>
          <a:xfrm rot="3120000" flipH="1" flipV="1">
            <a:off x="1889919" y="4079081"/>
            <a:ext cx="193675" cy="169863"/>
          </a:xfrm>
          <a:custGeom>
            <a:avLst/>
            <a:gdLst/>
            <a:ahLst/>
            <a:cxnLst>
              <a:cxn ang="0">
                <a:pos x="97464" y="0"/>
              </a:cxn>
              <a:cxn ang="0">
                <a:pos x="106195" y="6651"/>
              </a:cxn>
              <a:cxn ang="0">
                <a:pos x="111306" y="16050"/>
              </a:cxn>
              <a:cxn ang="0">
                <a:pos x="145971" y="84075"/>
              </a:cxn>
              <a:cxn ang="0">
                <a:pos x="147212" y="86818"/>
              </a:cxn>
              <a:cxn ang="0">
                <a:pos x="189930" y="152116"/>
              </a:cxn>
              <a:cxn ang="0">
                <a:pos x="191317" y="154364"/>
              </a:cxn>
              <a:cxn ang="0">
                <a:pos x="192572" y="165413"/>
              </a:cxn>
              <a:cxn ang="0">
                <a:pos x="192486" y="165649"/>
              </a:cxn>
              <a:cxn ang="0">
                <a:pos x="182338" y="169855"/>
              </a:cxn>
              <a:cxn ang="0">
                <a:pos x="171610" y="169563"/>
              </a:cxn>
              <a:cxn ang="0">
                <a:pos x="95131" y="165453"/>
              </a:cxn>
              <a:cxn ang="0">
                <a:pos x="95351" y="165324"/>
              </a:cxn>
              <a:cxn ang="0">
                <a:pos x="92122" y="165152"/>
              </a:cxn>
              <a:cxn ang="0">
                <a:pos x="13992" y="169351"/>
              </a:cxn>
              <a:cxn ang="0">
                <a:pos x="11343" y="169423"/>
              </a:cxn>
              <a:cxn ang="0">
                <a:pos x="1109" y="164982"/>
              </a:cxn>
              <a:cxn ang="0">
                <a:pos x="946" y="164789"/>
              </a:cxn>
              <a:cxn ang="0">
                <a:pos x="2364" y="153932"/>
              </a:cxn>
              <a:cxn ang="0">
                <a:pos x="7981" y="144824"/>
              </a:cxn>
              <a:cxn ang="0">
                <a:pos x="49795" y="80910"/>
              </a:cxn>
              <a:cxn ang="0">
                <a:pos x="49797" y="81165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rgbClr val="D7B5C6"/>
          </a:solidFill>
          <a:ln w="12700">
            <a:noFill/>
            <a:miter lim="800000"/>
          </a:ln>
        </p:spPr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0750" y="2895613"/>
            <a:ext cx="4979670" cy="564898"/>
          </a:xfrm>
        </p:spPr>
        <p:txBody>
          <a:bodyPr anchor="b">
            <a:normAutofit/>
          </a:bodyPr>
          <a:lstStyle>
            <a:lvl1pPr>
              <a:defRPr sz="28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730750" y="3753579"/>
            <a:ext cx="4979670" cy="581108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3092" name="日期占位符 3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 sz="1200">
              <a:solidFill>
                <a:srgbClr val="898989"/>
              </a:solidFill>
            </a:endParaRPr>
          </a:p>
        </p:txBody>
      </p:sp>
      <p:sp>
        <p:nvSpPr>
          <p:cNvPr id="3093" name="页脚占位符 4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sz="1200">
              <a:solidFill>
                <a:srgbClr val="898989"/>
              </a:solidFill>
            </a:endParaRPr>
          </a:p>
        </p:txBody>
      </p:sp>
      <p:sp>
        <p:nvSpPr>
          <p:cNvPr id="3094" name="灯片编号占位符 5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r"/>
            <a:fld id="{CC5DD3FD-755D-4480-B91F-CDB2B1889D18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443234"/>
            <a:ext cx="10852237" cy="441964"/>
          </a:xfrm>
        </p:spPr>
        <p:txBody>
          <a:bodyPr rtlCol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</a:lstStyle>
          <a:p>
            <a:pPr lvl="0" fontAlgn="auto"/>
            <a:r>
              <a:rPr lang="zh-CN" altLang="en-US"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9930" y="952508"/>
            <a:ext cx="5283242" cy="5388907"/>
          </a:xfrm>
        </p:spPr>
        <p:txBody>
          <a:bodyPr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5pPr>
          </a:lstStyle>
          <a:p>
            <a:pPr lvl="0" fontAlgn="auto"/>
            <a:r>
              <a:rPr lang="zh-CN" altLang="en-US" strike="noStrike" noProof="1"/>
              <a:t>单击此处</a:t>
            </a:r>
            <a:r>
              <a:rPr lang="zh-CN" altLang="en-US" strike="noStrike" noProof="1">
                <a:sym typeface="+mn-ea"/>
              </a:rPr>
              <a:t>编辑母版文本样式</a:t>
            </a:r>
          </a:p>
          <a:p>
            <a:pPr lvl="1" fontAlgn="auto"/>
            <a:r>
              <a:rPr lang="zh-CN" altLang="en-US" strike="noStrike" noProof="1">
                <a:sym typeface="+mn-ea"/>
              </a:rPr>
              <a:t>第二级</a:t>
            </a:r>
          </a:p>
          <a:p>
            <a:pPr lvl="2" fontAlgn="auto"/>
            <a:r>
              <a:rPr lang="zh-CN" altLang="en-US" strike="noStrike" noProof="1">
                <a:sym typeface="+mn-ea"/>
              </a:rPr>
              <a:t>第三级</a:t>
            </a:r>
          </a:p>
          <a:p>
            <a:pPr lvl="3" fontAlgn="auto"/>
            <a:r>
              <a:rPr lang="zh-CN" altLang="en-US" strike="noStrike" noProof="1">
                <a:sym typeface="+mn-ea"/>
              </a:rPr>
              <a:t>第四级</a:t>
            </a:r>
          </a:p>
          <a:p>
            <a:pPr lvl="4" fontAlgn="auto"/>
            <a:r>
              <a:rPr lang="zh-CN" altLang="en-US"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8877" y="952508"/>
            <a:ext cx="5283242" cy="5388907"/>
          </a:xfrm>
        </p:spPr>
        <p:txBody>
          <a:bodyPr>
            <a:noAutofit/>
          </a:bodyPr>
          <a:lstStyle>
            <a:lvl1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fld id="{A9E058D1-CA7F-4DE6-A804-9761D57B54AC}" type="slidenum">
              <a:rPr>
                <a:solidFill>
                  <a:srgbClr val="898989"/>
                </a:solidFill>
              </a:rPr>
              <a:t>‹#›</a:t>
            </a:fld>
            <a:endParaRPr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443234"/>
            <a:ext cx="10852237" cy="441964"/>
          </a:xfrm>
        </p:spPr>
        <p:txBody>
          <a:bodyPr rtlCol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</a:lstStyle>
          <a:p>
            <a:pPr lvl="0" fontAlgn="auto"/>
            <a:r>
              <a:rPr lang="zh-CN" altLang="en-US"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9930" y="952508"/>
            <a:ext cx="5283242" cy="381003"/>
          </a:xfrm>
        </p:spPr>
        <p:txBody>
          <a:bodyPr tIns="38100" rIns="76200" bIns="3810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9925" y="1406525"/>
            <a:ext cx="5283200" cy="4934752"/>
          </a:xfrm>
        </p:spPr>
        <p:txBody>
          <a:bodyPr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5pPr>
          </a:lstStyle>
          <a:p>
            <a:pPr lvl="0" fontAlgn="auto"/>
            <a:r>
              <a:rPr lang="zh-CN" altLang="en-US" strike="noStrike" noProof="1"/>
              <a:t>单击此处</a:t>
            </a:r>
            <a:r>
              <a:rPr lang="zh-CN" altLang="en-US" strike="noStrike" noProof="1">
                <a:sym typeface="+mn-ea"/>
              </a:rPr>
              <a:t>编辑母版文本样式</a:t>
            </a:r>
          </a:p>
          <a:p>
            <a:pPr lvl="1" fontAlgn="auto"/>
            <a:r>
              <a:rPr lang="zh-CN" altLang="en-US" strike="noStrike" noProof="1">
                <a:sym typeface="+mn-ea"/>
              </a:rPr>
              <a:t>第二级</a:t>
            </a:r>
          </a:p>
          <a:p>
            <a:pPr lvl="2" fontAlgn="auto"/>
            <a:r>
              <a:rPr lang="zh-CN" altLang="en-US" strike="noStrike" noProof="1">
                <a:sym typeface="+mn-ea"/>
              </a:rPr>
              <a:t>第三级</a:t>
            </a:r>
          </a:p>
          <a:p>
            <a:pPr lvl="3" fontAlgn="auto"/>
            <a:r>
              <a:rPr lang="zh-CN" altLang="en-US" strike="noStrike" noProof="1">
                <a:sym typeface="+mn-ea"/>
              </a:rPr>
              <a:t>第四级</a:t>
            </a:r>
          </a:p>
          <a:p>
            <a:pPr lvl="4" fontAlgn="auto"/>
            <a:r>
              <a:rPr lang="zh-CN" altLang="en-US"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35750" y="952508"/>
            <a:ext cx="5283242" cy="381003"/>
          </a:xfrm>
        </p:spPr>
        <p:txBody>
          <a:bodyPr tIns="38100" rIns="76200" bIns="3810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</a:t>
            </a:r>
            <a:r>
              <a:rPr lang="zh-CN" altLang="en-US" strike="noStrike" noProof="1">
                <a:sym typeface="+mn-ea"/>
              </a:rPr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35750" y="1406525"/>
            <a:ext cx="5283242" cy="4934752"/>
          </a:xfrm>
        </p:spPr>
        <p:txBody>
          <a:bodyPr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5pPr>
          </a:lstStyle>
          <a:p>
            <a:pPr lvl="0" fontAlgn="auto"/>
            <a:r>
              <a:rPr lang="zh-CN" altLang="en-US" strike="noStrike" noProof="1"/>
              <a:t>单击此处</a:t>
            </a:r>
            <a:r>
              <a:rPr lang="zh-CN" altLang="en-US" strike="noStrike" noProof="1">
                <a:sym typeface="+mn-ea"/>
              </a:rPr>
              <a:t>编辑母版文本样式</a:t>
            </a:r>
          </a:p>
          <a:p>
            <a:pPr lvl="1" fontAlgn="auto"/>
            <a:r>
              <a:rPr lang="zh-CN" altLang="en-US" strike="noStrike" noProof="1">
                <a:sym typeface="+mn-ea"/>
              </a:rPr>
              <a:t>第二级</a:t>
            </a:r>
          </a:p>
          <a:p>
            <a:pPr lvl="2" fontAlgn="auto"/>
            <a:r>
              <a:rPr lang="zh-CN" altLang="en-US" strike="noStrike" noProof="1">
                <a:sym typeface="+mn-ea"/>
              </a:rPr>
              <a:t>第三级</a:t>
            </a:r>
          </a:p>
          <a:p>
            <a:pPr lvl="3" fontAlgn="auto"/>
            <a:r>
              <a:rPr lang="zh-CN" altLang="en-US" strike="noStrike" noProof="1">
                <a:sym typeface="+mn-ea"/>
              </a:rPr>
              <a:t>第四级</a:t>
            </a:r>
          </a:p>
          <a:p>
            <a:pPr lvl="4" fontAlgn="auto"/>
            <a:r>
              <a:rPr lang="zh-CN" altLang="en-US"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fld id="{A9E058D1-CA7F-4DE6-A804-9761D57B54AC}" type="slidenum">
              <a:rPr>
                <a:solidFill>
                  <a:srgbClr val="898989"/>
                </a:solidFill>
              </a:rPr>
              <a:t>‹#›</a:t>
            </a:fld>
            <a:endParaRPr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</a:lstStyle>
          <a:p>
            <a:pPr lvl="0" fontAlgn="auto"/>
            <a:r>
              <a:rPr lang="zh-CN" altLang="en-US"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fld id="{A9E058D1-CA7F-4DE6-A804-9761D57B54AC}" type="slidenum">
              <a:rPr>
                <a:solidFill>
                  <a:srgbClr val="898989"/>
                </a:solidFill>
              </a:rPr>
              <a:t>‹#›</a:t>
            </a:fld>
            <a:endParaRPr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fld id="{A9E058D1-CA7F-4DE6-A804-9761D57B54AC}" type="slidenum">
              <a:rPr>
                <a:solidFill>
                  <a:srgbClr val="898989"/>
                </a:solidFill>
              </a:rPr>
              <a:t>‹#›</a:t>
            </a:fld>
            <a:endParaRPr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30" y="443234"/>
            <a:ext cx="10852237" cy="441964"/>
          </a:xfrm>
        </p:spPr>
        <p:txBody>
          <a:bodyPr rtlCol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</a:lstStyle>
          <a:p>
            <a:pPr lvl="0" fontAlgn="auto"/>
            <a:r>
              <a:rPr lang="zh-CN" altLang="en-US"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69930" y="952508"/>
            <a:ext cx="5283242" cy="5388907"/>
          </a:xfrm>
        </p:spPr>
        <p:txBody>
          <a:bodyPr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r>
              <a:rPr lang="zh-CN" altLang="en-US" strike="noStrike" noProof="1">
                <a:sym typeface="+mn-ea"/>
              </a:rPr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38925" y="952508"/>
            <a:ext cx="5283242" cy="5388907"/>
          </a:xfrm>
        </p:spPr>
        <p:txBody>
          <a:bodyPr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</a:lstStyle>
          <a:p>
            <a:pPr lvl="0" fontAlgn="auto"/>
            <a:r>
              <a:rPr lang="zh-CN" altLang="en-US" strike="noStrike" noProof="1"/>
              <a:t>单击此处</a:t>
            </a:r>
            <a:r>
              <a:rPr lang="zh-CN" altLang="en-US" strike="noStrike" noProof="1">
                <a:sym typeface="+mn-ea"/>
              </a:rPr>
              <a:t>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fld id="{A9E058D1-CA7F-4DE6-A804-9761D57B54AC}" type="slidenum">
              <a:rPr>
                <a:solidFill>
                  <a:srgbClr val="898989"/>
                </a:solidFill>
              </a:rPr>
              <a:t>‹#›</a:t>
            </a:fld>
            <a:endParaRPr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0571135" y="952508"/>
            <a:ext cx="950984" cy="5388907"/>
          </a:xfrm>
        </p:spPr>
        <p:txBody>
          <a:bodyPr vert="eaVert" rtlCol="0" anchor="ctr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</a:lstStyle>
          <a:p>
            <a:pPr lvl="0" fontAlgn="auto"/>
            <a:r>
              <a:rPr lang="zh-CN" altLang="en-US"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fld id="{A9E058D1-CA7F-4DE6-A804-9761D57B54AC}" type="slidenum">
              <a:rPr>
                <a:solidFill>
                  <a:srgbClr val="898989"/>
                </a:solidFill>
              </a:rPr>
              <a:t>‹#›</a:t>
            </a:fld>
            <a:endParaRPr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>
              <a:solidFill>
                <a:srgbClr val="898989"/>
              </a:solidFill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fld id="{A9E058D1-CA7F-4DE6-A804-9761D57B54AC}" type="slidenum">
              <a:rPr>
                <a:solidFill>
                  <a:srgbClr val="898989"/>
                </a:solidFill>
              </a:rPr>
              <a:t>‹#›</a:t>
            </a:fld>
            <a:endParaRPr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末尾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任意多边形: 形状 2"/>
          <p:cNvSpPr/>
          <p:nvPr>
            <p:custDataLst>
              <p:tags r:id="rId1"/>
            </p:custDataLst>
          </p:nvPr>
        </p:nvSpPr>
        <p:spPr>
          <a:xfrm>
            <a:off x="11123613" y="-7938"/>
            <a:ext cx="1068387" cy="1052513"/>
          </a:xfrm>
          <a:custGeom>
            <a:avLst/>
            <a:gdLst>
              <a:gd name="connsiteX0" fmla="*/ 65352 w 1068729"/>
              <a:gd name="connsiteY0" fmla="*/ 0 h 1052118"/>
              <a:gd name="connsiteX1" fmla="*/ 1068729 w 1068729"/>
              <a:gd name="connsiteY1" fmla="*/ 0 h 1052118"/>
              <a:gd name="connsiteX2" fmla="*/ 1068729 w 1068729"/>
              <a:gd name="connsiteY2" fmla="*/ 977750 h 1052118"/>
              <a:gd name="connsiteX3" fmla="*/ 1040113 w 1068729"/>
              <a:gd name="connsiteY3" fmla="*/ 993283 h 1052118"/>
              <a:gd name="connsiteX4" fmla="*/ 748689 w 1068729"/>
              <a:gd name="connsiteY4" fmla="*/ 1052118 h 1052118"/>
              <a:gd name="connsiteX5" fmla="*/ 0 w 1068729"/>
              <a:gd name="connsiteY5" fmla="*/ 303429 h 1052118"/>
              <a:gd name="connsiteX6" fmla="*/ 58836 w 1068729"/>
              <a:gd name="connsiteY6" fmla="*/ 12005 h 10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68729" h="1052118">
                <a:moveTo>
                  <a:pt x="65352" y="0"/>
                </a:moveTo>
                <a:lnTo>
                  <a:pt x="1068729" y="0"/>
                </a:lnTo>
                <a:lnTo>
                  <a:pt x="1068729" y="977750"/>
                </a:lnTo>
                <a:lnTo>
                  <a:pt x="1040113" y="993283"/>
                </a:lnTo>
                <a:cubicBezTo>
                  <a:pt x="950541" y="1031168"/>
                  <a:pt x="852062" y="1052118"/>
                  <a:pt x="748689" y="1052118"/>
                </a:cubicBezTo>
                <a:cubicBezTo>
                  <a:pt x="335199" y="1052118"/>
                  <a:pt x="0" y="716919"/>
                  <a:pt x="0" y="303429"/>
                </a:cubicBezTo>
                <a:cubicBezTo>
                  <a:pt x="0" y="200056"/>
                  <a:pt x="20950" y="101577"/>
                  <a:pt x="58836" y="1200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0" name="椭圆 3"/>
          <p:cNvSpPr/>
          <p:nvPr>
            <p:custDataLst>
              <p:tags r:id="rId2"/>
            </p:custDataLst>
          </p:nvPr>
        </p:nvSpPr>
        <p:spPr>
          <a:xfrm>
            <a:off x="1481138" y="1231812"/>
            <a:ext cx="1497012" cy="1498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1" name="任意多边形: 形状 4"/>
          <p:cNvSpPr/>
          <p:nvPr>
            <p:custDataLst>
              <p:tags r:id="rId3"/>
            </p:custDataLst>
          </p:nvPr>
        </p:nvSpPr>
        <p:spPr>
          <a:xfrm>
            <a:off x="8089900" y="-7938"/>
            <a:ext cx="1047750" cy="420688"/>
          </a:xfrm>
          <a:custGeom>
            <a:avLst/>
            <a:gdLst>
              <a:gd name="connsiteX0" fmla="*/ 0 w 1458561"/>
              <a:gd name="connsiteY0" fmla="*/ 0 h 584280"/>
              <a:gd name="connsiteX1" fmla="*/ 1458561 w 1458561"/>
              <a:gd name="connsiteY1" fmla="*/ 0 h 584280"/>
              <a:gd name="connsiteX2" fmla="*/ 1419134 w 1458561"/>
              <a:gd name="connsiteY2" fmla="*/ 127015 h 584280"/>
              <a:gd name="connsiteX3" fmla="*/ 729281 w 1458561"/>
              <a:gd name="connsiteY3" fmla="*/ 584280 h 584280"/>
              <a:gd name="connsiteX4" fmla="*/ 39427 w 1458561"/>
              <a:gd name="connsiteY4" fmla="*/ 127015 h 584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58561" h="584280">
                <a:moveTo>
                  <a:pt x="0" y="0"/>
                </a:moveTo>
                <a:lnTo>
                  <a:pt x="1458561" y="0"/>
                </a:lnTo>
                <a:lnTo>
                  <a:pt x="1419134" y="127015"/>
                </a:lnTo>
                <a:cubicBezTo>
                  <a:pt x="1305477" y="395731"/>
                  <a:pt x="1039398" y="584280"/>
                  <a:pt x="729281" y="584280"/>
                </a:cubicBezTo>
                <a:cubicBezTo>
                  <a:pt x="419163" y="584280"/>
                  <a:pt x="153084" y="395731"/>
                  <a:pt x="39427" y="12701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2" name="任意多边形: 形状 5"/>
          <p:cNvSpPr/>
          <p:nvPr>
            <p:custDataLst>
              <p:tags r:id="rId4"/>
            </p:custDataLst>
          </p:nvPr>
        </p:nvSpPr>
        <p:spPr>
          <a:xfrm>
            <a:off x="4592638" y="5781675"/>
            <a:ext cx="2116137" cy="1087438"/>
          </a:xfrm>
          <a:custGeom>
            <a:avLst/>
            <a:gdLst>
              <a:gd name="connsiteX0" fmla="*/ 1058486 w 2116971"/>
              <a:gd name="connsiteY0" fmla="*/ 0 h 1086707"/>
              <a:gd name="connsiteX1" fmla="*/ 2116971 w 2116971"/>
              <a:gd name="connsiteY1" fmla="*/ 1058486 h 1086707"/>
              <a:gd name="connsiteX2" fmla="*/ 2114126 w 2116971"/>
              <a:gd name="connsiteY2" fmla="*/ 1086707 h 1086707"/>
              <a:gd name="connsiteX3" fmla="*/ 2845 w 2116971"/>
              <a:gd name="connsiteY3" fmla="*/ 1086707 h 1086707"/>
              <a:gd name="connsiteX4" fmla="*/ 0 w 2116971"/>
              <a:gd name="connsiteY4" fmla="*/ 1058486 h 1086707"/>
              <a:gd name="connsiteX5" fmla="*/ 1058486 w 2116971"/>
              <a:gd name="connsiteY5" fmla="*/ 0 h 1086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16971" h="1086707">
                <a:moveTo>
                  <a:pt x="1058486" y="0"/>
                </a:moveTo>
                <a:cubicBezTo>
                  <a:pt x="1643071" y="0"/>
                  <a:pt x="2116971" y="473900"/>
                  <a:pt x="2116971" y="1058486"/>
                </a:cubicBezTo>
                <a:lnTo>
                  <a:pt x="2114126" y="1086707"/>
                </a:lnTo>
                <a:lnTo>
                  <a:pt x="2845" y="1086707"/>
                </a:lnTo>
                <a:lnTo>
                  <a:pt x="0" y="1058486"/>
                </a:lnTo>
                <a:cubicBezTo>
                  <a:pt x="0" y="473900"/>
                  <a:pt x="473899" y="0"/>
                  <a:pt x="105848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3" name="任意多边形: 形状 6"/>
          <p:cNvSpPr/>
          <p:nvPr>
            <p:custDataLst>
              <p:tags r:id="rId5"/>
            </p:custDataLst>
          </p:nvPr>
        </p:nvSpPr>
        <p:spPr>
          <a:xfrm>
            <a:off x="10945813" y="6275388"/>
            <a:ext cx="1036637" cy="593725"/>
          </a:xfrm>
          <a:custGeom>
            <a:avLst/>
            <a:gdLst>
              <a:gd name="connsiteX0" fmla="*/ 517890 w 1035780"/>
              <a:gd name="connsiteY0" fmla="*/ 0 h 593238"/>
              <a:gd name="connsiteX1" fmla="*/ 1035780 w 1035780"/>
              <a:gd name="connsiteY1" fmla="*/ 517890 h 593238"/>
              <a:gd name="connsiteX2" fmla="*/ 1028184 w 1035780"/>
              <a:gd name="connsiteY2" fmla="*/ 593238 h 593238"/>
              <a:gd name="connsiteX3" fmla="*/ 7596 w 1035780"/>
              <a:gd name="connsiteY3" fmla="*/ 593238 h 593238"/>
              <a:gd name="connsiteX4" fmla="*/ 0 w 1035780"/>
              <a:gd name="connsiteY4" fmla="*/ 517890 h 593238"/>
              <a:gd name="connsiteX5" fmla="*/ 517890 w 1035780"/>
              <a:gd name="connsiteY5" fmla="*/ 0 h 593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35780" h="593238">
                <a:moveTo>
                  <a:pt x="517890" y="0"/>
                </a:moveTo>
                <a:cubicBezTo>
                  <a:pt x="803913" y="0"/>
                  <a:pt x="1035780" y="231867"/>
                  <a:pt x="1035780" y="517890"/>
                </a:cubicBezTo>
                <a:lnTo>
                  <a:pt x="1028184" y="593238"/>
                </a:lnTo>
                <a:lnTo>
                  <a:pt x="7596" y="593238"/>
                </a:lnTo>
                <a:lnTo>
                  <a:pt x="0" y="517890"/>
                </a:lnTo>
                <a:cubicBezTo>
                  <a:pt x="0" y="231867"/>
                  <a:pt x="231867" y="0"/>
                  <a:pt x="51789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4" name="任意多边形: 形状 7"/>
          <p:cNvSpPr/>
          <p:nvPr>
            <p:custDataLst>
              <p:tags r:id="rId6"/>
            </p:custDataLst>
          </p:nvPr>
        </p:nvSpPr>
        <p:spPr>
          <a:xfrm>
            <a:off x="-19050" y="6184900"/>
            <a:ext cx="787400" cy="673100"/>
          </a:xfrm>
          <a:custGeom>
            <a:avLst/>
            <a:gdLst>
              <a:gd name="connsiteX0" fmla="*/ 269296 w 787186"/>
              <a:gd name="connsiteY0" fmla="*/ 0 h 673570"/>
              <a:gd name="connsiteX1" fmla="*/ 787186 w 787186"/>
              <a:gd name="connsiteY1" fmla="*/ 517890 h 673570"/>
              <a:gd name="connsiteX2" fmla="*/ 776665 w 787186"/>
              <a:gd name="connsiteY2" fmla="*/ 622263 h 673570"/>
              <a:gd name="connsiteX3" fmla="*/ 760738 w 787186"/>
              <a:gd name="connsiteY3" fmla="*/ 673570 h 673570"/>
              <a:gd name="connsiteX4" fmla="*/ 0 w 787186"/>
              <a:gd name="connsiteY4" fmla="*/ 673570 h 673570"/>
              <a:gd name="connsiteX5" fmla="*/ 0 w 787186"/>
              <a:gd name="connsiteY5" fmla="*/ 77450 h 673570"/>
              <a:gd name="connsiteX6" fmla="*/ 67710 w 787186"/>
              <a:gd name="connsiteY6" fmla="*/ 40699 h 673570"/>
              <a:gd name="connsiteX7" fmla="*/ 269296 w 787186"/>
              <a:gd name="connsiteY7" fmla="*/ 0 h 673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87186" h="673570">
                <a:moveTo>
                  <a:pt x="269296" y="0"/>
                </a:moveTo>
                <a:cubicBezTo>
                  <a:pt x="555319" y="0"/>
                  <a:pt x="787186" y="231867"/>
                  <a:pt x="787186" y="517890"/>
                </a:cubicBezTo>
                <a:cubicBezTo>
                  <a:pt x="787186" y="553643"/>
                  <a:pt x="783563" y="588550"/>
                  <a:pt x="776665" y="622263"/>
                </a:cubicBezTo>
                <a:lnTo>
                  <a:pt x="760738" y="673570"/>
                </a:lnTo>
                <a:lnTo>
                  <a:pt x="0" y="673570"/>
                </a:lnTo>
                <a:lnTo>
                  <a:pt x="0" y="77450"/>
                </a:lnTo>
                <a:lnTo>
                  <a:pt x="67710" y="40699"/>
                </a:lnTo>
                <a:cubicBezTo>
                  <a:pt x="129669" y="14492"/>
                  <a:pt x="197790" y="0"/>
                  <a:pt x="26929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5" name="KSO_Shape"/>
          <p:cNvSpPr/>
          <p:nvPr>
            <p:custDataLst>
              <p:tags r:id="rId7"/>
            </p:custDataLst>
          </p:nvPr>
        </p:nvSpPr>
        <p:spPr>
          <a:xfrm rot="10154805">
            <a:off x="9918700" y="4903788"/>
            <a:ext cx="314325" cy="276225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4106" name="KSO_Shape"/>
          <p:cNvSpPr/>
          <p:nvPr>
            <p:custDataLst>
              <p:tags r:id="rId8"/>
            </p:custDataLst>
          </p:nvPr>
        </p:nvSpPr>
        <p:spPr>
          <a:xfrm rot="10154805">
            <a:off x="8273266" y="2335838"/>
            <a:ext cx="314325" cy="276225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4107" name="KSO_Shape"/>
          <p:cNvSpPr/>
          <p:nvPr>
            <p:custDataLst>
              <p:tags r:id="rId9"/>
            </p:custDataLst>
          </p:nvPr>
        </p:nvSpPr>
        <p:spPr>
          <a:xfrm rot="13326744">
            <a:off x="1309688" y="4641850"/>
            <a:ext cx="628650" cy="554038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4108" name="KSO_Shape"/>
          <p:cNvSpPr/>
          <p:nvPr>
            <p:custDataLst>
              <p:tags r:id="rId10"/>
            </p:custDataLst>
          </p:nvPr>
        </p:nvSpPr>
        <p:spPr>
          <a:xfrm rot="6300000">
            <a:off x="5813425" y="893763"/>
            <a:ext cx="563563" cy="496887"/>
          </a:xfrm>
          <a:custGeom>
            <a:avLst/>
            <a:gdLst>
              <a:gd name="connsiteX0" fmla="*/ 282090 w 560550"/>
              <a:gd name="connsiteY0" fmla="*/ 0 h 493591"/>
              <a:gd name="connsiteX1" fmla="*/ 307359 w 560550"/>
              <a:gd name="connsiteY1" fmla="*/ 19328 h 493591"/>
              <a:gd name="connsiteX2" fmla="*/ 322151 w 560550"/>
              <a:gd name="connsiteY2" fmla="*/ 46641 h 493591"/>
              <a:gd name="connsiteX3" fmla="*/ 422483 w 560550"/>
              <a:gd name="connsiteY3" fmla="*/ 244308 h 493591"/>
              <a:gd name="connsiteX4" fmla="*/ 421839 w 560550"/>
              <a:gd name="connsiteY4" fmla="*/ 243943 h 493591"/>
              <a:gd name="connsiteX5" fmla="*/ 426075 w 560550"/>
              <a:gd name="connsiteY5" fmla="*/ 252279 h 493591"/>
              <a:gd name="connsiteX6" fmla="*/ 549713 w 560550"/>
              <a:gd name="connsiteY6" fmla="*/ 442022 h 493591"/>
              <a:gd name="connsiteX7" fmla="*/ 553726 w 560550"/>
              <a:gd name="connsiteY7" fmla="*/ 448555 h 493591"/>
              <a:gd name="connsiteX8" fmla="*/ 557360 w 560550"/>
              <a:gd name="connsiteY8" fmla="*/ 480662 h 493591"/>
              <a:gd name="connsiteX9" fmla="*/ 557111 w 560550"/>
              <a:gd name="connsiteY9" fmla="*/ 481348 h 493591"/>
              <a:gd name="connsiteX10" fmla="*/ 527738 w 560550"/>
              <a:gd name="connsiteY10" fmla="*/ 493568 h 493591"/>
              <a:gd name="connsiteX11" fmla="*/ 496688 w 560550"/>
              <a:gd name="connsiteY11" fmla="*/ 492722 h 493591"/>
              <a:gd name="connsiteX12" fmla="*/ 275338 w 560550"/>
              <a:gd name="connsiteY12" fmla="*/ 480778 h 493591"/>
              <a:gd name="connsiteX13" fmla="*/ 275975 w 560550"/>
              <a:gd name="connsiteY13" fmla="*/ 480403 h 493591"/>
              <a:gd name="connsiteX14" fmla="*/ 266629 w 560550"/>
              <a:gd name="connsiteY14" fmla="*/ 479903 h 493591"/>
              <a:gd name="connsiteX15" fmla="*/ 40497 w 560550"/>
              <a:gd name="connsiteY15" fmla="*/ 492105 h 493591"/>
              <a:gd name="connsiteX16" fmla="*/ 32832 w 560550"/>
              <a:gd name="connsiteY16" fmla="*/ 492314 h 493591"/>
              <a:gd name="connsiteX17" fmla="*/ 3210 w 560550"/>
              <a:gd name="connsiteY17" fmla="*/ 479408 h 493591"/>
              <a:gd name="connsiteX18" fmla="*/ 2740 w 560550"/>
              <a:gd name="connsiteY18" fmla="*/ 478849 h 493591"/>
              <a:gd name="connsiteX19" fmla="*/ 6844 w 560550"/>
              <a:gd name="connsiteY19" fmla="*/ 447301 h 493591"/>
              <a:gd name="connsiteX20" fmla="*/ 23102 w 560550"/>
              <a:gd name="connsiteY20" fmla="*/ 420834 h 493591"/>
              <a:gd name="connsiteX21" fmla="*/ 144121 w 560550"/>
              <a:gd name="connsiteY21" fmla="*/ 235111 h 493591"/>
              <a:gd name="connsiteX22" fmla="*/ 144127 w 560550"/>
              <a:gd name="connsiteY22" fmla="*/ 235851 h 493591"/>
              <a:gd name="connsiteX23" fmla="*/ 149231 w 560550"/>
              <a:gd name="connsiteY23" fmla="*/ 228009 h 493591"/>
              <a:gd name="connsiteX24" fmla="*/ 251731 w 560550"/>
              <a:gd name="connsiteY24" fmla="*/ 26070 h 493591"/>
              <a:gd name="connsiteX25" fmla="*/ 255383 w 560550"/>
              <a:gd name="connsiteY25" fmla="*/ 19328 h 493591"/>
              <a:gd name="connsiteX26" fmla="*/ 281371 w 560550"/>
              <a:gd name="connsiteY26" fmla="*/ 127 h 493591"/>
              <a:gd name="connsiteX27" fmla="*/ 282090 w 560550"/>
              <a:gd name="connsiteY27" fmla="*/ 0 h 493591"/>
              <a:gd name="connsiteX0-1" fmla="*/ 282090 w 560550"/>
              <a:gd name="connsiteY0-2" fmla="*/ 0 h 493591"/>
              <a:gd name="connsiteX1-3" fmla="*/ 307359 w 560550"/>
              <a:gd name="connsiteY1-4" fmla="*/ 19328 h 493591"/>
              <a:gd name="connsiteX2-5" fmla="*/ 322151 w 560550"/>
              <a:gd name="connsiteY2-6" fmla="*/ 46641 h 493591"/>
              <a:gd name="connsiteX3-7" fmla="*/ 422483 w 560550"/>
              <a:gd name="connsiteY3-8" fmla="*/ 244308 h 493591"/>
              <a:gd name="connsiteX4-9" fmla="*/ 426075 w 560550"/>
              <a:gd name="connsiteY4-10" fmla="*/ 252279 h 493591"/>
              <a:gd name="connsiteX5-11" fmla="*/ 549713 w 560550"/>
              <a:gd name="connsiteY5-12" fmla="*/ 442022 h 493591"/>
              <a:gd name="connsiteX6-13" fmla="*/ 553726 w 560550"/>
              <a:gd name="connsiteY6-14" fmla="*/ 448555 h 493591"/>
              <a:gd name="connsiteX7-15" fmla="*/ 557360 w 560550"/>
              <a:gd name="connsiteY7-16" fmla="*/ 480662 h 493591"/>
              <a:gd name="connsiteX8-17" fmla="*/ 557111 w 560550"/>
              <a:gd name="connsiteY8-18" fmla="*/ 481348 h 493591"/>
              <a:gd name="connsiteX9-19" fmla="*/ 527738 w 560550"/>
              <a:gd name="connsiteY9-20" fmla="*/ 493568 h 493591"/>
              <a:gd name="connsiteX10-21" fmla="*/ 496688 w 560550"/>
              <a:gd name="connsiteY10-22" fmla="*/ 492722 h 493591"/>
              <a:gd name="connsiteX11-23" fmla="*/ 275338 w 560550"/>
              <a:gd name="connsiteY11-24" fmla="*/ 480778 h 493591"/>
              <a:gd name="connsiteX12-25" fmla="*/ 275975 w 560550"/>
              <a:gd name="connsiteY12-26" fmla="*/ 480403 h 493591"/>
              <a:gd name="connsiteX13-27" fmla="*/ 266629 w 560550"/>
              <a:gd name="connsiteY13-28" fmla="*/ 479903 h 493591"/>
              <a:gd name="connsiteX14-29" fmla="*/ 40497 w 560550"/>
              <a:gd name="connsiteY14-30" fmla="*/ 492105 h 493591"/>
              <a:gd name="connsiteX15-31" fmla="*/ 32832 w 560550"/>
              <a:gd name="connsiteY15-32" fmla="*/ 492314 h 493591"/>
              <a:gd name="connsiteX16-33" fmla="*/ 3210 w 560550"/>
              <a:gd name="connsiteY16-34" fmla="*/ 479408 h 493591"/>
              <a:gd name="connsiteX17-35" fmla="*/ 2740 w 560550"/>
              <a:gd name="connsiteY17-36" fmla="*/ 478849 h 493591"/>
              <a:gd name="connsiteX18-37" fmla="*/ 6844 w 560550"/>
              <a:gd name="connsiteY18-38" fmla="*/ 447301 h 493591"/>
              <a:gd name="connsiteX19-39" fmla="*/ 23102 w 560550"/>
              <a:gd name="connsiteY19-40" fmla="*/ 420834 h 493591"/>
              <a:gd name="connsiteX20-41" fmla="*/ 144121 w 560550"/>
              <a:gd name="connsiteY20-42" fmla="*/ 235111 h 493591"/>
              <a:gd name="connsiteX21-43" fmla="*/ 144127 w 560550"/>
              <a:gd name="connsiteY21-44" fmla="*/ 235851 h 493591"/>
              <a:gd name="connsiteX22-45" fmla="*/ 149231 w 560550"/>
              <a:gd name="connsiteY22-46" fmla="*/ 228009 h 493591"/>
              <a:gd name="connsiteX23-47" fmla="*/ 251731 w 560550"/>
              <a:gd name="connsiteY23-48" fmla="*/ 26070 h 493591"/>
              <a:gd name="connsiteX24-49" fmla="*/ 255383 w 560550"/>
              <a:gd name="connsiteY24-50" fmla="*/ 19328 h 493591"/>
              <a:gd name="connsiteX25-51" fmla="*/ 281371 w 560550"/>
              <a:gd name="connsiteY25-52" fmla="*/ 127 h 493591"/>
              <a:gd name="connsiteX26-53" fmla="*/ 282090 w 560550"/>
              <a:gd name="connsiteY26-54" fmla="*/ 0 h 493591"/>
              <a:gd name="connsiteX0-55" fmla="*/ 282090 w 560550"/>
              <a:gd name="connsiteY0-56" fmla="*/ 0 h 493591"/>
              <a:gd name="connsiteX1-57" fmla="*/ 307359 w 560550"/>
              <a:gd name="connsiteY1-58" fmla="*/ 19328 h 493591"/>
              <a:gd name="connsiteX2-59" fmla="*/ 322151 w 560550"/>
              <a:gd name="connsiteY2-60" fmla="*/ 46641 h 493591"/>
              <a:gd name="connsiteX3-61" fmla="*/ 426075 w 560550"/>
              <a:gd name="connsiteY3-62" fmla="*/ 252279 h 493591"/>
              <a:gd name="connsiteX4-63" fmla="*/ 549713 w 560550"/>
              <a:gd name="connsiteY4-64" fmla="*/ 442022 h 493591"/>
              <a:gd name="connsiteX5-65" fmla="*/ 553726 w 560550"/>
              <a:gd name="connsiteY5-66" fmla="*/ 448555 h 493591"/>
              <a:gd name="connsiteX6-67" fmla="*/ 557360 w 560550"/>
              <a:gd name="connsiteY6-68" fmla="*/ 480662 h 493591"/>
              <a:gd name="connsiteX7-69" fmla="*/ 557111 w 560550"/>
              <a:gd name="connsiteY7-70" fmla="*/ 481348 h 493591"/>
              <a:gd name="connsiteX8-71" fmla="*/ 527738 w 560550"/>
              <a:gd name="connsiteY8-72" fmla="*/ 493568 h 493591"/>
              <a:gd name="connsiteX9-73" fmla="*/ 496688 w 560550"/>
              <a:gd name="connsiteY9-74" fmla="*/ 492722 h 493591"/>
              <a:gd name="connsiteX10-75" fmla="*/ 275338 w 560550"/>
              <a:gd name="connsiteY10-76" fmla="*/ 480778 h 493591"/>
              <a:gd name="connsiteX11-77" fmla="*/ 275975 w 560550"/>
              <a:gd name="connsiteY11-78" fmla="*/ 480403 h 493591"/>
              <a:gd name="connsiteX12-79" fmla="*/ 266629 w 560550"/>
              <a:gd name="connsiteY12-80" fmla="*/ 479903 h 493591"/>
              <a:gd name="connsiteX13-81" fmla="*/ 40497 w 560550"/>
              <a:gd name="connsiteY13-82" fmla="*/ 492105 h 493591"/>
              <a:gd name="connsiteX14-83" fmla="*/ 32832 w 560550"/>
              <a:gd name="connsiteY14-84" fmla="*/ 492314 h 493591"/>
              <a:gd name="connsiteX15-85" fmla="*/ 3210 w 560550"/>
              <a:gd name="connsiteY15-86" fmla="*/ 479408 h 493591"/>
              <a:gd name="connsiteX16-87" fmla="*/ 2740 w 560550"/>
              <a:gd name="connsiteY16-88" fmla="*/ 478849 h 493591"/>
              <a:gd name="connsiteX17-89" fmla="*/ 6844 w 560550"/>
              <a:gd name="connsiteY17-90" fmla="*/ 447301 h 493591"/>
              <a:gd name="connsiteX18-91" fmla="*/ 23102 w 560550"/>
              <a:gd name="connsiteY18-92" fmla="*/ 420834 h 493591"/>
              <a:gd name="connsiteX19-93" fmla="*/ 144121 w 560550"/>
              <a:gd name="connsiteY19-94" fmla="*/ 235111 h 493591"/>
              <a:gd name="connsiteX20-95" fmla="*/ 144127 w 560550"/>
              <a:gd name="connsiteY20-96" fmla="*/ 235851 h 493591"/>
              <a:gd name="connsiteX21-97" fmla="*/ 149231 w 560550"/>
              <a:gd name="connsiteY21-98" fmla="*/ 228009 h 493591"/>
              <a:gd name="connsiteX22-99" fmla="*/ 251731 w 560550"/>
              <a:gd name="connsiteY22-100" fmla="*/ 26070 h 493591"/>
              <a:gd name="connsiteX23-101" fmla="*/ 255383 w 560550"/>
              <a:gd name="connsiteY23-102" fmla="*/ 19328 h 493591"/>
              <a:gd name="connsiteX24-103" fmla="*/ 281371 w 560550"/>
              <a:gd name="connsiteY24-104" fmla="*/ 127 h 493591"/>
              <a:gd name="connsiteX25-105" fmla="*/ 282090 w 560550"/>
              <a:gd name="connsiteY25-106" fmla="*/ 0 h 493591"/>
              <a:gd name="connsiteX0-107" fmla="*/ 282090 w 560550"/>
              <a:gd name="connsiteY0-108" fmla="*/ 0 h 493591"/>
              <a:gd name="connsiteX1-109" fmla="*/ 307359 w 560550"/>
              <a:gd name="connsiteY1-110" fmla="*/ 19328 h 493591"/>
              <a:gd name="connsiteX2-111" fmla="*/ 322151 w 560550"/>
              <a:gd name="connsiteY2-112" fmla="*/ 46641 h 493591"/>
              <a:gd name="connsiteX3-113" fmla="*/ 426075 w 560550"/>
              <a:gd name="connsiteY3-114" fmla="*/ 252279 h 493591"/>
              <a:gd name="connsiteX4-115" fmla="*/ 549713 w 560550"/>
              <a:gd name="connsiteY4-116" fmla="*/ 442022 h 493591"/>
              <a:gd name="connsiteX5-117" fmla="*/ 553726 w 560550"/>
              <a:gd name="connsiteY5-118" fmla="*/ 448555 h 493591"/>
              <a:gd name="connsiteX6-119" fmla="*/ 557360 w 560550"/>
              <a:gd name="connsiteY6-120" fmla="*/ 480662 h 493591"/>
              <a:gd name="connsiteX7-121" fmla="*/ 557111 w 560550"/>
              <a:gd name="connsiteY7-122" fmla="*/ 481348 h 493591"/>
              <a:gd name="connsiteX8-123" fmla="*/ 527738 w 560550"/>
              <a:gd name="connsiteY8-124" fmla="*/ 493568 h 493591"/>
              <a:gd name="connsiteX9-125" fmla="*/ 496688 w 560550"/>
              <a:gd name="connsiteY9-126" fmla="*/ 492722 h 493591"/>
              <a:gd name="connsiteX10-127" fmla="*/ 275338 w 560550"/>
              <a:gd name="connsiteY10-128" fmla="*/ 480778 h 493591"/>
              <a:gd name="connsiteX11-129" fmla="*/ 275975 w 560550"/>
              <a:gd name="connsiteY11-130" fmla="*/ 480403 h 493591"/>
              <a:gd name="connsiteX12-131" fmla="*/ 266629 w 560550"/>
              <a:gd name="connsiteY12-132" fmla="*/ 479903 h 493591"/>
              <a:gd name="connsiteX13-133" fmla="*/ 40497 w 560550"/>
              <a:gd name="connsiteY13-134" fmla="*/ 492105 h 493591"/>
              <a:gd name="connsiteX14-135" fmla="*/ 32832 w 560550"/>
              <a:gd name="connsiteY14-136" fmla="*/ 492314 h 493591"/>
              <a:gd name="connsiteX15-137" fmla="*/ 3210 w 560550"/>
              <a:gd name="connsiteY15-138" fmla="*/ 479408 h 493591"/>
              <a:gd name="connsiteX16-139" fmla="*/ 2740 w 560550"/>
              <a:gd name="connsiteY16-140" fmla="*/ 478849 h 493591"/>
              <a:gd name="connsiteX17-141" fmla="*/ 6844 w 560550"/>
              <a:gd name="connsiteY17-142" fmla="*/ 447301 h 493591"/>
              <a:gd name="connsiteX18-143" fmla="*/ 23102 w 560550"/>
              <a:gd name="connsiteY18-144" fmla="*/ 420834 h 493591"/>
              <a:gd name="connsiteX19-145" fmla="*/ 144121 w 560550"/>
              <a:gd name="connsiteY19-146" fmla="*/ 235111 h 493591"/>
              <a:gd name="connsiteX20-147" fmla="*/ 144127 w 560550"/>
              <a:gd name="connsiteY20-148" fmla="*/ 235851 h 493591"/>
              <a:gd name="connsiteX21-149" fmla="*/ 149231 w 560550"/>
              <a:gd name="connsiteY21-150" fmla="*/ 228009 h 493591"/>
              <a:gd name="connsiteX22-151" fmla="*/ 251731 w 560550"/>
              <a:gd name="connsiteY22-152" fmla="*/ 26070 h 493591"/>
              <a:gd name="connsiteX23-153" fmla="*/ 255383 w 560550"/>
              <a:gd name="connsiteY23-154" fmla="*/ 19328 h 493591"/>
              <a:gd name="connsiteX24-155" fmla="*/ 281371 w 560550"/>
              <a:gd name="connsiteY24-156" fmla="*/ 127 h 493591"/>
              <a:gd name="connsiteX25-157" fmla="*/ 282090 w 560550"/>
              <a:gd name="connsiteY25-158" fmla="*/ 0 h 493591"/>
              <a:gd name="connsiteX0-159" fmla="*/ 282090 w 560550"/>
              <a:gd name="connsiteY0-160" fmla="*/ 0 h 493591"/>
              <a:gd name="connsiteX1-161" fmla="*/ 307359 w 560550"/>
              <a:gd name="connsiteY1-162" fmla="*/ 19328 h 493591"/>
              <a:gd name="connsiteX2-163" fmla="*/ 322151 w 560550"/>
              <a:gd name="connsiteY2-164" fmla="*/ 46641 h 493591"/>
              <a:gd name="connsiteX3-165" fmla="*/ 426075 w 560550"/>
              <a:gd name="connsiteY3-166" fmla="*/ 252279 h 493591"/>
              <a:gd name="connsiteX4-167" fmla="*/ 549713 w 560550"/>
              <a:gd name="connsiteY4-168" fmla="*/ 442022 h 493591"/>
              <a:gd name="connsiteX5-169" fmla="*/ 553726 w 560550"/>
              <a:gd name="connsiteY5-170" fmla="*/ 448555 h 493591"/>
              <a:gd name="connsiteX6-171" fmla="*/ 557360 w 560550"/>
              <a:gd name="connsiteY6-172" fmla="*/ 480662 h 493591"/>
              <a:gd name="connsiteX7-173" fmla="*/ 557111 w 560550"/>
              <a:gd name="connsiteY7-174" fmla="*/ 481348 h 493591"/>
              <a:gd name="connsiteX8-175" fmla="*/ 527738 w 560550"/>
              <a:gd name="connsiteY8-176" fmla="*/ 493568 h 493591"/>
              <a:gd name="connsiteX9-177" fmla="*/ 496688 w 560550"/>
              <a:gd name="connsiteY9-178" fmla="*/ 492722 h 493591"/>
              <a:gd name="connsiteX10-179" fmla="*/ 275338 w 560550"/>
              <a:gd name="connsiteY10-180" fmla="*/ 480778 h 493591"/>
              <a:gd name="connsiteX11-181" fmla="*/ 275975 w 560550"/>
              <a:gd name="connsiteY11-182" fmla="*/ 480403 h 493591"/>
              <a:gd name="connsiteX12-183" fmla="*/ 266629 w 560550"/>
              <a:gd name="connsiteY12-184" fmla="*/ 479903 h 493591"/>
              <a:gd name="connsiteX13-185" fmla="*/ 40497 w 560550"/>
              <a:gd name="connsiteY13-186" fmla="*/ 492105 h 493591"/>
              <a:gd name="connsiteX14-187" fmla="*/ 32832 w 560550"/>
              <a:gd name="connsiteY14-188" fmla="*/ 492314 h 493591"/>
              <a:gd name="connsiteX15-189" fmla="*/ 3210 w 560550"/>
              <a:gd name="connsiteY15-190" fmla="*/ 479408 h 493591"/>
              <a:gd name="connsiteX16-191" fmla="*/ 2740 w 560550"/>
              <a:gd name="connsiteY16-192" fmla="*/ 478849 h 493591"/>
              <a:gd name="connsiteX17-193" fmla="*/ 6844 w 560550"/>
              <a:gd name="connsiteY17-194" fmla="*/ 447301 h 493591"/>
              <a:gd name="connsiteX18-195" fmla="*/ 23102 w 560550"/>
              <a:gd name="connsiteY18-196" fmla="*/ 420834 h 493591"/>
              <a:gd name="connsiteX19-197" fmla="*/ 144121 w 560550"/>
              <a:gd name="connsiteY19-198" fmla="*/ 235111 h 493591"/>
              <a:gd name="connsiteX20-199" fmla="*/ 149231 w 560550"/>
              <a:gd name="connsiteY20-200" fmla="*/ 228009 h 493591"/>
              <a:gd name="connsiteX21-201" fmla="*/ 251731 w 560550"/>
              <a:gd name="connsiteY21-202" fmla="*/ 26070 h 493591"/>
              <a:gd name="connsiteX22-203" fmla="*/ 255383 w 560550"/>
              <a:gd name="connsiteY22-204" fmla="*/ 19328 h 493591"/>
              <a:gd name="connsiteX23-205" fmla="*/ 281371 w 560550"/>
              <a:gd name="connsiteY23-206" fmla="*/ 127 h 493591"/>
              <a:gd name="connsiteX24-207" fmla="*/ 282090 w 560550"/>
              <a:gd name="connsiteY24-208" fmla="*/ 0 h 493591"/>
              <a:gd name="connsiteX0-209" fmla="*/ 282090 w 560550"/>
              <a:gd name="connsiteY0-210" fmla="*/ 0 h 493591"/>
              <a:gd name="connsiteX1-211" fmla="*/ 307359 w 560550"/>
              <a:gd name="connsiteY1-212" fmla="*/ 19328 h 493591"/>
              <a:gd name="connsiteX2-213" fmla="*/ 322151 w 560550"/>
              <a:gd name="connsiteY2-214" fmla="*/ 46641 h 493591"/>
              <a:gd name="connsiteX3-215" fmla="*/ 426075 w 560550"/>
              <a:gd name="connsiteY3-216" fmla="*/ 252279 h 493591"/>
              <a:gd name="connsiteX4-217" fmla="*/ 549713 w 560550"/>
              <a:gd name="connsiteY4-218" fmla="*/ 442022 h 493591"/>
              <a:gd name="connsiteX5-219" fmla="*/ 553726 w 560550"/>
              <a:gd name="connsiteY5-220" fmla="*/ 448555 h 493591"/>
              <a:gd name="connsiteX6-221" fmla="*/ 557360 w 560550"/>
              <a:gd name="connsiteY6-222" fmla="*/ 480662 h 493591"/>
              <a:gd name="connsiteX7-223" fmla="*/ 557111 w 560550"/>
              <a:gd name="connsiteY7-224" fmla="*/ 481348 h 493591"/>
              <a:gd name="connsiteX8-225" fmla="*/ 527738 w 560550"/>
              <a:gd name="connsiteY8-226" fmla="*/ 493568 h 493591"/>
              <a:gd name="connsiteX9-227" fmla="*/ 496688 w 560550"/>
              <a:gd name="connsiteY9-228" fmla="*/ 492722 h 493591"/>
              <a:gd name="connsiteX10-229" fmla="*/ 275338 w 560550"/>
              <a:gd name="connsiteY10-230" fmla="*/ 480778 h 493591"/>
              <a:gd name="connsiteX11-231" fmla="*/ 275975 w 560550"/>
              <a:gd name="connsiteY11-232" fmla="*/ 480403 h 493591"/>
              <a:gd name="connsiteX12-233" fmla="*/ 266629 w 560550"/>
              <a:gd name="connsiteY12-234" fmla="*/ 479903 h 493591"/>
              <a:gd name="connsiteX13-235" fmla="*/ 40497 w 560550"/>
              <a:gd name="connsiteY13-236" fmla="*/ 492105 h 493591"/>
              <a:gd name="connsiteX14-237" fmla="*/ 32832 w 560550"/>
              <a:gd name="connsiteY14-238" fmla="*/ 492314 h 493591"/>
              <a:gd name="connsiteX15-239" fmla="*/ 3210 w 560550"/>
              <a:gd name="connsiteY15-240" fmla="*/ 479408 h 493591"/>
              <a:gd name="connsiteX16-241" fmla="*/ 2740 w 560550"/>
              <a:gd name="connsiteY16-242" fmla="*/ 478849 h 493591"/>
              <a:gd name="connsiteX17-243" fmla="*/ 6844 w 560550"/>
              <a:gd name="connsiteY17-244" fmla="*/ 447301 h 493591"/>
              <a:gd name="connsiteX18-245" fmla="*/ 23102 w 560550"/>
              <a:gd name="connsiteY18-246" fmla="*/ 420834 h 493591"/>
              <a:gd name="connsiteX19-247" fmla="*/ 149231 w 560550"/>
              <a:gd name="connsiteY19-248" fmla="*/ 228009 h 493591"/>
              <a:gd name="connsiteX20-249" fmla="*/ 251731 w 560550"/>
              <a:gd name="connsiteY20-250" fmla="*/ 26070 h 493591"/>
              <a:gd name="connsiteX21-251" fmla="*/ 255383 w 560550"/>
              <a:gd name="connsiteY21-252" fmla="*/ 19328 h 493591"/>
              <a:gd name="connsiteX22-253" fmla="*/ 281371 w 560550"/>
              <a:gd name="connsiteY22-254" fmla="*/ 127 h 493591"/>
              <a:gd name="connsiteX23-255" fmla="*/ 282090 w 560550"/>
              <a:gd name="connsiteY23-256" fmla="*/ 0 h 493591"/>
              <a:gd name="connsiteX0-257" fmla="*/ 282090 w 560550"/>
              <a:gd name="connsiteY0-258" fmla="*/ 0 h 493591"/>
              <a:gd name="connsiteX1-259" fmla="*/ 307359 w 560550"/>
              <a:gd name="connsiteY1-260" fmla="*/ 19328 h 493591"/>
              <a:gd name="connsiteX2-261" fmla="*/ 322151 w 560550"/>
              <a:gd name="connsiteY2-262" fmla="*/ 46641 h 493591"/>
              <a:gd name="connsiteX3-263" fmla="*/ 426075 w 560550"/>
              <a:gd name="connsiteY3-264" fmla="*/ 252279 h 493591"/>
              <a:gd name="connsiteX4-265" fmla="*/ 549713 w 560550"/>
              <a:gd name="connsiteY4-266" fmla="*/ 442022 h 493591"/>
              <a:gd name="connsiteX5-267" fmla="*/ 553726 w 560550"/>
              <a:gd name="connsiteY5-268" fmla="*/ 448555 h 493591"/>
              <a:gd name="connsiteX6-269" fmla="*/ 557360 w 560550"/>
              <a:gd name="connsiteY6-270" fmla="*/ 480662 h 493591"/>
              <a:gd name="connsiteX7-271" fmla="*/ 557111 w 560550"/>
              <a:gd name="connsiteY7-272" fmla="*/ 481348 h 493591"/>
              <a:gd name="connsiteX8-273" fmla="*/ 527738 w 560550"/>
              <a:gd name="connsiteY8-274" fmla="*/ 493568 h 493591"/>
              <a:gd name="connsiteX9-275" fmla="*/ 496688 w 560550"/>
              <a:gd name="connsiteY9-276" fmla="*/ 492722 h 493591"/>
              <a:gd name="connsiteX10-277" fmla="*/ 275338 w 560550"/>
              <a:gd name="connsiteY10-278" fmla="*/ 480778 h 493591"/>
              <a:gd name="connsiteX11-279" fmla="*/ 275975 w 560550"/>
              <a:gd name="connsiteY11-280" fmla="*/ 480403 h 493591"/>
              <a:gd name="connsiteX12-281" fmla="*/ 266629 w 560550"/>
              <a:gd name="connsiteY12-282" fmla="*/ 479903 h 493591"/>
              <a:gd name="connsiteX13-283" fmla="*/ 40497 w 560550"/>
              <a:gd name="connsiteY13-284" fmla="*/ 492105 h 493591"/>
              <a:gd name="connsiteX14-285" fmla="*/ 32832 w 560550"/>
              <a:gd name="connsiteY14-286" fmla="*/ 492314 h 493591"/>
              <a:gd name="connsiteX15-287" fmla="*/ 3210 w 560550"/>
              <a:gd name="connsiteY15-288" fmla="*/ 479408 h 493591"/>
              <a:gd name="connsiteX16-289" fmla="*/ 2740 w 560550"/>
              <a:gd name="connsiteY16-290" fmla="*/ 478849 h 493591"/>
              <a:gd name="connsiteX17-291" fmla="*/ 6844 w 560550"/>
              <a:gd name="connsiteY17-292" fmla="*/ 447301 h 493591"/>
              <a:gd name="connsiteX18-293" fmla="*/ 23102 w 560550"/>
              <a:gd name="connsiteY18-294" fmla="*/ 420834 h 493591"/>
              <a:gd name="connsiteX19-295" fmla="*/ 149231 w 560550"/>
              <a:gd name="connsiteY19-296" fmla="*/ 228009 h 493591"/>
              <a:gd name="connsiteX20-297" fmla="*/ 251731 w 560550"/>
              <a:gd name="connsiteY20-298" fmla="*/ 26070 h 493591"/>
              <a:gd name="connsiteX21-299" fmla="*/ 255383 w 560550"/>
              <a:gd name="connsiteY21-300" fmla="*/ 19328 h 493591"/>
              <a:gd name="connsiteX22-301" fmla="*/ 281371 w 560550"/>
              <a:gd name="connsiteY22-302" fmla="*/ 127 h 493591"/>
              <a:gd name="connsiteX23-303" fmla="*/ 282090 w 560550"/>
              <a:gd name="connsiteY23-304" fmla="*/ 0 h 493591"/>
              <a:gd name="connsiteX0-305" fmla="*/ 282090 w 560550"/>
              <a:gd name="connsiteY0-306" fmla="*/ 0 h 493591"/>
              <a:gd name="connsiteX1-307" fmla="*/ 307359 w 560550"/>
              <a:gd name="connsiteY1-308" fmla="*/ 19328 h 493591"/>
              <a:gd name="connsiteX2-309" fmla="*/ 322151 w 560550"/>
              <a:gd name="connsiteY2-310" fmla="*/ 46641 h 493591"/>
              <a:gd name="connsiteX3-311" fmla="*/ 426075 w 560550"/>
              <a:gd name="connsiteY3-312" fmla="*/ 252279 h 493591"/>
              <a:gd name="connsiteX4-313" fmla="*/ 549713 w 560550"/>
              <a:gd name="connsiteY4-314" fmla="*/ 442022 h 493591"/>
              <a:gd name="connsiteX5-315" fmla="*/ 553726 w 560550"/>
              <a:gd name="connsiteY5-316" fmla="*/ 448555 h 493591"/>
              <a:gd name="connsiteX6-317" fmla="*/ 557360 w 560550"/>
              <a:gd name="connsiteY6-318" fmla="*/ 480662 h 493591"/>
              <a:gd name="connsiteX7-319" fmla="*/ 557111 w 560550"/>
              <a:gd name="connsiteY7-320" fmla="*/ 481348 h 493591"/>
              <a:gd name="connsiteX8-321" fmla="*/ 527738 w 560550"/>
              <a:gd name="connsiteY8-322" fmla="*/ 493568 h 493591"/>
              <a:gd name="connsiteX9-323" fmla="*/ 496688 w 560550"/>
              <a:gd name="connsiteY9-324" fmla="*/ 492722 h 493591"/>
              <a:gd name="connsiteX10-325" fmla="*/ 275338 w 560550"/>
              <a:gd name="connsiteY10-326" fmla="*/ 480778 h 493591"/>
              <a:gd name="connsiteX11-327" fmla="*/ 266629 w 560550"/>
              <a:gd name="connsiteY11-328" fmla="*/ 479903 h 493591"/>
              <a:gd name="connsiteX12-329" fmla="*/ 40497 w 560550"/>
              <a:gd name="connsiteY12-330" fmla="*/ 492105 h 493591"/>
              <a:gd name="connsiteX13-331" fmla="*/ 32832 w 560550"/>
              <a:gd name="connsiteY13-332" fmla="*/ 492314 h 493591"/>
              <a:gd name="connsiteX14-333" fmla="*/ 3210 w 560550"/>
              <a:gd name="connsiteY14-334" fmla="*/ 479408 h 493591"/>
              <a:gd name="connsiteX15-335" fmla="*/ 2740 w 560550"/>
              <a:gd name="connsiteY15-336" fmla="*/ 478849 h 493591"/>
              <a:gd name="connsiteX16-337" fmla="*/ 6844 w 560550"/>
              <a:gd name="connsiteY16-338" fmla="*/ 447301 h 493591"/>
              <a:gd name="connsiteX17-339" fmla="*/ 23102 w 560550"/>
              <a:gd name="connsiteY17-340" fmla="*/ 420834 h 493591"/>
              <a:gd name="connsiteX18-341" fmla="*/ 149231 w 560550"/>
              <a:gd name="connsiteY18-342" fmla="*/ 228009 h 493591"/>
              <a:gd name="connsiteX19-343" fmla="*/ 251731 w 560550"/>
              <a:gd name="connsiteY19-344" fmla="*/ 26070 h 493591"/>
              <a:gd name="connsiteX20-345" fmla="*/ 255383 w 560550"/>
              <a:gd name="connsiteY20-346" fmla="*/ 19328 h 493591"/>
              <a:gd name="connsiteX21-347" fmla="*/ 281371 w 560550"/>
              <a:gd name="connsiteY21-348" fmla="*/ 127 h 493591"/>
              <a:gd name="connsiteX22-349" fmla="*/ 282090 w 560550"/>
              <a:gd name="connsiteY22-350" fmla="*/ 0 h 493591"/>
              <a:gd name="connsiteX0-351" fmla="*/ 282090 w 560550"/>
              <a:gd name="connsiteY0-352" fmla="*/ 0 h 493591"/>
              <a:gd name="connsiteX1-353" fmla="*/ 307359 w 560550"/>
              <a:gd name="connsiteY1-354" fmla="*/ 19328 h 493591"/>
              <a:gd name="connsiteX2-355" fmla="*/ 322151 w 560550"/>
              <a:gd name="connsiteY2-356" fmla="*/ 46641 h 493591"/>
              <a:gd name="connsiteX3-357" fmla="*/ 426075 w 560550"/>
              <a:gd name="connsiteY3-358" fmla="*/ 252279 h 493591"/>
              <a:gd name="connsiteX4-359" fmla="*/ 549713 w 560550"/>
              <a:gd name="connsiteY4-360" fmla="*/ 442022 h 493591"/>
              <a:gd name="connsiteX5-361" fmla="*/ 553726 w 560550"/>
              <a:gd name="connsiteY5-362" fmla="*/ 448555 h 493591"/>
              <a:gd name="connsiteX6-363" fmla="*/ 557360 w 560550"/>
              <a:gd name="connsiteY6-364" fmla="*/ 480662 h 493591"/>
              <a:gd name="connsiteX7-365" fmla="*/ 557111 w 560550"/>
              <a:gd name="connsiteY7-366" fmla="*/ 481348 h 493591"/>
              <a:gd name="connsiteX8-367" fmla="*/ 527738 w 560550"/>
              <a:gd name="connsiteY8-368" fmla="*/ 493568 h 493591"/>
              <a:gd name="connsiteX9-369" fmla="*/ 496688 w 560550"/>
              <a:gd name="connsiteY9-370" fmla="*/ 492722 h 493591"/>
              <a:gd name="connsiteX10-371" fmla="*/ 266629 w 560550"/>
              <a:gd name="connsiteY10-372" fmla="*/ 479903 h 493591"/>
              <a:gd name="connsiteX11-373" fmla="*/ 40497 w 560550"/>
              <a:gd name="connsiteY11-374" fmla="*/ 492105 h 493591"/>
              <a:gd name="connsiteX12-375" fmla="*/ 32832 w 560550"/>
              <a:gd name="connsiteY12-376" fmla="*/ 492314 h 493591"/>
              <a:gd name="connsiteX13-377" fmla="*/ 3210 w 560550"/>
              <a:gd name="connsiteY13-378" fmla="*/ 479408 h 493591"/>
              <a:gd name="connsiteX14-379" fmla="*/ 2740 w 560550"/>
              <a:gd name="connsiteY14-380" fmla="*/ 478849 h 493591"/>
              <a:gd name="connsiteX15-381" fmla="*/ 6844 w 560550"/>
              <a:gd name="connsiteY15-382" fmla="*/ 447301 h 493591"/>
              <a:gd name="connsiteX16-383" fmla="*/ 23102 w 560550"/>
              <a:gd name="connsiteY16-384" fmla="*/ 420834 h 493591"/>
              <a:gd name="connsiteX17-385" fmla="*/ 149231 w 560550"/>
              <a:gd name="connsiteY17-386" fmla="*/ 228009 h 493591"/>
              <a:gd name="connsiteX18-387" fmla="*/ 251731 w 560550"/>
              <a:gd name="connsiteY18-388" fmla="*/ 26070 h 493591"/>
              <a:gd name="connsiteX19-389" fmla="*/ 255383 w 560550"/>
              <a:gd name="connsiteY19-390" fmla="*/ 19328 h 493591"/>
              <a:gd name="connsiteX20-391" fmla="*/ 281371 w 560550"/>
              <a:gd name="connsiteY20-392" fmla="*/ 127 h 493591"/>
              <a:gd name="connsiteX21-393" fmla="*/ 282090 w 560550"/>
              <a:gd name="connsiteY21-394" fmla="*/ 0 h 493591"/>
              <a:gd name="connsiteX0-395" fmla="*/ 282090 w 560550"/>
              <a:gd name="connsiteY0-396" fmla="*/ 0 h 493591"/>
              <a:gd name="connsiteX1-397" fmla="*/ 307359 w 560550"/>
              <a:gd name="connsiteY1-398" fmla="*/ 19328 h 493591"/>
              <a:gd name="connsiteX2-399" fmla="*/ 322151 w 560550"/>
              <a:gd name="connsiteY2-400" fmla="*/ 46641 h 493591"/>
              <a:gd name="connsiteX3-401" fmla="*/ 426075 w 560550"/>
              <a:gd name="connsiteY3-402" fmla="*/ 252279 h 493591"/>
              <a:gd name="connsiteX4-403" fmla="*/ 549713 w 560550"/>
              <a:gd name="connsiteY4-404" fmla="*/ 442022 h 493591"/>
              <a:gd name="connsiteX5-405" fmla="*/ 553726 w 560550"/>
              <a:gd name="connsiteY5-406" fmla="*/ 448555 h 493591"/>
              <a:gd name="connsiteX6-407" fmla="*/ 557360 w 560550"/>
              <a:gd name="connsiteY6-408" fmla="*/ 480662 h 493591"/>
              <a:gd name="connsiteX7-409" fmla="*/ 557111 w 560550"/>
              <a:gd name="connsiteY7-410" fmla="*/ 481348 h 493591"/>
              <a:gd name="connsiteX8-411" fmla="*/ 527738 w 560550"/>
              <a:gd name="connsiteY8-412" fmla="*/ 493568 h 493591"/>
              <a:gd name="connsiteX9-413" fmla="*/ 496688 w 560550"/>
              <a:gd name="connsiteY9-414" fmla="*/ 492722 h 493591"/>
              <a:gd name="connsiteX10-415" fmla="*/ 266629 w 560550"/>
              <a:gd name="connsiteY10-416" fmla="*/ 479903 h 493591"/>
              <a:gd name="connsiteX11-417" fmla="*/ 40497 w 560550"/>
              <a:gd name="connsiteY11-418" fmla="*/ 492105 h 493591"/>
              <a:gd name="connsiteX12-419" fmla="*/ 32832 w 560550"/>
              <a:gd name="connsiteY12-420" fmla="*/ 492314 h 493591"/>
              <a:gd name="connsiteX13-421" fmla="*/ 3210 w 560550"/>
              <a:gd name="connsiteY13-422" fmla="*/ 479408 h 493591"/>
              <a:gd name="connsiteX14-423" fmla="*/ 2740 w 560550"/>
              <a:gd name="connsiteY14-424" fmla="*/ 478849 h 493591"/>
              <a:gd name="connsiteX15-425" fmla="*/ 6844 w 560550"/>
              <a:gd name="connsiteY15-426" fmla="*/ 447301 h 493591"/>
              <a:gd name="connsiteX16-427" fmla="*/ 23102 w 560550"/>
              <a:gd name="connsiteY16-428" fmla="*/ 420834 h 493591"/>
              <a:gd name="connsiteX17-429" fmla="*/ 149231 w 560550"/>
              <a:gd name="connsiteY17-430" fmla="*/ 228009 h 493591"/>
              <a:gd name="connsiteX18-431" fmla="*/ 251731 w 560550"/>
              <a:gd name="connsiteY18-432" fmla="*/ 26070 h 493591"/>
              <a:gd name="connsiteX19-433" fmla="*/ 255383 w 560550"/>
              <a:gd name="connsiteY19-434" fmla="*/ 19328 h 493591"/>
              <a:gd name="connsiteX20-435" fmla="*/ 281371 w 560550"/>
              <a:gd name="connsiteY20-436" fmla="*/ 127 h 493591"/>
              <a:gd name="connsiteX21-437" fmla="*/ 282090 w 560550"/>
              <a:gd name="connsiteY21-438" fmla="*/ 0 h 4935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560550" h="493590">
                <a:moveTo>
                  <a:pt x="282090" y="0"/>
                </a:moveTo>
                <a:cubicBezTo>
                  <a:pt x="291235" y="0"/>
                  <a:pt x="300381" y="6443"/>
                  <a:pt x="307359" y="19328"/>
                </a:cubicBezTo>
                <a:lnTo>
                  <a:pt x="322151" y="46641"/>
                </a:lnTo>
                <a:cubicBezTo>
                  <a:pt x="341937" y="85466"/>
                  <a:pt x="388148" y="186382"/>
                  <a:pt x="426075" y="252279"/>
                </a:cubicBezTo>
                <a:cubicBezTo>
                  <a:pt x="464002" y="318176"/>
                  <a:pt x="528438" y="409309"/>
                  <a:pt x="549713" y="442022"/>
                </a:cubicBezTo>
                <a:lnTo>
                  <a:pt x="553726" y="448555"/>
                </a:lnTo>
                <a:cubicBezTo>
                  <a:pt x="561598" y="461368"/>
                  <a:pt x="562451" y="472766"/>
                  <a:pt x="557360" y="480662"/>
                </a:cubicBezTo>
                <a:cubicBezTo>
                  <a:pt x="557347" y="480929"/>
                  <a:pt x="557231" y="481140"/>
                  <a:pt x="557111" y="481348"/>
                </a:cubicBezTo>
                <a:cubicBezTo>
                  <a:pt x="552538" y="489268"/>
                  <a:pt x="542386" y="493968"/>
                  <a:pt x="527738" y="493568"/>
                </a:cubicBezTo>
                <a:lnTo>
                  <a:pt x="496688" y="492722"/>
                </a:lnTo>
                <a:cubicBezTo>
                  <a:pt x="453170" y="490445"/>
                  <a:pt x="342661" y="480006"/>
                  <a:pt x="266629" y="479903"/>
                </a:cubicBezTo>
                <a:cubicBezTo>
                  <a:pt x="190597" y="479800"/>
                  <a:pt x="79463" y="490037"/>
                  <a:pt x="40497" y="492105"/>
                </a:cubicBezTo>
                <a:lnTo>
                  <a:pt x="32832" y="492314"/>
                </a:lnTo>
                <a:cubicBezTo>
                  <a:pt x="17800" y="492724"/>
                  <a:pt x="7502" y="487764"/>
                  <a:pt x="3210" y="479408"/>
                </a:cubicBezTo>
                <a:cubicBezTo>
                  <a:pt x="2985" y="479262"/>
                  <a:pt x="2860" y="479056"/>
                  <a:pt x="2740" y="478849"/>
                </a:cubicBezTo>
                <a:cubicBezTo>
                  <a:pt x="-1833" y="470928"/>
                  <a:pt x="-826" y="459787"/>
                  <a:pt x="6844" y="447301"/>
                </a:cubicBezTo>
                <a:lnTo>
                  <a:pt x="23102" y="420834"/>
                </a:lnTo>
                <a:cubicBezTo>
                  <a:pt x="46833" y="384285"/>
                  <a:pt x="111126" y="293803"/>
                  <a:pt x="149231" y="228009"/>
                </a:cubicBezTo>
                <a:cubicBezTo>
                  <a:pt x="187336" y="162215"/>
                  <a:pt x="234039" y="60850"/>
                  <a:pt x="251731" y="26070"/>
                </a:cubicBezTo>
                <a:lnTo>
                  <a:pt x="255383" y="19328"/>
                </a:lnTo>
                <a:cubicBezTo>
                  <a:pt x="262543" y="6104"/>
                  <a:pt x="271988" y="-334"/>
                  <a:pt x="281371" y="127"/>
                </a:cubicBezTo>
                <a:cubicBezTo>
                  <a:pt x="281609" y="5"/>
                  <a:pt x="281850" y="0"/>
                  <a:pt x="28209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>
              <a:solidFill>
                <a:srgbClr val="FFFF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936564" y="2842161"/>
            <a:ext cx="8318872" cy="1173679"/>
          </a:xfrm>
        </p:spPr>
        <p:txBody>
          <a:bodyPr rIns="25400" rtlCol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8000" b="1" i="0" u="none" strike="noStrike" kern="1200" cap="none" spc="600" normalizeH="0" baseline="0" noProof="1">
                <a:solidFill>
                  <a:schemeClr val="accent5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defRPr>
            </a:lvl1pPr>
          </a:lstStyle>
          <a:p>
            <a:pPr lvl="0" fontAlgn="auto"/>
            <a:r>
              <a:rPr lang="zh-CN" altLang="en-US" strike="noStrike" noProof="1">
                <a:sym typeface="+mn-ea"/>
              </a:rPr>
              <a:t>编版标题</a:t>
            </a:r>
            <a:endParaRPr strike="noStrike" noProof="1">
              <a:sym typeface="+mn-ea"/>
            </a:endParaRPr>
          </a:p>
        </p:txBody>
      </p:sp>
      <p:sp>
        <p:nvSpPr>
          <p:cNvPr id="4111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 sz="1200">
              <a:solidFill>
                <a:srgbClr val="898989"/>
              </a:solidFill>
            </a:endParaRPr>
          </a:p>
        </p:txBody>
      </p:sp>
      <p:sp>
        <p:nvSpPr>
          <p:cNvPr id="4112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sz="1200">
              <a:solidFill>
                <a:srgbClr val="898989"/>
              </a:solidFill>
            </a:endParaRPr>
          </a:p>
        </p:txBody>
      </p:sp>
      <p:sp>
        <p:nvSpPr>
          <p:cNvPr id="4113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r"/>
            <a:fld id="{0D4FC831-AFEF-4B8C-B83C-94815227EDC5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B3D490-D047-46FA-BFB9-06A35E31C10B}" type="datetimeFigureOut">
              <a:rPr lang="id-ID" smtClean="0">
                <a:solidFill>
                  <a:prstClr val="black">
                    <a:tint val="75000"/>
                  </a:prstClr>
                </a:solidFill>
              </a:rPr>
              <a:t>20/10/2025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4C11C6-5A40-492F-87BB-D659BD3D6B6F}" type="slidenum">
              <a:rPr lang="id-ID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微信图片_20210916072539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79706" y="135255"/>
            <a:ext cx="829945" cy="83058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>
            <p:custDataLst>
              <p:tags r:id="rId2"/>
            </p:custDataLst>
          </p:nvPr>
        </p:nvCxnSpPr>
        <p:spPr>
          <a:xfrm>
            <a:off x="1226185" y="898525"/>
            <a:ext cx="7750810" cy="0"/>
          </a:xfrm>
          <a:prstGeom prst="line">
            <a:avLst/>
          </a:prstGeom>
          <a:ln w="31750" cmpd="sng">
            <a:solidFill>
              <a:srgbClr val="C23B20"/>
            </a:solidFill>
            <a:prstDash val="solid"/>
          </a:ln>
          <a:effectLst>
            <a:reflection blurRad="6350" stA="50000" endA="300" endPos="90000" dir="5400000" sy="-100000" algn="bl" rotWithShape="0"/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8" name="图片 7" descr="行远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>
            <a:alphaModFix amt="35000"/>
          </a:blip>
          <a:srcRect r="37364" b="51361"/>
          <a:stretch>
            <a:fillRect/>
          </a:stretch>
        </p:blipFill>
        <p:spPr>
          <a:xfrm>
            <a:off x="9504045" y="4425950"/>
            <a:ext cx="2235835" cy="2432050"/>
          </a:xfrm>
          <a:prstGeom prst="rect">
            <a:avLst/>
          </a:prstGeom>
          <a:effectLst>
            <a:outerShdw blurRad="50800" dist="50800" dir="5400000" sx="1000" sy="1000" algn="ctr" rotWithShape="0">
              <a:schemeClr val="accent4">
                <a:lumMod val="20000"/>
                <a:lumOff val="80000"/>
                <a:alpha val="100000"/>
              </a:schemeClr>
            </a:outerShdw>
            <a:softEdge rad="63500"/>
          </a:effectLst>
        </p:spPr>
      </p:pic>
      <p:pic>
        <p:nvPicPr>
          <p:cNvPr id="9" name="图片 8" descr="行远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8"/>
          <a:srcRect l="43554" r="19303" b="81739"/>
          <a:stretch>
            <a:fillRect/>
          </a:stretch>
        </p:blipFill>
        <p:spPr>
          <a:xfrm>
            <a:off x="11062970" y="212725"/>
            <a:ext cx="986790" cy="74358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1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165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199765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buFontTx/>
              <a:buChar char="•"/>
            </a:pPr>
            <a:fld id="{9A0DB2DC-4C9A-4742-B13C-FB6460FD3503}" type="slidenum">
              <a:rPr lang="en-US" altLang="zh-CN" noProof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 altLang="zh-CN" noProof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B3D490-D047-46FA-BFB9-06A35E31C10B}" type="datetimeFigureOut">
              <a:rPr lang="id-ID" smtClean="0">
                <a:solidFill>
                  <a:prstClr val="black">
                    <a:tint val="75000"/>
                  </a:prstClr>
                </a:solidFill>
              </a:rPr>
              <a:t>20/10/2025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4C11C6-5A40-492F-87BB-D659BD3D6B6F}" type="slidenum">
              <a:rPr lang="id-ID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微信图片_20210916072539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79706" y="135255"/>
            <a:ext cx="829945" cy="83058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>
            <p:custDataLst>
              <p:tags r:id="rId2"/>
            </p:custDataLst>
          </p:nvPr>
        </p:nvCxnSpPr>
        <p:spPr>
          <a:xfrm>
            <a:off x="1226185" y="898525"/>
            <a:ext cx="7750810" cy="0"/>
          </a:xfrm>
          <a:prstGeom prst="line">
            <a:avLst/>
          </a:prstGeom>
          <a:ln w="31750" cmpd="sng">
            <a:solidFill>
              <a:srgbClr val="C23B20"/>
            </a:solidFill>
            <a:prstDash val="solid"/>
          </a:ln>
          <a:effectLst>
            <a:reflection blurRad="6350" stA="50000" endA="300" endPos="90000" dir="5400000" sy="-100000" algn="bl" rotWithShape="0"/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8" name="图片 7" descr="行远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>
            <a:alphaModFix amt="35000"/>
          </a:blip>
          <a:srcRect r="37364" b="51361"/>
          <a:stretch>
            <a:fillRect/>
          </a:stretch>
        </p:blipFill>
        <p:spPr>
          <a:xfrm>
            <a:off x="9504045" y="4425950"/>
            <a:ext cx="2235835" cy="2432050"/>
          </a:xfrm>
          <a:prstGeom prst="rect">
            <a:avLst/>
          </a:prstGeom>
          <a:effectLst>
            <a:outerShdw blurRad="50800" dist="50800" dir="5400000" sx="1000" sy="1000" algn="ctr" rotWithShape="0">
              <a:schemeClr val="accent4">
                <a:lumMod val="20000"/>
                <a:lumOff val="80000"/>
                <a:alpha val="100000"/>
              </a:schemeClr>
            </a:outerShdw>
            <a:softEdge rad="63500"/>
          </a:effectLst>
        </p:spPr>
      </p:pic>
      <p:pic>
        <p:nvPicPr>
          <p:cNvPr id="9" name="图片 8" descr="行远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8"/>
          <a:srcRect l="43554" r="19303" b="81739"/>
          <a:stretch>
            <a:fillRect/>
          </a:stretch>
        </p:blipFill>
        <p:spPr>
          <a:xfrm>
            <a:off x="11062970" y="212725"/>
            <a:ext cx="986790" cy="74358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1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165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199765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buFontTx/>
              <a:buChar char="•"/>
            </a:pPr>
            <a:fld id="{9A0DB2DC-4C9A-4742-B13C-FB6460FD3503}" type="slidenum">
              <a:rPr lang="en-US" altLang="zh-CN" noProof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 altLang="zh-CN" noProof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B3D490-D047-46FA-BFB9-06A35E31C10B}" type="datetimeFigureOut">
              <a:rPr lang="id-ID" smtClean="0">
                <a:solidFill>
                  <a:prstClr val="black">
                    <a:tint val="75000"/>
                  </a:prstClr>
                </a:solidFill>
              </a:rPr>
              <a:t>20/10/2025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4C11C6-5A40-492F-87BB-D659BD3D6B6F}" type="slidenum">
              <a:rPr lang="id-ID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微信图片_20210916072539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79706" y="135255"/>
            <a:ext cx="829945" cy="83058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>
            <p:custDataLst>
              <p:tags r:id="rId2"/>
            </p:custDataLst>
          </p:nvPr>
        </p:nvCxnSpPr>
        <p:spPr>
          <a:xfrm>
            <a:off x="1226185" y="898525"/>
            <a:ext cx="7750810" cy="0"/>
          </a:xfrm>
          <a:prstGeom prst="line">
            <a:avLst/>
          </a:prstGeom>
          <a:ln w="31750" cmpd="sng">
            <a:solidFill>
              <a:srgbClr val="C23B20"/>
            </a:solidFill>
            <a:prstDash val="solid"/>
          </a:ln>
          <a:effectLst>
            <a:reflection blurRad="6350" stA="50000" endA="300" endPos="90000" dir="5400000" sy="-100000" algn="bl" rotWithShape="0"/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8" name="图片 7" descr="行远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>
            <a:alphaModFix amt="35000"/>
          </a:blip>
          <a:srcRect r="37364" b="51361"/>
          <a:stretch>
            <a:fillRect/>
          </a:stretch>
        </p:blipFill>
        <p:spPr>
          <a:xfrm>
            <a:off x="9504045" y="4425950"/>
            <a:ext cx="2235835" cy="2432050"/>
          </a:xfrm>
          <a:prstGeom prst="rect">
            <a:avLst/>
          </a:prstGeom>
          <a:effectLst>
            <a:outerShdw blurRad="50800" dist="50800" dir="5400000" sx="1000" sy="1000" algn="ctr" rotWithShape="0">
              <a:schemeClr val="accent4">
                <a:lumMod val="20000"/>
                <a:lumOff val="80000"/>
                <a:alpha val="100000"/>
              </a:schemeClr>
            </a:outerShdw>
            <a:softEdge rad="63500"/>
          </a:effectLst>
        </p:spPr>
      </p:pic>
      <p:pic>
        <p:nvPicPr>
          <p:cNvPr id="9" name="图片 8" descr="行远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8"/>
          <a:srcRect l="43554" r="19303" b="81739"/>
          <a:stretch>
            <a:fillRect/>
          </a:stretch>
        </p:blipFill>
        <p:spPr>
          <a:xfrm>
            <a:off x="11062970" y="212725"/>
            <a:ext cx="986790" cy="74358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1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165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199765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buFontTx/>
              <a:buChar char="•"/>
            </a:pPr>
            <a:fld id="{9A0DB2DC-4C9A-4742-B13C-FB6460FD3503}" type="slidenum">
              <a:rPr lang="en-US" altLang="zh-CN" noProof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 altLang="zh-CN" noProof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13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89.xml"/><Relationship Id="rId7" Type="http://schemas.openxmlformats.org/officeDocument/2006/relationships/tags" Target="../tags/tag105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tags" Target="../tags/tag104.xml"/><Relationship Id="rId11" Type="http://schemas.openxmlformats.org/officeDocument/2006/relationships/tags" Target="../tags/tag109.xml"/><Relationship Id="rId5" Type="http://schemas.openxmlformats.org/officeDocument/2006/relationships/theme" Target="../theme/theme10.xml"/><Relationship Id="rId10" Type="http://schemas.openxmlformats.org/officeDocument/2006/relationships/tags" Target="../tags/tag108.xml"/><Relationship Id="rId4" Type="http://schemas.openxmlformats.org/officeDocument/2006/relationships/slideLayout" Target="../slideLayouts/slideLayout90.xml"/><Relationship Id="rId9" Type="http://schemas.openxmlformats.org/officeDocument/2006/relationships/tags" Target="../tags/tag10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tags" Target="../tags/tag129.xml"/><Relationship Id="rId13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93.xml"/><Relationship Id="rId7" Type="http://schemas.openxmlformats.org/officeDocument/2006/relationships/tags" Target="../tags/tag128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tags" Target="../tags/tag127.xml"/><Relationship Id="rId11" Type="http://schemas.openxmlformats.org/officeDocument/2006/relationships/tags" Target="../tags/tag132.xml"/><Relationship Id="rId5" Type="http://schemas.openxmlformats.org/officeDocument/2006/relationships/theme" Target="../theme/theme11.xml"/><Relationship Id="rId10" Type="http://schemas.openxmlformats.org/officeDocument/2006/relationships/tags" Target="../tags/tag131.xml"/><Relationship Id="rId4" Type="http://schemas.openxmlformats.org/officeDocument/2006/relationships/slideLayout" Target="../slideLayouts/slideLayout94.xml"/><Relationship Id="rId9" Type="http://schemas.openxmlformats.org/officeDocument/2006/relationships/tags" Target="../tags/tag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1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5" Type="http://schemas.openxmlformats.org/officeDocument/2006/relationships/slideLayout" Target="../slideLayouts/slideLayout33.xml"/><Relationship Id="rId4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9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44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7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2.xml"/><Relationship Id="rId21" Type="http://schemas.openxmlformats.org/officeDocument/2006/relationships/slideLayout" Target="../slideLayouts/slideLayout70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20" Type="http://schemas.openxmlformats.org/officeDocument/2006/relationships/slideLayout" Target="../slideLayouts/slideLayout69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23" Type="http://schemas.openxmlformats.org/officeDocument/2006/relationships/theme" Target="../theme/theme7.xml"/><Relationship Id="rId10" Type="http://schemas.openxmlformats.org/officeDocument/2006/relationships/slideLayout" Target="../slideLayouts/slideLayout59.xml"/><Relationship Id="rId19" Type="http://schemas.openxmlformats.org/officeDocument/2006/relationships/slideLayout" Target="../slideLayouts/slideLayout68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Relationship Id="rId22" Type="http://schemas.openxmlformats.org/officeDocument/2006/relationships/slideLayout" Target="../slideLayouts/slideLayout7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ags" Target="../tags/tag6.xml"/><Relationship Id="rId18" Type="http://schemas.openxmlformats.org/officeDocument/2006/relationships/tags" Target="../tags/tag11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8.xml"/><Relationship Id="rId17" Type="http://schemas.openxmlformats.org/officeDocument/2006/relationships/tags" Target="../tags/tag10.xml"/><Relationship Id="rId2" Type="http://schemas.openxmlformats.org/officeDocument/2006/relationships/slideLayout" Target="../slideLayouts/slideLayout73.xml"/><Relationship Id="rId16" Type="http://schemas.openxmlformats.org/officeDocument/2006/relationships/tags" Target="../tags/tag9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5" Type="http://schemas.openxmlformats.org/officeDocument/2006/relationships/tags" Target="../tags/tag8.xml"/><Relationship Id="rId10" Type="http://schemas.openxmlformats.org/officeDocument/2006/relationships/slideLayout" Target="../slideLayouts/slideLayout81.xml"/><Relationship Id="rId19" Type="http://schemas.openxmlformats.org/officeDocument/2006/relationships/image" Target="../media/image11.png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tags" Target="../tags/tag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85.xml"/><Relationship Id="rId7" Type="http://schemas.openxmlformats.org/officeDocument/2006/relationships/tags" Target="../tags/tag82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heme" Target="../theme/theme9.xml"/><Relationship Id="rId10" Type="http://schemas.openxmlformats.org/officeDocument/2006/relationships/tags" Target="../tags/tag85.xml"/><Relationship Id="rId4" Type="http://schemas.openxmlformats.org/officeDocument/2006/relationships/slideLayout" Target="../slideLayouts/slideLayout86.xml"/><Relationship Id="rId9" Type="http://schemas.openxmlformats.org/officeDocument/2006/relationships/tags" Target="../tags/tag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anose="05020102010507070707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8"/>
            </p:custDataLst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9"/>
            </p:custDataLst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0"/>
            </p:custDataLst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r:link="rId13"/>
          <a:stretch>
            <a:fillRect/>
          </a:stretch>
        </p:blipFill>
        <p:spPr>
          <a:xfrm>
            <a:off x="794738" y="346212"/>
            <a:ext cx="9031" cy="903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</p:sldLayoutIdLst>
  <p:transition/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8"/>
            </p:custDataLst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9"/>
            </p:custDataLst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0"/>
            </p:custDataLst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r:link="rId13"/>
          <a:stretch>
            <a:fillRect/>
          </a:stretch>
        </p:blipFill>
        <p:spPr>
          <a:xfrm>
            <a:off x="794738" y="346212"/>
            <a:ext cx="9031" cy="903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</p:sldLayoutIdLst>
  <p:transition/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6BF2FF-42A6-4011-9D64-FBAFE96D6DF4}" type="datetimeFigureOut">
              <a:rPr lang="zh-CN" altLang="en-US" smtClean="0"/>
              <a:t>2025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2782526-F475-43E8-AFB8-BE2F05C502E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B4CDF3-2ED5-453C-B6BB-1429F47D5373}" type="slidenum">
              <a:rPr lang="zh-CN" altLang="en-US"/>
              <a:t>‹#›</a:t>
            </a:fld>
            <a:endParaRPr lang="zh-CN" altLang="en-US"/>
          </a:p>
        </p:txBody>
      </p:sp>
      <p:pic>
        <p:nvPicPr>
          <p:cNvPr id="1031" name="图片 6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文本框 7"/>
          <p:cNvSpPr txBox="1"/>
          <p:nvPr userDrawn="1"/>
        </p:nvSpPr>
        <p:spPr bwMode="auto">
          <a:xfrm>
            <a:off x="433388" y="6500813"/>
            <a:ext cx="631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2AC83160-40CF-4717-A04B-DE04AAECCE91}" type="slidenum">
              <a:rPr lang="zh-CN" altLang="en-US" sz="1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‹#›</a:t>
            </a:fld>
            <a:endParaRPr lang="zh-CN" altLang="en-US" sz="140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hlinkClick r:id="" action="ppaction://hlinkshowjump?jump=previousslide"/>
          </p:cNvPr>
          <p:cNvSpPr/>
          <p:nvPr userDrawn="1"/>
        </p:nvSpPr>
        <p:spPr>
          <a:xfrm>
            <a:off x="0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" name="矩形 9">
            <a:hlinkClick r:id="" action="ppaction://hlinkshowjump?jump=nextslide"/>
          </p:cNvPr>
          <p:cNvSpPr/>
          <p:nvPr userDrawn="1"/>
        </p:nvSpPr>
        <p:spPr>
          <a:xfrm>
            <a:off x="835025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2782526-F475-43E8-AFB8-BE2F05C502E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B4CDF3-2ED5-453C-B6BB-1429F47D5373}" type="slidenum">
              <a:rPr lang="zh-CN" altLang="en-US"/>
              <a:t>‹#›</a:t>
            </a:fld>
            <a:endParaRPr lang="zh-CN" altLang="en-US"/>
          </a:p>
        </p:txBody>
      </p:sp>
      <p:pic>
        <p:nvPicPr>
          <p:cNvPr id="1031" name="图片 6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文本框 7"/>
          <p:cNvSpPr txBox="1"/>
          <p:nvPr userDrawn="1"/>
        </p:nvSpPr>
        <p:spPr bwMode="auto">
          <a:xfrm>
            <a:off x="433388" y="6500813"/>
            <a:ext cx="631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2AC83160-40CF-4717-A04B-DE04AAECCE91}" type="slidenum">
              <a:rPr lang="zh-CN" altLang="en-US" sz="1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‹#›</a:t>
            </a:fld>
            <a:endParaRPr lang="zh-CN" altLang="en-US" sz="140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hlinkClick r:id="" action="ppaction://hlinkshowjump?jump=previousslide"/>
          </p:cNvPr>
          <p:cNvSpPr/>
          <p:nvPr userDrawn="1"/>
        </p:nvSpPr>
        <p:spPr>
          <a:xfrm>
            <a:off x="0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" name="矩形 9">
            <a:hlinkClick r:id="" action="ppaction://hlinkshowjump?jump=nextslide"/>
          </p:cNvPr>
          <p:cNvSpPr/>
          <p:nvPr userDrawn="1"/>
        </p:nvSpPr>
        <p:spPr>
          <a:xfrm>
            <a:off x="835025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2782526-F475-43E8-AFB8-BE2F05C502E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B4CDF3-2ED5-453C-B6BB-1429F47D5373}" type="slidenum">
              <a:rPr lang="zh-CN" altLang="en-US"/>
              <a:t>‹#›</a:t>
            </a:fld>
            <a:endParaRPr lang="zh-CN" altLang="en-US"/>
          </a:p>
        </p:txBody>
      </p:sp>
      <p:pic>
        <p:nvPicPr>
          <p:cNvPr id="1031" name="图片 6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文本框 7"/>
          <p:cNvSpPr txBox="1"/>
          <p:nvPr userDrawn="1"/>
        </p:nvSpPr>
        <p:spPr bwMode="auto">
          <a:xfrm>
            <a:off x="433388" y="6500813"/>
            <a:ext cx="631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2AC83160-40CF-4717-A04B-DE04AAECCE91}" type="slidenum">
              <a:rPr lang="zh-CN" altLang="en-US" sz="1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‹#›</a:t>
            </a:fld>
            <a:endParaRPr lang="zh-CN" altLang="en-US" sz="140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hlinkClick r:id="" action="ppaction://hlinkshowjump?jump=previousslide"/>
          </p:cNvPr>
          <p:cNvSpPr/>
          <p:nvPr userDrawn="1"/>
        </p:nvSpPr>
        <p:spPr>
          <a:xfrm>
            <a:off x="0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" name="矩形 9">
            <a:hlinkClick r:id="" action="ppaction://hlinkshowjump?jump=nextslide"/>
          </p:cNvPr>
          <p:cNvSpPr/>
          <p:nvPr userDrawn="1"/>
        </p:nvSpPr>
        <p:spPr>
          <a:xfrm>
            <a:off x="835025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  <p:sldLayoutId id="2147483718" r:id="rId15"/>
    <p:sldLayoutId id="2147483719" r:id="rId16"/>
    <p:sldLayoutId id="2147483720" r:id="rId17"/>
    <p:sldLayoutId id="2147483721" r:id="rId18"/>
    <p:sldLayoutId id="2147483722" r:id="rId19"/>
    <p:sldLayoutId id="2147483723" r:id="rId20"/>
    <p:sldLayoutId id="2147483724" r:id="rId21"/>
    <p:sldLayoutId id="2147483725" r:id="rId22"/>
  </p:sldLayoutIdLst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 idx="4294967295"/>
            <p:custDataLst>
              <p:tags r:id="rId13"/>
            </p:custDataLst>
          </p:nvPr>
        </p:nvSpPr>
        <p:spPr>
          <a:xfrm>
            <a:off x="669925" y="442913"/>
            <a:ext cx="10852150" cy="4429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101600" tIns="38100" rIns="76200" bIns="38100"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400" b="1" kern="1200" spc="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pPr lvl="0"/>
            <a:r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925" y="952500"/>
            <a:ext cx="10852150" cy="53895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101600" tIns="0" rIns="82550" bIns="0" anchor="t" anchorCtr="0"/>
          <a:lstStyle>
            <a:lvl1pPr marL="228600" indent="-228600" algn="l" defTabSz="914400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•"/>
              <a:defRPr lang="zh-CN" altLang="en-US" sz="1600" kern="1200" spc="1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685800" indent="-228600" algn="l" defTabSz="0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•"/>
              <a:tabLst>
                <a:tab pos="1609725" algn="l"/>
              </a:tabLst>
              <a:defRPr lang="zh-CN" altLang="en-US" sz="1600" kern="1200" spc="1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marL="1143000" indent="-228600" algn="l" defTabSz="0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•"/>
              <a:tabLst>
                <a:tab pos="1609725" algn="l"/>
              </a:tabLst>
              <a:defRPr lang="zh-CN" altLang="en-US" sz="1600" kern="1200" spc="1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marL="1600200" indent="-228600" algn="l" defTabSz="0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•"/>
              <a:tabLst>
                <a:tab pos="1609725" algn="l"/>
              </a:tabLst>
              <a:defRPr lang="zh-CN" altLang="en-US" sz="1600" kern="1200" spc="1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marL="2057400" indent="-228600" algn="l" defTabSz="0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•"/>
              <a:tabLst>
                <a:tab pos="1609725" algn="l"/>
              </a:tabLst>
              <a:defRPr lang="zh-CN" altLang="en-US" sz="1600" kern="1200" spc="15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t>单击此处编辑母版文本样式</a:t>
            </a:r>
          </a:p>
          <a:p>
            <a:pPr lvl="1"/>
            <a:r>
              <a:t>第二级</a:t>
            </a:r>
          </a:p>
          <a:p>
            <a:pPr lvl="2"/>
            <a:r>
              <a:t>第三级</a:t>
            </a:r>
          </a:p>
          <a:p>
            <a:pPr lvl="3"/>
            <a:r>
              <a:t>第四级</a:t>
            </a:r>
          </a:p>
          <a:p>
            <a:pPr lvl="4"/>
            <a:r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 kern="0">
              <a:solidFill>
                <a:srgbClr val="898989"/>
              </a:solidFill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 kern="0">
              <a:solidFill>
                <a:srgbClr val="898989"/>
              </a:solidFill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微软雅黑" panose="020B0503020204020204" pitchFamily="34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fld id="{A9E058D1-CA7F-4DE6-A804-9761D57B54AC}" type="slidenum">
              <a:rPr kern="0">
                <a:solidFill>
                  <a:srgbClr val="898989"/>
                </a:solidFill>
              </a:rPr>
              <a:t>‹#›</a:t>
            </a:fld>
            <a:endParaRPr kern="0">
              <a:solidFill>
                <a:srgbClr val="898989"/>
              </a:solidFill>
            </a:endParaRPr>
          </a:p>
        </p:txBody>
      </p:sp>
      <p:sp>
        <p:nvSpPr>
          <p:cNvPr id="1031" name="KSO_TEMPLATE" hidden="1"/>
          <p:cNvSpPr/>
          <p:nvPr>
            <p:custDataLst>
              <p:tags r:id="rId1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endParaRPr ker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32" name="图片 1073743875" descr="学科网 zxxk.com"/>
          <p:cNvPicPr>
            <a:picLocks noChangeAspect="1"/>
          </p:cNvPicPr>
          <p:nvPr/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marL="0" indent="0" algn="l" defTabSz="914400" rtl="0" eaLnBrk="1" fontAlgn="base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2400" b="1" kern="1200" spc="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1pPr>
    </p:titleStyle>
    <p:bodyStyle>
      <a:lvl1pPr marL="228600" indent="-228600" algn="l" defTabSz="914400" rtl="0" eaLnBrk="1" fontAlgn="base" hangingPunct="1">
        <a:lnSpc>
          <a:spcPct val="130000"/>
        </a:lnSpc>
        <a:spcBef>
          <a:spcPct val="0"/>
        </a:spcBef>
        <a:spcAft>
          <a:spcPts val="1000"/>
        </a:spcAft>
        <a:buClrTx/>
        <a:buSzTx/>
        <a:buFont typeface="Arial" panose="020B0604020202020204" pitchFamily="34" charset="0"/>
        <a:buChar char="•"/>
        <a:defRPr sz="1600" kern="1200" spc="15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1pPr>
      <a:lvl2pPr marL="685800" indent="-228600" algn="l" defTabSz="0" rtl="0" eaLnBrk="1" fontAlgn="base" hangingPunct="1">
        <a:lnSpc>
          <a:spcPct val="130000"/>
        </a:lnSpc>
        <a:spcBef>
          <a:spcPct val="0"/>
        </a:spcBef>
        <a:spcAft>
          <a:spcPts val="1000"/>
        </a:spcAft>
        <a:buClrTx/>
        <a:buSzTx/>
        <a:buFont typeface="Arial" panose="020B0604020202020204" pitchFamily="34" charset="0"/>
        <a:buChar char="•"/>
        <a:tabLst>
          <a:tab pos="1609725" algn="l"/>
        </a:tabLst>
        <a:defRPr sz="1600" kern="1200" spc="15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2pPr>
      <a:lvl3pPr marL="1143000" indent="-228600" algn="l" defTabSz="0" rtl="0" eaLnBrk="1" fontAlgn="base" hangingPunct="1">
        <a:lnSpc>
          <a:spcPct val="130000"/>
        </a:lnSpc>
        <a:spcBef>
          <a:spcPct val="0"/>
        </a:spcBef>
        <a:spcAft>
          <a:spcPts val="1000"/>
        </a:spcAft>
        <a:buClrTx/>
        <a:buSzTx/>
        <a:buFont typeface="Arial" panose="020B0604020202020204" pitchFamily="34" charset="0"/>
        <a:buChar char="•"/>
        <a:tabLst>
          <a:tab pos="1609725" algn="l"/>
        </a:tabLst>
        <a:defRPr sz="1600" kern="1200" spc="15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3pPr>
      <a:lvl4pPr marL="1600200" indent="-228600" algn="l" defTabSz="0" rtl="0" eaLnBrk="1" fontAlgn="base" hangingPunct="1">
        <a:lnSpc>
          <a:spcPct val="130000"/>
        </a:lnSpc>
        <a:spcBef>
          <a:spcPct val="0"/>
        </a:spcBef>
        <a:spcAft>
          <a:spcPts val="1000"/>
        </a:spcAft>
        <a:buClrTx/>
        <a:buSzTx/>
        <a:buFont typeface="Arial" panose="020B0604020202020204" pitchFamily="34" charset="0"/>
        <a:buChar char="•"/>
        <a:tabLst>
          <a:tab pos="1609725" algn="l"/>
        </a:tabLst>
        <a:defRPr sz="1600" kern="1200" spc="15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4pPr>
      <a:lvl5pPr marL="2057400" indent="-228600" algn="l" defTabSz="0" rtl="0" eaLnBrk="1" fontAlgn="base" hangingPunct="1">
        <a:lnSpc>
          <a:spcPct val="130000"/>
        </a:lnSpc>
        <a:spcBef>
          <a:spcPct val="0"/>
        </a:spcBef>
        <a:spcAft>
          <a:spcPts val="1000"/>
        </a:spcAft>
        <a:buClrTx/>
        <a:buSzTx/>
        <a:buFont typeface="Arial" panose="020B0604020202020204" pitchFamily="34" charset="0"/>
        <a:buChar char="•"/>
        <a:tabLst>
          <a:tab pos="1609725" algn="l"/>
        </a:tabLst>
        <a:defRPr sz="1600" kern="1200" spc="15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8"/>
            </p:custDataLst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9"/>
            </p:custDataLst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0"/>
            </p:custDataLst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r:link="rId13"/>
          <a:stretch>
            <a:fillRect/>
          </a:stretch>
        </p:blipFill>
        <p:spPr>
          <a:xfrm>
            <a:off x="794738" y="346212"/>
            <a:ext cx="9031" cy="903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</p:sldLayoutIdLst>
  <p:transition/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8.xml"/><Relationship Id="rId5" Type="http://schemas.openxmlformats.org/officeDocument/2006/relationships/image" Target="../media/image38.emf"/><Relationship Id="rId4" Type="http://schemas.openxmlformats.org/officeDocument/2006/relationships/oleObject" Target="NUL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199.xml"/><Relationship Id="rId18" Type="http://schemas.openxmlformats.org/officeDocument/2006/relationships/tags" Target="../tags/tag204.xml"/><Relationship Id="rId26" Type="http://schemas.openxmlformats.org/officeDocument/2006/relationships/customXml" Target="../ink/ink9.xml"/><Relationship Id="rId39" Type="http://schemas.openxmlformats.org/officeDocument/2006/relationships/image" Target="../media/image40.png"/><Relationship Id="rId21" Type="http://schemas.openxmlformats.org/officeDocument/2006/relationships/tags" Target="../tags/tag207.xml"/><Relationship Id="rId34" Type="http://schemas.openxmlformats.org/officeDocument/2006/relationships/customXml" Target="../ink/ink13.xml"/><Relationship Id="rId42" Type="http://schemas.openxmlformats.org/officeDocument/2006/relationships/customXml" Target="../ink/ink17.xml"/><Relationship Id="rId47" Type="http://schemas.openxmlformats.org/officeDocument/2006/relationships/image" Target="../media/image44.png"/><Relationship Id="rId50" Type="http://schemas.openxmlformats.org/officeDocument/2006/relationships/customXml" Target="../ink/ink21.xml"/><Relationship Id="rId7" Type="http://schemas.openxmlformats.org/officeDocument/2006/relationships/tags" Target="../tags/tag193.xml"/><Relationship Id="rId2" Type="http://schemas.openxmlformats.org/officeDocument/2006/relationships/tags" Target="../tags/tag188.xml"/><Relationship Id="rId16" Type="http://schemas.openxmlformats.org/officeDocument/2006/relationships/tags" Target="../tags/tag202.xml"/><Relationship Id="rId29" Type="http://schemas.openxmlformats.org/officeDocument/2006/relationships/image" Target="../media/image35.png"/><Relationship Id="rId11" Type="http://schemas.openxmlformats.org/officeDocument/2006/relationships/tags" Target="../tags/tag197.xml"/><Relationship Id="rId24" Type="http://schemas.openxmlformats.org/officeDocument/2006/relationships/oleObject" Target="../embeddings/oleObject3.bin"/><Relationship Id="rId32" Type="http://schemas.openxmlformats.org/officeDocument/2006/relationships/customXml" Target="../ink/ink12.xml"/><Relationship Id="rId37" Type="http://schemas.openxmlformats.org/officeDocument/2006/relationships/image" Target="../media/image3910.png"/><Relationship Id="rId40" Type="http://schemas.openxmlformats.org/officeDocument/2006/relationships/customXml" Target="../ink/ink16.xml"/><Relationship Id="rId45" Type="http://schemas.openxmlformats.org/officeDocument/2006/relationships/image" Target="../media/image43.png"/><Relationship Id="rId53" Type="http://schemas.openxmlformats.org/officeDocument/2006/relationships/image" Target="../media/image41.emf"/><Relationship Id="rId5" Type="http://schemas.openxmlformats.org/officeDocument/2006/relationships/tags" Target="../tags/tag191.xml"/><Relationship Id="rId10" Type="http://schemas.openxmlformats.org/officeDocument/2006/relationships/tags" Target="../tags/tag196.xml"/><Relationship Id="rId19" Type="http://schemas.openxmlformats.org/officeDocument/2006/relationships/tags" Target="../tags/tag205.xml"/><Relationship Id="rId31" Type="http://schemas.openxmlformats.org/officeDocument/2006/relationships/image" Target="../media/image36.png"/><Relationship Id="rId44" Type="http://schemas.openxmlformats.org/officeDocument/2006/relationships/customXml" Target="../ink/ink18.xml"/><Relationship Id="rId52" Type="http://schemas.openxmlformats.org/officeDocument/2006/relationships/customXml" Target="../ink/ink22.xml"/><Relationship Id="rId4" Type="http://schemas.openxmlformats.org/officeDocument/2006/relationships/tags" Target="../tags/tag190.xml"/><Relationship Id="rId9" Type="http://schemas.openxmlformats.org/officeDocument/2006/relationships/tags" Target="../tags/tag195.xml"/><Relationship Id="rId14" Type="http://schemas.openxmlformats.org/officeDocument/2006/relationships/tags" Target="../tags/tag200.xml"/><Relationship Id="rId22" Type="http://schemas.openxmlformats.org/officeDocument/2006/relationships/tags" Target="../tags/tag208.xml"/><Relationship Id="rId27" Type="http://schemas.openxmlformats.org/officeDocument/2006/relationships/image" Target="../media/image3410.png"/><Relationship Id="rId30" Type="http://schemas.openxmlformats.org/officeDocument/2006/relationships/customXml" Target="../ink/ink11.xml"/><Relationship Id="rId35" Type="http://schemas.openxmlformats.org/officeDocument/2006/relationships/image" Target="../media/image38.png"/><Relationship Id="rId43" Type="http://schemas.openxmlformats.org/officeDocument/2006/relationships/image" Target="../media/image42.png"/><Relationship Id="rId48" Type="http://schemas.openxmlformats.org/officeDocument/2006/relationships/customXml" Target="../ink/ink20.xml"/><Relationship Id="rId8" Type="http://schemas.openxmlformats.org/officeDocument/2006/relationships/tags" Target="../tags/tag194.xml"/><Relationship Id="rId51" Type="http://schemas.openxmlformats.org/officeDocument/2006/relationships/image" Target="../media/image46.png"/><Relationship Id="rId3" Type="http://schemas.openxmlformats.org/officeDocument/2006/relationships/tags" Target="../tags/tag189.xml"/><Relationship Id="rId12" Type="http://schemas.openxmlformats.org/officeDocument/2006/relationships/tags" Target="../tags/tag198.xml"/><Relationship Id="rId17" Type="http://schemas.openxmlformats.org/officeDocument/2006/relationships/tags" Target="../tags/tag203.xml"/><Relationship Id="rId25" Type="http://schemas.openxmlformats.org/officeDocument/2006/relationships/image" Target="../media/image16.wmf"/><Relationship Id="rId33" Type="http://schemas.openxmlformats.org/officeDocument/2006/relationships/image" Target="../media/image37.png"/><Relationship Id="rId38" Type="http://schemas.openxmlformats.org/officeDocument/2006/relationships/customXml" Target="../ink/ink15.xml"/><Relationship Id="rId46" Type="http://schemas.openxmlformats.org/officeDocument/2006/relationships/customXml" Target="../ink/ink19.xml"/><Relationship Id="rId20" Type="http://schemas.openxmlformats.org/officeDocument/2006/relationships/tags" Target="../tags/tag206.xml"/><Relationship Id="rId41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6" Type="http://schemas.openxmlformats.org/officeDocument/2006/relationships/tags" Target="../tags/tag192.xml"/><Relationship Id="rId15" Type="http://schemas.openxmlformats.org/officeDocument/2006/relationships/tags" Target="../tags/tag201.xml"/><Relationship Id="rId23" Type="http://schemas.openxmlformats.org/officeDocument/2006/relationships/slideLayout" Target="../slideLayouts/slideLayout84.xml"/><Relationship Id="rId28" Type="http://schemas.openxmlformats.org/officeDocument/2006/relationships/customXml" Target="../ink/ink10.xml"/><Relationship Id="rId36" Type="http://schemas.openxmlformats.org/officeDocument/2006/relationships/customXml" Target="../ink/ink14.xml"/><Relationship Id="rId49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0.png"/><Relationship Id="rId21" Type="http://schemas.openxmlformats.org/officeDocument/2006/relationships/customXml" Target="../ink/ink31.xml"/><Relationship Id="rId42" Type="http://schemas.openxmlformats.org/officeDocument/2006/relationships/image" Target="../media/image68.png"/><Relationship Id="rId47" Type="http://schemas.openxmlformats.org/officeDocument/2006/relationships/customXml" Target="../ink/ink44.xml"/><Relationship Id="rId63" Type="http://schemas.openxmlformats.org/officeDocument/2006/relationships/customXml" Target="../ink/ink52.xml"/><Relationship Id="rId68" Type="http://schemas.openxmlformats.org/officeDocument/2006/relationships/image" Target="../media/image81.png"/><Relationship Id="rId16" Type="http://schemas.openxmlformats.org/officeDocument/2006/relationships/image" Target="../media/image55.png"/><Relationship Id="rId11" Type="http://schemas.openxmlformats.org/officeDocument/2006/relationships/customXml" Target="../ink/ink26.xml"/><Relationship Id="rId32" Type="http://schemas.openxmlformats.org/officeDocument/2006/relationships/image" Target="../media/image63.png"/><Relationship Id="rId37" Type="http://schemas.openxmlformats.org/officeDocument/2006/relationships/customXml" Target="../ink/ink39.xml"/><Relationship Id="rId53" Type="http://schemas.openxmlformats.org/officeDocument/2006/relationships/customXml" Target="../ink/ink47.xml"/><Relationship Id="rId58" Type="http://schemas.openxmlformats.org/officeDocument/2006/relationships/image" Target="../media/image76.png"/><Relationship Id="rId74" Type="http://schemas.openxmlformats.org/officeDocument/2006/relationships/image" Target="../media/image84.png"/><Relationship Id="rId79" Type="http://schemas.openxmlformats.org/officeDocument/2006/relationships/customXml" Target="../ink/ink60.xml"/><Relationship Id="rId5" Type="http://schemas.openxmlformats.org/officeDocument/2006/relationships/customXml" Target="../ink/ink23.xml"/><Relationship Id="rId61" Type="http://schemas.openxmlformats.org/officeDocument/2006/relationships/customXml" Target="../ink/ink51.xml"/><Relationship Id="rId82" Type="http://schemas.openxmlformats.org/officeDocument/2006/relationships/image" Target="../media/image49.emf"/><Relationship Id="rId19" Type="http://schemas.openxmlformats.org/officeDocument/2006/relationships/customXml" Target="../ink/ink30.xml"/><Relationship Id="rId14" Type="http://schemas.openxmlformats.org/officeDocument/2006/relationships/image" Target="../media/image54.png"/><Relationship Id="rId22" Type="http://schemas.openxmlformats.org/officeDocument/2006/relationships/image" Target="../media/image58.png"/><Relationship Id="rId27" Type="http://schemas.openxmlformats.org/officeDocument/2006/relationships/customXml" Target="../ink/ink34.xml"/><Relationship Id="rId30" Type="http://schemas.openxmlformats.org/officeDocument/2006/relationships/image" Target="../media/image62.png"/><Relationship Id="rId35" Type="http://schemas.openxmlformats.org/officeDocument/2006/relationships/customXml" Target="../ink/ink38.xml"/><Relationship Id="rId43" Type="http://schemas.openxmlformats.org/officeDocument/2006/relationships/customXml" Target="../ink/ink42.xml"/><Relationship Id="rId48" Type="http://schemas.openxmlformats.org/officeDocument/2006/relationships/image" Target="../media/image71.png"/><Relationship Id="rId56" Type="http://schemas.openxmlformats.org/officeDocument/2006/relationships/image" Target="../media/image75.png"/><Relationship Id="rId64" Type="http://schemas.openxmlformats.org/officeDocument/2006/relationships/image" Target="../media/image79.png"/><Relationship Id="rId69" Type="http://schemas.openxmlformats.org/officeDocument/2006/relationships/customXml" Target="../ink/ink55.xml"/><Relationship Id="rId77" Type="http://schemas.openxmlformats.org/officeDocument/2006/relationships/customXml" Target="../ink/ink59.xml"/><Relationship Id="rId8" Type="http://schemas.openxmlformats.org/officeDocument/2006/relationships/image" Target="../media/image51.png"/><Relationship Id="rId51" Type="http://schemas.openxmlformats.org/officeDocument/2006/relationships/customXml" Target="../ink/ink46.xml"/><Relationship Id="rId72" Type="http://schemas.openxmlformats.org/officeDocument/2006/relationships/image" Target="../media/image83.png"/><Relationship Id="rId80" Type="http://schemas.openxmlformats.org/officeDocument/2006/relationships/image" Target="../media/image87.png"/><Relationship Id="rId3" Type="http://schemas.openxmlformats.org/officeDocument/2006/relationships/image" Target="../media/image48.png"/><Relationship Id="rId12" Type="http://schemas.openxmlformats.org/officeDocument/2006/relationships/image" Target="../media/image53.png"/><Relationship Id="rId17" Type="http://schemas.openxmlformats.org/officeDocument/2006/relationships/customXml" Target="../ink/ink29.xml"/><Relationship Id="rId25" Type="http://schemas.openxmlformats.org/officeDocument/2006/relationships/customXml" Target="../ink/ink33.xml"/><Relationship Id="rId33" Type="http://schemas.openxmlformats.org/officeDocument/2006/relationships/customXml" Target="../ink/ink37.xml"/><Relationship Id="rId38" Type="http://schemas.openxmlformats.org/officeDocument/2006/relationships/image" Target="../media/image66.png"/><Relationship Id="rId46" Type="http://schemas.openxmlformats.org/officeDocument/2006/relationships/image" Target="../media/image70.png"/><Relationship Id="rId59" Type="http://schemas.openxmlformats.org/officeDocument/2006/relationships/customXml" Target="../ink/ink50.xml"/><Relationship Id="rId67" Type="http://schemas.openxmlformats.org/officeDocument/2006/relationships/customXml" Target="../ink/ink54.xml"/><Relationship Id="rId20" Type="http://schemas.openxmlformats.org/officeDocument/2006/relationships/image" Target="../media/image57.png"/><Relationship Id="rId41" Type="http://schemas.openxmlformats.org/officeDocument/2006/relationships/customXml" Target="../ink/ink41.xml"/><Relationship Id="rId54" Type="http://schemas.openxmlformats.org/officeDocument/2006/relationships/image" Target="../media/image74.png"/><Relationship Id="rId62" Type="http://schemas.openxmlformats.org/officeDocument/2006/relationships/image" Target="../media/image78.png"/><Relationship Id="rId70" Type="http://schemas.openxmlformats.org/officeDocument/2006/relationships/image" Target="../media/image82.png"/><Relationship Id="rId75" Type="http://schemas.openxmlformats.org/officeDocument/2006/relationships/customXml" Target="../ink/ink58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50.png"/><Relationship Id="rId15" Type="http://schemas.openxmlformats.org/officeDocument/2006/relationships/customXml" Target="../ink/ink28.xml"/><Relationship Id="rId23" Type="http://schemas.openxmlformats.org/officeDocument/2006/relationships/customXml" Target="../ink/ink32.xml"/><Relationship Id="rId28" Type="http://schemas.openxmlformats.org/officeDocument/2006/relationships/image" Target="../media/image61.png"/><Relationship Id="rId36" Type="http://schemas.openxmlformats.org/officeDocument/2006/relationships/image" Target="../media/image65.png"/><Relationship Id="rId49" Type="http://schemas.openxmlformats.org/officeDocument/2006/relationships/customXml" Target="../ink/ink45.xml"/><Relationship Id="rId57" Type="http://schemas.openxmlformats.org/officeDocument/2006/relationships/customXml" Target="../ink/ink49.xml"/><Relationship Id="rId10" Type="http://schemas.openxmlformats.org/officeDocument/2006/relationships/image" Target="../media/image52.png"/><Relationship Id="rId31" Type="http://schemas.openxmlformats.org/officeDocument/2006/relationships/customXml" Target="../ink/ink36.xml"/><Relationship Id="rId44" Type="http://schemas.openxmlformats.org/officeDocument/2006/relationships/image" Target="../media/image69.png"/><Relationship Id="rId52" Type="http://schemas.openxmlformats.org/officeDocument/2006/relationships/image" Target="../media/image73.png"/><Relationship Id="rId60" Type="http://schemas.openxmlformats.org/officeDocument/2006/relationships/image" Target="../media/image77.png"/><Relationship Id="rId65" Type="http://schemas.openxmlformats.org/officeDocument/2006/relationships/customXml" Target="../ink/ink53.xml"/><Relationship Id="rId73" Type="http://schemas.openxmlformats.org/officeDocument/2006/relationships/customXml" Target="../ink/ink57.xml"/><Relationship Id="rId78" Type="http://schemas.openxmlformats.org/officeDocument/2006/relationships/image" Target="../media/image86.png"/><Relationship Id="rId81" Type="http://schemas.openxmlformats.org/officeDocument/2006/relationships/customXml" Target="../ink/ink61.xml"/><Relationship Id="rId4" Type="http://schemas.microsoft.com/office/2007/relationships/hdphoto" Target="../media/hdphoto1.wdp"/><Relationship Id="rId9" Type="http://schemas.openxmlformats.org/officeDocument/2006/relationships/customXml" Target="../ink/ink25.xml"/><Relationship Id="rId13" Type="http://schemas.openxmlformats.org/officeDocument/2006/relationships/customXml" Target="../ink/ink27.xml"/><Relationship Id="rId18" Type="http://schemas.openxmlformats.org/officeDocument/2006/relationships/image" Target="../media/image56.png"/><Relationship Id="rId39" Type="http://schemas.openxmlformats.org/officeDocument/2006/relationships/customXml" Target="../ink/ink40.xml"/><Relationship Id="rId34" Type="http://schemas.openxmlformats.org/officeDocument/2006/relationships/image" Target="../media/image64.png"/><Relationship Id="rId50" Type="http://schemas.openxmlformats.org/officeDocument/2006/relationships/image" Target="../media/image72.png"/><Relationship Id="rId55" Type="http://schemas.openxmlformats.org/officeDocument/2006/relationships/customXml" Target="../ink/ink48.xml"/><Relationship Id="rId76" Type="http://schemas.openxmlformats.org/officeDocument/2006/relationships/image" Target="../media/image85.png"/><Relationship Id="rId7" Type="http://schemas.openxmlformats.org/officeDocument/2006/relationships/customXml" Target="../ink/ink24.xml"/><Relationship Id="rId71" Type="http://schemas.openxmlformats.org/officeDocument/2006/relationships/customXml" Target="../ink/ink56.xml"/><Relationship Id="rId2" Type="http://schemas.openxmlformats.org/officeDocument/2006/relationships/image" Target="../media/image47.png"/><Relationship Id="rId29" Type="http://schemas.openxmlformats.org/officeDocument/2006/relationships/customXml" Target="../ink/ink35.xml"/><Relationship Id="rId24" Type="http://schemas.openxmlformats.org/officeDocument/2006/relationships/image" Target="../media/image59.png"/><Relationship Id="rId40" Type="http://schemas.openxmlformats.org/officeDocument/2006/relationships/image" Target="../media/image67.png"/><Relationship Id="rId45" Type="http://schemas.openxmlformats.org/officeDocument/2006/relationships/customXml" Target="../ink/ink43.xml"/><Relationship Id="rId66" Type="http://schemas.openxmlformats.org/officeDocument/2006/relationships/image" Target="../media/image80.png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18.xml"/><Relationship Id="rId21" Type="http://schemas.openxmlformats.org/officeDocument/2006/relationships/customXml" Target="../ink/ink70.xml"/><Relationship Id="rId324" Type="http://schemas.openxmlformats.org/officeDocument/2006/relationships/image" Target="../media/image250.png"/><Relationship Id="rId531" Type="http://schemas.openxmlformats.org/officeDocument/2006/relationships/customXml" Target="../ink/ink325.xml"/><Relationship Id="rId629" Type="http://schemas.openxmlformats.org/officeDocument/2006/relationships/customXml" Target="../ink/ink374.xml"/><Relationship Id="rId170" Type="http://schemas.openxmlformats.org/officeDocument/2006/relationships/image" Target="../media/image173.png"/><Relationship Id="rId268" Type="http://schemas.openxmlformats.org/officeDocument/2006/relationships/image" Target="../media/image222.png"/><Relationship Id="rId475" Type="http://schemas.openxmlformats.org/officeDocument/2006/relationships/customXml" Target="../ink/ink297.xml"/><Relationship Id="rId32" Type="http://schemas.openxmlformats.org/officeDocument/2006/relationships/image" Target="../media/image104.png"/><Relationship Id="rId128" Type="http://schemas.openxmlformats.org/officeDocument/2006/relationships/image" Target="../media/image152.png"/><Relationship Id="rId335" Type="http://schemas.openxmlformats.org/officeDocument/2006/relationships/customXml" Target="../ink/ink227.xml"/><Relationship Id="rId542" Type="http://schemas.openxmlformats.org/officeDocument/2006/relationships/image" Target="../media/image359.png"/><Relationship Id="rId181" Type="http://schemas.openxmlformats.org/officeDocument/2006/relationships/customXml" Target="../ink/ink150.xml"/><Relationship Id="rId402" Type="http://schemas.openxmlformats.org/officeDocument/2006/relationships/image" Target="../media/image289.png"/><Relationship Id="rId279" Type="http://schemas.openxmlformats.org/officeDocument/2006/relationships/customXml" Target="../ink/ink199.xml"/><Relationship Id="rId486" Type="http://schemas.openxmlformats.org/officeDocument/2006/relationships/image" Target="../media/image331.png"/><Relationship Id="rId43" Type="http://schemas.openxmlformats.org/officeDocument/2006/relationships/customXml" Target="../ink/ink81.xml"/><Relationship Id="rId139" Type="http://schemas.openxmlformats.org/officeDocument/2006/relationships/customXml" Target="../ink/ink129.xml"/><Relationship Id="rId346" Type="http://schemas.openxmlformats.org/officeDocument/2006/relationships/image" Target="../media/image261.png"/><Relationship Id="rId553" Type="http://schemas.openxmlformats.org/officeDocument/2006/relationships/customXml" Target="../ink/ink336.xml"/><Relationship Id="rId192" Type="http://schemas.openxmlformats.org/officeDocument/2006/relationships/image" Target="../media/image184.png"/><Relationship Id="rId206" Type="http://schemas.openxmlformats.org/officeDocument/2006/relationships/image" Target="../media/image191.png"/><Relationship Id="rId413" Type="http://schemas.openxmlformats.org/officeDocument/2006/relationships/customXml" Target="../ink/ink266.xml"/><Relationship Id="rId497" Type="http://schemas.openxmlformats.org/officeDocument/2006/relationships/customXml" Target="../ink/ink308.xml"/><Relationship Id="rId620" Type="http://schemas.openxmlformats.org/officeDocument/2006/relationships/image" Target="../media/image398.png"/><Relationship Id="rId357" Type="http://schemas.openxmlformats.org/officeDocument/2006/relationships/customXml" Target="../ink/ink238.xml"/><Relationship Id="rId54" Type="http://schemas.openxmlformats.org/officeDocument/2006/relationships/image" Target="../media/image115.png"/><Relationship Id="rId217" Type="http://schemas.openxmlformats.org/officeDocument/2006/relationships/customXml" Target="../ink/ink168.xml"/><Relationship Id="rId564" Type="http://schemas.openxmlformats.org/officeDocument/2006/relationships/image" Target="../media/image370.png"/><Relationship Id="rId424" Type="http://schemas.openxmlformats.org/officeDocument/2006/relationships/image" Target="../media/image300.png"/><Relationship Id="rId631" Type="http://schemas.openxmlformats.org/officeDocument/2006/relationships/customXml" Target="../ink/ink375.xml"/><Relationship Id="rId270" Type="http://schemas.openxmlformats.org/officeDocument/2006/relationships/image" Target="../media/image223.png"/><Relationship Id="rId65" Type="http://schemas.openxmlformats.org/officeDocument/2006/relationships/customXml" Target="../ink/ink92.xml"/><Relationship Id="rId130" Type="http://schemas.openxmlformats.org/officeDocument/2006/relationships/image" Target="../media/image153.png"/><Relationship Id="rId368" Type="http://schemas.openxmlformats.org/officeDocument/2006/relationships/image" Target="../media/image272.png"/><Relationship Id="rId575" Type="http://schemas.openxmlformats.org/officeDocument/2006/relationships/customXml" Target="../ink/ink347.xml"/><Relationship Id="rId228" Type="http://schemas.openxmlformats.org/officeDocument/2006/relationships/image" Target="../media/image202.png"/><Relationship Id="rId435" Type="http://schemas.openxmlformats.org/officeDocument/2006/relationships/customXml" Target="../ink/ink277.xml"/><Relationship Id="rId642" Type="http://schemas.openxmlformats.org/officeDocument/2006/relationships/image" Target="../media/image409.png"/><Relationship Id="rId281" Type="http://schemas.openxmlformats.org/officeDocument/2006/relationships/customXml" Target="../ink/ink200.xml"/><Relationship Id="rId502" Type="http://schemas.openxmlformats.org/officeDocument/2006/relationships/image" Target="../media/image339.png"/><Relationship Id="rId76" Type="http://schemas.openxmlformats.org/officeDocument/2006/relationships/image" Target="../media/image126.png"/><Relationship Id="rId141" Type="http://schemas.openxmlformats.org/officeDocument/2006/relationships/customXml" Target="../ink/ink130.xml"/><Relationship Id="rId379" Type="http://schemas.openxmlformats.org/officeDocument/2006/relationships/customXml" Target="../ink/ink249.xml"/><Relationship Id="rId586" Type="http://schemas.openxmlformats.org/officeDocument/2006/relationships/image" Target="../media/image381.png"/><Relationship Id="rId7" Type="http://schemas.openxmlformats.org/officeDocument/2006/relationships/customXml" Target="../ink/ink63.xml"/><Relationship Id="rId239" Type="http://schemas.openxmlformats.org/officeDocument/2006/relationships/customXml" Target="../ink/ink179.xml"/><Relationship Id="rId446" Type="http://schemas.openxmlformats.org/officeDocument/2006/relationships/image" Target="../media/image311.png"/><Relationship Id="rId653" Type="http://schemas.openxmlformats.org/officeDocument/2006/relationships/customXml" Target="../ink/ink386.xml"/><Relationship Id="rId292" Type="http://schemas.openxmlformats.org/officeDocument/2006/relationships/image" Target="../media/image234.png"/><Relationship Id="rId306" Type="http://schemas.openxmlformats.org/officeDocument/2006/relationships/image" Target="../media/image241.png"/><Relationship Id="rId87" Type="http://schemas.openxmlformats.org/officeDocument/2006/relationships/customXml" Target="../ink/ink103.xml"/><Relationship Id="rId513" Type="http://schemas.openxmlformats.org/officeDocument/2006/relationships/customXml" Target="../ink/ink316.xml"/><Relationship Id="rId597" Type="http://schemas.openxmlformats.org/officeDocument/2006/relationships/customXml" Target="../ink/ink358.xml"/><Relationship Id="rId152" Type="http://schemas.openxmlformats.org/officeDocument/2006/relationships/image" Target="../media/image164.png"/><Relationship Id="rId457" Type="http://schemas.openxmlformats.org/officeDocument/2006/relationships/customXml" Target="../ink/ink288.xml"/><Relationship Id="rId14" Type="http://schemas.openxmlformats.org/officeDocument/2006/relationships/image" Target="../media/image95.png"/><Relationship Id="rId317" Type="http://schemas.openxmlformats.org/officeDocument/2006/relationships/customXml" Target="../ink/ink218.xml"/><Relationship Id="rId524" Type="http://schemas.openxmlformats.org/officeDocument/2006/relationships/image" Target="../media/image350.png"/><Relationship Id="rId98" Type="http://schemas.openxmlformats.org/officeDocument/2006/relationships/image" Target="../media/image137.png"/><Relationship Id="rId163" Type="http://schemas.openxmlformats.org/officeDocument/2006/relationships/customXml" Target="../ink/ink141.xml"/><Relationship Id="rId370" Type="http://schemas.openxmlformats.org/officeDocument/2006/relationships/image" Target="../media/image273.png"/><Relationship Id="rId230" Type="http://schemas.openxmlformats.org/officeDocument/2006/relationships/image" Target="../media/image203.png"/><Relationship Id="rId468" Type="http://schemas.openxmlformats.org/officeDocument/2006/relationships/image" Target="../media/image322.png"/><Relationship Id="rId25" Type="http://schemas.openxmlformats.org/officeDocument/2006/relationships/customXml" Target="../ink/ink72.xml"/><Relationship Id="rId328" Type="http://schemas.openxmlformats.org/officeDocument/2006/relationships/image" Target="../media/image252.png"/><Relationship Id="rId535" Type="http://schemas.openxmlformats.org/officeDocument/2006/relationships/customXml" Target="../ink/ink327.xml"/><Relationship Id="rId174" Type="http://schemas.openxmlformats.org/officeDocument/2006/relationships/image" Target="../media/image175.png"/><Relationship Id="rId381" Type="http://schemas.openxmlformats.org/officeDocument/2006/relationships/customXml" Target="../ink/ink250.xml"/><Relationship Id="rId602" Type="http://schemas.openxmlformats.org/officeDocument/2006/relationships/image" Target="../media/image389.png"/><Relationship Id="rId241" Type="http://schemas.openxmlformats.org/officeDocument/2006/relationships/customXml" Target="../ink/ink180.xml"/><Relationship Id="rId479" Type="http://schemas.openxmlformats.org/officeDocument/2006/relationships/customXml" Target="../ink/ink299.xml"/><Relationship Id="rId36" Type="http://schemas.openxmlformats.org/officeDocument/2006/relationships/image" Target="../media/image106.png"/><Relationship Id="rId339" Type="http://schemas.openxmlformats.org/officeDocument/2006/relationships/customXml" Target="../ink/ink229.xml"/><Relationship Id="rId546" Type="http://schemas.openxmlformats.org/officeDocument/2006/relationships/image" Target="../media/image361.png"/><Relationship Id="rId101" Type="http://schemas.openxmlformats.org/officeDocument/2006/relationships/customXml" Target="../ink/ink110.xml"/><Relationship Id="rId185" Type="http://schemas.openxmlformats.org/officeDocument/2006/relationships/customXml" Target="../ink/ink152.xml"/><Relationship Id="rId406" Type="http://schemas.openxmlformats.org/officeDocument/2006/relationships/image" Target="../media/image291.png"/><Relationship Id="rId392" Type="http://schemas.openxmlformats.org/officeDocument/2006/relationships/image" Target="../media/image284.png"/><Relationship Id="rId613" Type="http://schemas.openxmlformats.org/officeDocument/2006/relationships/customXml" Target="../ink/ink366.xml"/><Relationship Id="rId252" Type="http://schemas.openxmlformats.org/officeDocument/2006/relationships/image" Target="../media/image214.png"/><Relationship Id="rId47" Type="http://schemas.openxmlformats.org/officeDocument/2006/relationships/customXml" Target="../ink/ink83.xml"/><Relationship Id="rId112" Type="http://schemas.openxmlformats.org/officeDocument/2006/relationships/image" Target="../media/image144.png"/><Relationship Id="rId557" Type="http://schemas.openxmlformats.org/officeDocument/2006/relationships/customXml" Target="../ink/ink338.xml"/><Relationship Id="rId196" Type="http://schemas.openxmlformats.org/officeDocument/2006/relationships/image" Target="../media/image186.png"/><Relationship Id="rId417" Type="http://schemas.openxmlformats.org/officeDocument/2006/relationships/customXml" Target="../ink/ink268.xml"/><Relationship Id="rId624" Type="http://schemas.openxmlformats.org/officeDocument/2006/relationships/image" Target="../media/image400.png"/><Relationship Id="rId263" Type="http://schemas.openxmlformats.org/officeDocument/2006/relationships/customXml" Target="../ink/ink191.xml"/><Relationship Id="rId470" Type="http://schemas.openxmlformats.org/officeDocument/2006/relationships/image" Target="../media/image323.png"/><Relationship Id="rId58" Type="http://schemas.openxmlformats.org/officeDocument/2006/relationships/image" Target="../media/image117.png"/><Relationship Id="rId123" Type="http://schemas.openxmlformats.org/officeDocument/2006/relationships/customXml" Target="../ink/ink121.xml"/><Relationship Id="rId330" Type="http://schemas.openxmlformats.org/officeDocument/2006/relationships/image" Target="../media/image253.png"/><Relationship Id="rId568" Type="http://schemas.openxmlformats.org/officeDocument/2006/relationships/image" Target="../media/image372.png"/><Relationship Id="rId165" Type="http://schemas.openxmlformats.org/officeDocument/2006/relationships/customXml" Target="../ink/ink142.xml"/><Relationship Id="rId372" Type="http://schemas.openxmlformats.org/officeDocument/2006/relationships/image" Target="../media/image274.png"/><Relationship Id="rId428" Type="http://schemas.openxmlformats.org/officeDocument/2006/relationships/image" Target="../media/image302.png"/><Relationship Id="rId635" Type="http://schemas.openxmlformats.org/officeDocument/2006/relationships/customXml" Target="../ink/ink377.xml"/><Relationship Id="rId232" Type="http://schemas.openxmlformats.org/officeDocument/2006/relationships/image" Target="../media/image204.png"/><Relationship Id="rId274" Type="http://schemas.openxmlformats.org/officeDocument/2006/relationships/image" Target="../media/image225.png"/><Relationship Id="rId481" Type="http://schemas.openxmlformats.org/officeDocument/2006/relationships/customXml" Target="../ink/ink300.xml"/><Relationship Id="rId27" Type="http://schemas.openxmlformats.org/officeDocument/2006/relationships/customXml" Target="../ink/ink73.xml"/><Relationship Id="rId69" Type="http://schemas.openxmlformats.org/officeDocument/2006/relationships/customXml" Target="../ink/ink94.xml"/><Relationship Id="rId134" Type="http://schemas.openxmlformats.org/officeDocument/2006/relationships/image" Target="../media/image155.png"/><Relationship Id="rId537" Type="http://schemas.openxmlformats.org/officeDocument/2006/relationships/customXml" Target="../ink/ink328.xml"/><Relationship Id="rId579" Type="http://schemas.openxmlformats.org/officeDocument/2006/relationships/customXml" Target="../ink/ink349.xml"/><Relationship Id="rId80" Type="http://schemas.openxmlformats.org/officeDocument/2006/relationships/image" Target="../media/image128.png"/><Relationship Id="rId176" Type="http://schemas.openxmlformats.org/officeDocument/2006/relationships/image" Target="../media/image176.png"/><Relationship Id="rId341" Type="http://schemas.openxmlformats.org/officeDocument/2006/relationships/customXml" Target="../ink/ink230.xml"/><Relationship Id="rId383" Type="http://schemas.openxmlformats.org/officeDocument/2006/relationships/customXml" Target="../ink/ink251.xml"/><Relationship Id="rId439" Type="http://schemas.openxmlformats.org/officeDocument/2006/relationships/customXml" Target="../ink/ink279.xml"/><Relationship Id="rId590" Type="http://schemas.openxmlformats.org/officeDocument/2006/relationships/image" Target="../media/image383.png"/><Relationship Id="rId604" Type="http://schemas.openxmlformats.org/officeDocument/2006/relationships/image" Target="../media/image390.png"/><Relationship Id="rId646" Type="http://schemas.openxmlformats.org/officeDocument/2006/relationships/image" Target="../media/image411.png"/><Relationship Id="rId201" Type="http://schemas.openxmlformats.org/officeDocument/2006/relationships/customXml" Target="../ink/ink160.xml"/><Relationship Id="rId243" Type="http://schemas.openxmlformats.org/officeDocument/2006/relationships/customXml" Target="../ink/ink181.xml"/><Relationship Id="rId285" Type="http://schemas.openxmlformats.org/officeDocument/2006/relationships/customXml" Target="../ink/ink202.xml"/><Relationship Id="rId450" Type="http://schemas.openxmlformats.org/officeDocument/2006/relationships/image" Target="../media/image313.png"/><Relationship Id="rId506" Type="http://schemas.openxmlformats.org/officeDocument/2006/relationships/image" Target="../media/image341.png"/><Relationship Id="rId38" Type="http://schemas.openxmlformats.org/officeDocument/2006/relationships/image" Target="../media/image107.png"/><Relationship Id="rId103" Type="http://schemas.openxmlformats.org/officeDocument/2006/relationships/customXml" Target="../ink/ink111.xml"/><Relationship Id="rId310" Type="http://schemas.openxmlformats.org/officeDocument/2006/relationships/image" Target="../media/image243.png"/><Relationship Id="rId492" Type="http://schemas.openxmlformats.org/officeDocument/2006/relationships/image" Target="../media/image334.png"/><Relationship Id="rId548" Type="http://schemas.openxmlformats.org/officeDocument/2006/relationships/image" Target="../media/image362.png"/><Relationship Id="rId91" Type="http://schemas.openxmlformats.org/officeDocument/2006/relationships/customXml" Target="../ink/ink105.xml"/><Relationship Id="rId145" Type="http://schemas.openxmlformats.org/officeDocument/2006/relationships/customXml" Target="../ink/ink132.xml"/><Relationship Id="rId187" Type="http://schemas.openxmlformats.org/officeDocument/2006/relationships/customXml" Target="../ink/ink153.xml"/><Relationship Id="rId352" Type="http://schemas.openxmlformats.org/officeDocument/2006/relationships/image" Target="../media/image264.png"/><Relationship Id="rId394" Type="http://schemas.openxmlformats.org/officeDocument/2006/relationships/image" Target="../media/image285.png"/><Relationship Id="rId408" Type="http://schemas.openxmlformats.org/officeDocument/2006/relationships/image" Target="../media/image292.png"/><Relationship Id="rId615" Type="http://schemas.openxmlformats.org/officeDocument/2006/relationships/customXml" Target="../ink/ink367.xml"/><Relationship Id="rId212" Type="http://schemas.openxmlformats.org/officeDocument/2006/relationships/image" Target="../media/image194.png"/><Relationship Id="rId254" Type="http://schemas.openxmlformats.org/officeDocument/2006/relationships/image" Target="../media/image215.png"/><Relationship Id="rId657" Type="http://schemas.openxmlformats.org/officeDocument/2006/relationships/customXml" Target="../ink/ink388.xml"/><Relationship Id="rId49" Type="http://schemas.openxmlformats.org/officeDocument/2006/relationships/customXml" Target="../ink/ink84.xml"/><Relationship Id="rId114" Type="http://schemas.openxmlformats.org/officeDocument/2006/relationships/image" Target="../media/image145.png"/><Relationship Id="rId296" Type="http://schemas.openxmlformats.org/officeDocument/2006/relationships/image" Target="../media/image236.png"/><Relationship Id="rId461" Type="http://schemas.openxmlformats.org/officeDocument/2006/relationships/customXml" Target="../ink/ink290.xml"/><Relationship Id="rId517" Type="http://schemas.openxmlformats.org/officeDocument/2006/relationships/customXml" Target="../ink/ink318.xml"/><Relationship Id="rId559" Type="http://schemas.openxmlformats.org/officeDocument/2006/relationships/customXml" Target="../ink/ink339.xml"/><Relationship Id="rId60" Type="http://schemas.openxmlformats.org/officeDocument/2006/relationships/image" Target="../media/image118.png"/><Relationship Id="rId156" Type="http://schemas.openxmlformats.org/officeDocument/2006/relationships/image" Target="../media/image166.png"/><Relationship Id="rId198" Type="http://schemas.openxmlformats.org/officeDocument/2006/relationships/image" Target="../media/image187.png"/><Relationship Id="rId321" Type="http://schemas.openxmlformats.org/officeDocument/2006/relationships/customXml" Target="../ink/ink220.xml"/><Relationship Id="rId363" Type="http://schemas.openxmlformats.org/officeDocument/2006/relationships/customXml" Target="../ink/ink241.xml"/><Relationship Id="rId419" Type="http://schemas.openxmlformats.org/officeDocument/2006/relationships/customXml" Target="../ink/ink269.xml"/><Relationship Id="rId570" Type="http://schemas.openxmlformats.org/officeDocument/2006/relationships/image" Target="../media/image373.png"/><Relationship Id="rId626" Type="http://schemas.openxmlformats.org/officeDocument/2006/relationships/image" Target="../media/image401.png"/><Relationship Id="rId223" Type="http://schemas.openxmlformats.org/officeDocument/2006/relationships/customXml" Target="../ink/ink171.xml"/><Relationship Id="rId430" Type="http://schemas.openxmlformats.org/officeDocument/2006/relationships/image" Target="../media/image303.png"/><Relationship Id="rId18" Type="http://schemas.openxmlformats.org/officeDocument/2006/relationships/image" Target="../media/image97.png"/><Relationship Id="rId265" Type="http://schemas.openxmlformats.org/officeDocument/2006/relationships/customXml" Target="../ink/ink192.xml"/><Relationship Id="rId472" Type="http://schemas.openxmlformats.org/officeDocument/2006/relationships/image" Target="../media/image324.png"/><Relationship Id="rId528" Type="http://schemas.openxmlformats.org/officeDocument/2006/relationships/image" Target="../media/image352.png"/><Relationship Id="rId125" Type="http://schemas.openxmlformats.org/officeDocument/2006/relationships/customXml" Target="../ink/ink122.xml"/><Relationship Id="rId167" Type="http://schemas.openxmlformats.org/officeDocument/2006/relationships/customXml" Target="../ink/ink143.xml"/><Relationship Id="rId332" Type="http://schemas.openxmlformats.org/officeDocument/2006/relationships/image" Target="../media/image254.png"/><Relationship Id="rId374" Type="http://schemas.openxmlformats.org/officeDocument/2006/relationships/image" Target="../media/image275.png"/><Relationship Id="rId581" Type="http://schemas.openxmlformats.org/officeDocument/2006/relationships/customXml" Target="../ink/ink350.xml"/><Relationship Id="rId71" Type="http://schemas.openxmlformats.org/officeDocument/2006/relationships/customXml" Target="../ink/ink95.xml"/><Relationship Id="rId234" Type="http://schemas.openxmlformats.org/officeDocument/2006/relationships/image" Target="../media/image205.png"/><Relationship Id="rId637" Type="http://schemas.openxmlformats.org/officeDocument/2006/relationships/customXml" Target="../ink/ink378.xml"/><Relationship Id="rId2" Type="http://schemas.openxmlformats.org/officeDocument/2006/relationships/image" Target="../media/image50.emf"/><Relationship Id="rId29" Type="http://schemas.openxmlformats.org/officeDocument/2006/relationships/customXml" Target="../ink/ink74.xml"/><Relationship Id="rId276" Type="http://schemas.openxmlformats.org/officeDocument/2006/relationships/image" Target="../media/image226.png"/><Relationship Id="rId441" Type="http://schemas.openxmlformats.org/officeDocument/2006/relationships/customXml" Target="../ink/ink280.xml"/><Relationship Id="rId483" Type="http://schemas.openxmlformats.org/officeDocument/2006/relationships/customXml" Target="../ink/ink301.xml"/><Relationship Id="rId539" Type="http://schemas.openxmlformats.org/officeDocument/2006/relationships/customXml" Target="../ink/ink329.xml"/><Relationship Id="rId40" Type="http://schemas.openxmlformats.org/officeDocument/2006/relationships/image" Target="../media/image108.png"/><Relationship Id="rId136" Type="http://schemas.openxmlformats.org/officeDocument/2006/relationships/image" Target="../media/image156.png"/><Relationship Id="rId178" Type="http://schemas.openxmlformats.org/officeDocument/2006/relationships/image" Target="../media/image177.png"/><Relationship Id="rId301" Type="http://schemas.openxmlformats.org/officeDocument/2006/relationships/customXml" Target="../ink/ink210.xml"/><Relationship Id="rId343" Type="http://schemas.openxmlformats.org/officeDocument/2006/relationships/customXml" Target="../ink/ink231.xml"/><Relationship Id="rId550" Type="http://schemas.openxmlformats.org/officeDocument/2006/relationships/image" Target="../media/image363.png"/><Relationship Id="rId82" Type="http://schemas.openxmlformats.org/officeDocument/2006/relationships/image" Target="../media/image129.png"/><Relationship Id="rId203" Type="http://schemas.openxmlformats.org/officeDocument/2006/relationships/customXml" Target="../ink/ink161.xml"/><Relationship Id="rId385" Type="http://schemas.openxmlformats.org/officeDocument/2006/relationships/customXml" Target="../ink/ink252.xml"/><Relationship Id="rId592" Type="http://schemas.openxmlformats.org/officeDocument/2006/relationships/image" Target="../media/image384.png"/><Relationship Id="rId606" Type="http://schemas.openxmlformats.org/officeDocument/2006/relationships/image" Target="../media/image391.png"/><Relationship Id="rId648" Type="http://schemas.openxmlformats.org/officeDocument/2006/relationships/image" Target="../media/image412.png"/><Relationship Id="rId245" Type="http://schemas.openxmlformats.org/officeDocument/2006/relationships/customXml" Target="../ink/ink182.xml"/><Relationship Id="rId287" Type="http://schemas.openxmlformats.org/officeDocument/2006/relationships/customXml" Target="../ink/ink203.xml"/><Relationship Id="rId410" Type="http://schemas.openxmlformats.org/officeDocument/2006/relationships/image" Target="../media/image293.png"/><Relationship Id="rId452" Type="http://schemas.openxmlformats.org/officeDocument/2006/relationships/image" Target="../media/image314.png"/><Relationship Id="rId494" Type="http://schemas.openxmlformats.org/officeDocument/2006/relationships/image" Target="../media/image335.png"/><Relationship Id="rId508" Type="http://schemas.openxmlformats.org/officeDocument/2006/relationships/image" Target="../media/image342.png"/><Relationship Id="rId105" Type="http://schemas.openxmlformats.org/officeDocument/2006/relationships/customXml" Target="../ink/ink112.xml"/><Relationship Id="rId147" Type="http://schemas.openxmlformats.org/officeDocument/2006/relationships/customXml" Target="../ink/ink133.xml"/><Relationship Id="rId312" Type="http://schemas.openxmlformats.org/officeDocument/2006/relationships/image" Target="../media/image244.png"/><Relationship Id="rId354" Type="http://schemas.openxmlformats.org/officeDocument/2006/relationships/image" Target="../media/image265.png"/><Relationship Id="rId51" Type="http://schemas.openxmlformats.org/officeDocument/2006/relationships/customXml" Target="../ink/ink85.xml"/><Relationship Id="rId93" Type="http://schemas.openxmlformats.org/officeDocument/2006/relationships/customXml" Target="../ink/ink106.xml"/><Relationship Id="rId189" Type="http://schemas.openxmlformats.org/officeDocument/2006/relationships/customXml" Target="../ink/ink154.xml"/><Relationship Id="rId396" Type="http://schemas.openxmlformats.org/officeDocument/2006/relationships/image" Target="../media/image286.png"/><Relationship Id="rId561" Type="http://schemas.openxmlformats.org/officeDocument/2006/relationships/customXml" Target="../ink/ink340.xml"/><Relationship Id="rId617" Type="http://schemas.openxmlformats.org/officeDocument/2006/relationships/customXml" Target="../ink/ink368.xml"/><Relationship Id="rId214" Type="http://schemas.openxmlformats.org/officeDocument/2006/relationships/image" Target="../media/image195.png"/><Relationship Id="rId256" Type="http://schemas.openxmlformats.org/officeDocument/2006/relationships/image" Target="../media/image216.png"/><Relationship Id="rId298" Type="http://schemas.openxmlformats.org/officeDocument/2006/relationships/image" Target="../media/image237.png"/><Relationship Id="rId421" Type="http://schemas.openxmlformats.org/officeDocument/2006/relationships/customXml" Target="../ink/ink270.xml"/><Relationship Id="rId463" Type="http://schemas.openxmlformats.org/officeDocument/2006/relationships/customXml" Target="../ink/ink291.xml"/><Relationship Id="rId519" Type="http://schemas.openxmlformats.org/officeDocument/2006/relationships/customXml" Target="../ink/ink319.xml"/><Relationship Id="rId116" Type="http://schemas.openxmlformats.org/officeDocument/2006/relationships/image" Target="../media/image146.png"/><Relationship Id="rId158" Type="http://schemas.openxmlformats.org/officeDocument/2006/relationships/image" Target="../media/image167.png"/><Relationship Id="rId323" Type="http://schemas.openxmlformats.org/officeDocument/2006/relationships/customXml" Target="../ink/ink221.xml"/><Relationship Id="rId530" Type="http://schemas.openxmlformats.org/officeDocument/2006/relationships/image" Target="../media/image353.png"/><Relationship Id="rId20" Type="http://schemas.openxmlformats.org/officeDocument/2006/relationships/image" Target="../media/image98.png"/><Relationship Id="rId62" Type="http://schemas.openxmlformats.org/officeDocument/2006/relationships/image" Target="../media/image119.png"/><Relationship Id="rId365" Type="http://schemas.openxmlformats.org/officeDocument/2006/relationships/customXml" Target="../ink/ink242.xml"/><Relationship Id="rId572" Type="http://schemas.openxmlformats.org/officeDocument/2006/relationships/image" Target="../media/image374.png"/><Relationship Id="rId628" Type="http://schemas.openxmlformats.org/officeDocument/2006/relationships/image" Target="../media/image402.png"/><Relationship Id="rId225" Type="http://schemas.openxmlformats.org/officeDocument/2006/relationships/customXml" Target="../ink/ink172.xml"/><Relationship Id="rId267" Type="http://schemas.openxmlformats.org/officeDocument/2006/relationships/customXml" Target="../ink/ink193.xml"/><Relationship Id="rId432" Type="http://schemas.openxmlformats.org/officeDocument/2006/relationships/image" Target="../media/image304.png"/><Relationship Id="rId474" Type="http://schemas.openxmlformats.org/officeDocument/2006/relationships/image" Target="../media/image325.png"/><Relationship Id="rId127" Type="http://schemas.openxmlformats.org/officeDocument/2006/relationships/customXml" Target="../ink/ink123.xml"/><Relationship Id="rId31" Type="http://schemas.openxmlformats.org/officeDocument/2006/relationships/customXml" Target="../ink/ink75.xml"/><Relationship Id="rId73" Type="http://schemas.openxmlformats.org/officeDocument/2006/relationships/customXml" Target="../ink/ink96.xml"/><Relationship Id="rId169" Type="http://schemas.openxmlformats.org/officeDocument/2006/relationships/customXml" Target="../ink/ink144.xml"/><Relationship Id="rId334" Type="http://schemas.openxmlformats.org/officeDocument/2006/relationships/image" Target="../media/image255.png"/><Relationship Id="rId376" Type="http://schemas.openxmlformats.org/officeDocument/2006/relationships/image" Target="../media/image276.png"/><Relationship Id="rId541" Type="http://schemas.openxmlformats.org/officeDocument/2006/relationships/customXml" Target="../ink/ink330.xml"/><Relationship Id="rId583" Type="http://schemas.openxmlformats.org/officeDocument/2006/relationships/customXml" Target="../ink/ink351.xml"/><Relationship Id="rId639" Type="http://schemas.openxmlformats.org/officeDocument/2006/relationships/customXml" Target="../ink/ink379.xml"/><Relationship Id="rId4" Type="http://schemas.openxmlformats.org/officeDocument/2006/relationships/image" Target="../media/image89.png"/><Relationship Id="rId180" Type="http://schemas.openxmlformats.org/officeDocument/2006/relationships/image" Target="../media/image178.png"/><Relationship Id="rId236" Type="http://schemas.openxmlformats.org/officeDocument/2006/relationships/image" Target="../media/image206.png"/><Relationship Id="rId278" Type="http://schemas.openxmlformats.org/officeDocument/2006/relationships/image" Target="../media/image227.png"/><Relationship Id="rId401" Type="http://schemas.openxmlformats.org/officeDocument/2006/relationships/customXml" Target="../ink/ink260.xml"/><Relationship Id="rId443" Type="http://schemas.openxmlformats.org/officeDocument/2006/relationships/customXml" Target="../ink/ink281.xml"/><Relationship Id="rId650" Type="http://schemas.openxmlformats.org/officeDocument/2006/relationships/image" Target="../media/image413.png"/><Relationship Id="rId303" Type="http://schemas.openxmlformats.org/officeDocument/2006/relationships/customXml" Target="../ink/ink211.xml"/><Relationship Id="rId485" Type="http://schemas.openxmlformats.org/officeDocument/2006/relationships/customXml" Target="../ink/ink302.xml"/><Relationship Id="rId42" Type="http://schemas.openxmlformats.org/officeDocument/2006/relationships/image" Target="../media/image109.png"/><Relationship Id="rId84" Type="http://schemas.openxmlformats.org/officeDocument/2006/relationships/image" Target="../media/image130.png"/><Relationship Id="rId138" Type="http://schemas.openxmlformats.org/officeDocument/2006/relationships/image" Target="../media/image157.png"/><Relationship Id="rId345" Type="http://schemas.openxmlformats.org/officeDocument/2006/relationships/customXml" Target="../ink/ink232.xml"/><Relationship Id="rId387" Type="http://schemas.openxmlformats.org/officeDocument/2006/relationships/customXml" Target="../ink/ink253.xml"/><Relationship Id="rId510" Type="http://schemas.openxmlformats.org/officeDocument/2006/relationships/image" Target="../media/image343.png"/><Relationship Id="rId552" Type="http://schemas.openxmlformats.org/officeDocument/2006/relationships/image" Target="../media/image364.png"/><Relationship Id="rId594" Type="http://schemas.openxmlformats.org/officeDocument/2006/relationships/image" Target="../media/image385.png"/><Relationship Id="rId608" Type="http://schemas.openxmlformats.org/officeDocument/2006/relationships/image" Target="../media/image392.png"/><Relationship Id="rId191" Type="http://schemas.openxmlformats.org/officeDocument/2006/relationships/customXml" Target="../ink/ink155.xml"/><Relationship Id="rId205" Type="http://schemas.openxmlformats.org/officeDocument/2006/relationships/customXml" Target="../ink/ink162.xml"/><Relationship Id="rId247" Type="http://schemas.openxmlformats.org/officeDocument/2006/relationships/customXml" Target="../ink/ink183.xml"/><Relationship Id="rId412" Type="http://schemas.openxmlformats.org/officeDocument/2006/relationships/image" Target="../media/image294.png"/><Relationship Id="rId107" Type="http://schemas.openxmlformats.org/officeDocument/2006/relationships/customXml" Target="../ink/ink113.xml"/><Relationship Id="rId289" Type="http://schemas.openxmlformats.org/officeDocument/2006/relationships/customXml" Target="../ink/ink204.xml"/><Relationship Id="rId454" Type="http://schemas.openxmlformats.org/officeDocument/2006/relationships/image" Target="../media/image315.png"/><Relationship Id="rId496" Type="http://schemas.openxmlformats.org/officeDocument/2006/relationships/image" Target="../media/image336.png"/><Relationship Id="rId11" Type="http://schemas.openxmlformats.org/officeDocument/2006/relationships/customXml" Target="../ink/ink65.xml"/><Relationship Id="rId53" Type="http://schemas.openxmlformats.org/officeDocument/2006/relationships/customXml" Target="../ink/ink86.xml"/><Relationship Id="rId149" Type="http://schemas.openxmlformats.org/officeDocument/2006/relationships/customXml" Target="../ink/ink134.xml"/><Relationship Id="rId314" Type="http://schemas.openxmlformats.org/officeDocument/2006/relationships/image" Target="../media/image245.png"/><Relationship Id="rId356" Type="http://schemas.openxmlformats.org/officeDocument/2006/relationships/image" Target="../media/image266.png"/><Relationship Id="rId398" Type="http://schemas.openxmlformats.org/officeDocument/2006/relationships/image" Target="../media/image287.png"/><Relationship Id="rId521" Type="http://schemas.openxmlformats.org/officeDocument/2006/relationships/customXml" Target="../ink/ink320.xml"/><Relationship Id="rId563" Type="http://schemas.openxmlformats.org/officeDocument/2006/relationships/customXml" Target="../ink/ink341.xml"/><Relationship Id="rId619" Type="http://schemas.openxmlformats.org/officeDocument/2006/relationships/customXml" Target="../ink/ink369.xml"/><Relationship Id="rId95" Type="http://schemas.openxmlformats.org/officeDocument/2006/relationships/customXml" Target="../ink/ink107.xml"/><Relationship Id="rId160" Type="http://schemas.openxmlformats.org/officeDocument/2006/relationships/image" Target="../media/image168.png"/><Relationship Id="rId216" Type="http://schemas.openxmlformats.org/officeDocument/2006/relationships/image" Target="../media/image196.png"/><Relationship Id="rId423" Type="http://schemas.openxmlformats.org/officeDocument/2006/relationships/customXml" Target="../ink/ink271.xml"/><Relationship Id="rId258" Type="http://schemas.openxmlformats.org/officeDocument/2006/relationships/image" Target="../media/image217.png"/><Relationship Id="rId465" Type="http://schemas.openxmlformats.org/officeDocument/2006/relationships/customXml" Target="../ink/ink292.xml"/><Relationship Id="rId630" Type="http://schemas.openxmlformats.org/officeDocument/2006/relationships/image" Target="../media/image403.png"/><Relationship Id="rId22" Type="http://schemas.openxmlformats.org/officeDocument/2006/relationships/image" Target="../media/image99.png"/><Relationship Id="rId64" Type="http://schemas.openxmlformats.org/officeDocument/2006/relationships/image" Target="../media/image120.png"/><Relationship Id="rId118" Type="http://schemas.openxmlformats.org/officeDocument/2006/relationships/image" Target="../media/image147.png"/><Relationship Id="rId325" Type="http://schemas.openxmlformats.org/officeDocument/2006/relationships/customXml" Target="../ink/ink222.xml"/><Relationship Id="rId367" Type="http://schemas.openxmlformats.org/officeDocument/2006/relationships/customXml" Target="../ink/ink243.xml"/><Relationship Id="rId532" Type="http://schemas.openxmlformats.org/officeDocument/2006/relationships/image" Target="../media/image354.png"/><Relationship Id="rId574" Type="http://schemas.openxmlformats.org/officeDocument/2006/relationships/image" Target="../media/image375.png"/><Relationship Id="rId171" Type="http://schemas.openxmlformats.org/officeDocument/2006/relationships/customXml" Target="../ink/ink145.xml"/><Relationship Id="rId227" Type="http://schemas.openxmlformats.org/officeDocument/2006/relationships/customXml" Target="../ink/ink173.xml"/><Relationship Id="rId269" Type="http://schemas.openxmlformats.org/officeDocument/2006/relationships/customXml" Target="../ink/ink194.xml"/><Relationship Id="rId434" Type="http://schemas.openxmlformats.org/officeDocument/2006/relationships/image" Target="../media/image305.png"/><Relationship Id="rId476" Type="http://schemas.openxmlformats.org/officeDocument/2006/relationships/image" Target="../media/image326.png"/><Relationship Id="rId641" Type="http://schemas.openxmlformats.org/officeDocument/2006/relationships/customXml" Target="../ink/ink380.xml"/><Relationship Id="rId33" Type="http://schemas.openxmlformats.org/officeDocument/2006/relationships/customXml" Target="../ink/ink76.xml"/><Relationship Id="rId129" Type="http://schemas.openxmlformats.org/officeDocument/2006/relationships/customXml" Target="../ink/ink124.xml"/><Relationship Id="rId280" Type="http://schemas.openxmlformats.org/officeDocument/2006/relationships/image" Target="../media/image228.png"/><Relationship Id="rId336" Type="http://schemas.openxmlformats.org/officeDocument/2006/relationships/image" Target="../media/image256.png"/><Relationship Id="rId501" Type="http://schemas.openxmlformats.org/officeDocument/2006/relationships/customXml" Target="../ink/ink310.xml"/><Relationship Id="rId543" Type="http://schemas.openxmlformats.org/officeDocument/2006/relationships/customXml" Target="../ink/ink331.xml"/><Relationship Id="rId75" Type="http://schemas.openxmlformats.org/officeDocument/2006/relationships/customXml" Target="../ink/ink97.xml"/><Relationship Id="rId140" Type="http://schemas.openxmlformats.org/officeDocument/2006/relationships/image" Target="../media/image158.png"/><Relationship Id="rId182" Type="http://schemas.openxmlformats.org/officeDocument/2006/relationships/image" Target="../media/image179.png"/><Relationship Id="rId378" Type="http://schemas.openxmlformats.org/officeDocument/2006/relationships/image" Target="../media/image277.png"/><Relationship Id="rId403" Type="http://schemas.openxmlformats.org/officeDocument/2006/relationships/customXml" Target="../ink/ink261.xml"/><Relationship Id="rId585" Type="http://schemas.openxmlformats.org/officeDocument/2006/relationships/customXml" Target="../ink/ink352.xml"/><Relationship Id="rId6" Type="http://schemas.openxmlformats.org/officeDocument/2006/relationships/image" Target="../media/image91.png"/><Relationship Id="rId238" Type="http://schemas.openxmlformats.org/officeDocument/2006/relationships/image" Target="../media/image207.png"/><Relationship Id="rId445" Type="http://schemas.openxmlformats.org/officeDocument/2006/relationships/customXml" Target="../ink/ink282.xml"/><Relationship Id="rId487" Type="http://schemas.openxmlformats.org/officeDocument/2006/relationships/customXml" Target="../ink/ink303.xml"/><Relationship Id="rId610" Type="http://schemas.openxmlformats.org/officeDocument/2006/relationships/image" Target="../media/image393.png"/><Relationship Id="rId652" Type="http://schemas.openxmlformats.org/officeDocument/2006/relationships/image" Target="../media/image414.png"/><Relationship Id="rId291" Type="http://schemas.openxmlformats.org/officeDocument/2006/relationships/customXml" Target="../ink/ink205.xml"/><Relationship Id="rId305" Type="http://schemas.openxmlformats.org/officeDocument/2006/relationships/customXml" Target="../ink/ink212.xml"/><Relationship Id="rId347" Type="http://schemas.openxmlformats.org/officeDocument/2006/relationships/customXml" Target="../ink/ink233.xml"/><Relationship Id="rId512" Type="http://schemas.openxmlformats.org/officeDocument/2006/relationships/image" Target="../media/image344.png"/><Relationship Id="rId44" Type="http://schemas.openxmlformats.org/officeDocument/2006/relationships/image" Target="../media/image110.png"/><Relationship Id="rId86" Type="http://schemas.openxmlformats.org/officeDocument/2006/relationships/image" Target="../media/image131.png"/><Relationship Id="rId151" Type="http://schemas.openxmlformats.org/officeDocument/2006/relationships/customXml" Target="../ink/ink135.xml"/><Relationship Id="rId389" Type="http://schemas.openxmlformats.org/officeDocument/2006/relationships/customXml" Target="../ink/ink254.xml"/><Relationship Id="rId554" Type="http://schemas.openxmlformats.org/officeDocument/2006/relationships/image" Target="../media/image365.png"/><Relationship Id="rId596" Type="http://schemas.openxmlformats.org/officeDocument/2006/relationships/image" Target="../media/image386.png"/><Relationship Id="rId193" Type="http://schemas.openxmlformats.org/officeDocument/2006/relationships/customXml" Target="../ink/ink156.xml"/><Relationship Id="rId207" Type="http://schemas.openxmlformats.org/officeDocument/2006/relationships/customXml" Target="../ink/ink163.xml"/><Relationship Id="rId249" Type="http://schemas.openxmlformats.org/officeDocument/2006/relationships/customXml" Target="../ink/ink184.xml"/><Relationship Id="rId414" Type="http://schemas.openxmlformats.org/officeDocument/2006/relationships/image" Target="../media/image295.png"/><Relationship Id="rId456" Type="http://schemas.openxmlformats.org/officeDocument/2006/relationships/image" Target="../media/image316.png"/><Relationship Id="rId498" Type="http://schemas.openxmlformats.org/officeDocument/2006/relationships/image" Target="../media/image337.png"/><Relationship Id="rId621" Type="http://schemas.openxmlformats.org/officeDocument/2006/relationships/customXml" Target="../ink/ink370.xml"/><Relationship Id="rId13" Type="http://schemas.openxmlformats.org/officeDocument/2006/relationships/customXml" Target="../ink/ink66.xml"/><Relationship Id="rId109" Type="http://schemas.openxmlformats.org/officeDocument/2006/relationships/customXml" Target="../ink/ink114.xml"/><Relationship Id="rId260" Type="http://schemas.openxmlformats.org/officeDocument/2006/relationships/image" Target="../media/image218.png"/><Relationship Id="rId316" Type="http://schemas.openxmlformats.org/officeDocument/2006/relationships/image" Target="../media/image246.png"/><Relationship Id="rId523" Type="http://schemas.openxmlformats.org/officeDocument/2006/relationships/customXml" Target="../ink/ink321.xml"/><Relationship Id="rId55" Type="http://schemas.openxmlformats.org/officeDocument/2006/relationships/customXml" Target="../ink/ink87.xml"/><Relationship Id="rId97" Type="http://schemas.openxmlformats.org/officeDocument/2006/relationships/customXml" Target="../ink/ink108.xml"/><Relationship Id="rId120" Type="http://schemas.openxmlformats.org/officeDocument/2006/relationships/image" Target="../media/image148.png"/><Relationship Id="rId358" Type="http://schemas.openxmlformats.org/officeDocument/2006/relationships/image" Target="../media/image267.png"/><Relationship Id="rId565" Type="http://schemas.openxmlformats.org/officeDocument/2006/relationships/customXml" Target="../ink/ink342.xml"/><Relationship Id="rId162" Type="http://schemas.openxmlformats.org/officeDocument/2006/relationships/image" Target="../media/image169.png"/><Relationship Id="rId218" Type="http://schemas.openxmlformats.org/officeDocument/2006/relationships/image" Target="../media/image197.png"/><Relationship Id="rId425" Type="http://schemas.openxmlformats.org/officeDocument/2006/relationships/customXml" Target="../ink/ink272.xml"/><Relationship Id="rId467" Type="http://schemas.openxmlformats.org/officeDocument/2006/relationships/customXml" Target="../ink/ink293.xml"/><Relationship Id="rId632" Type="http://schemas.openxmlformats.org/officeDocument/2006/relationships/image" Target="../media/image404.png"/><Relationship Id="rId271" Type="http://schemas.openxmlformats.org/officeDocument/2006/relationships/customXml" Target="../ink/ink195.xml"/><Relationship Id="rId24" Type="http://schemas.openxmlformats.org/officeDocument/2006/relationships/image" Target="../media/image100.png"/><Relationship Id="rId66" Type="http://schemas.openxmlformats.org/officeDocument/2006/relationships/image" Target="../media/image121.png"/><Relationship Id="rId131" Type="http://schemas.openxmlformats.org/officeDocument/2006/relationships/customXml" Target="../ink/ink125.xml"/><Relationship Id="rId327" Type="http://schemas.openxmlformats.org/officeDocument/2006/relationships/customXml" Target="../ink/ink223.xml"/><Relationship Id="rId369" Type="http://schemas.openxmlformats.org/officeDocument/2006/relationships/customXml" Target="../ink/ink244.xml"/><Relationship Id="rId534" Type="http://schemas.openxmlformats.org/officeDocument/2006/relationships/image" Target="../media/image355.png"/><Relationship Id="rId576" Type="http://schemas.openxmlformats.org/officeDocument/2006/relationships/image" Target="../media/image376.png"/><Relationship Id="rId173" Type="http://schemas.openxmlformats.org/officeDocument/2006/relationships/customXml" Target="../ink/ink146.xml"/><Relationship Id="rId229" Type="http://schemas.openxmlformats.org/officeDocument/2006/relationships/customXml" Target="../ink/ink174.xml"/><Relationship Id="rId380" Type="http://schemas.openxmlformats.org/officeDocument/2006/relationships/image" Target="../media/image278.png"/><Relationship Id="rId436" Type="http://schemas.openxmlformats.org/officeDocument/2006/relationships/image" Target="../media/image306.png"/><Relationship Id="rId601" Type="http://schemas.openxmlformats.org/officeDocument/2006/relationships/customXml" Target="../ink/ink360.xml"/><Relationship Id="rId643" Type="http://schemas.openxmlformats.org/officeDocument/2006/relationships/customXml" Target="../ink/ink381.xml"/><Relationship Id="rId240" Type="http://schemas.openxmlformats.org/officeDocument/2006/relationships/image" Target="../media/image208.png"/><Relationship Id="rId478" Type="http://schemas.openxmlformats.org/officeDocument/2006/relationships/image" Target="../media/image327.png"/><Relationship Id="rId35" Type="http://schemas.openxmlformats.org/officeDocument/2006/relationships/customXml" Target="../ink/ink77.xml"/><Relationship Id="rId77" Type="http://schemas.openxmlformats.org/officeDocument/2006/relationships/customXml" Target="../ink/ink98.xml"/><Relationship Id="rId100" Type="http://schemas.openxmlformats.org/officeDocument/2006/relationships/image" Target="../media/image138.png"/><Relationship Id="rId282" Type="http://schemas.openxmlformats.org/officeDocument/2006/relationships/image" Target="../media/image229.png"/><Relationship Id="rId338" Type="http://schemas.openxmlformats.org/officeDocument/2006/relationships/image" Target="../media/image257.png"/><Relationship Id="rId503" Type="http://schemas.openxmlformats.org/officeDocument/2006/relationships/customXml" Target="../ink/ink311.xml"/><Relationship Id="rId545" Type="http://schemas.openxmlformats.org/officeDocument/2006/relationships/customXml" Target="../ink/ink332.xml"/><Relationship Id="rId587" Type="http://schemas.openxmlformats.org/officeDocument/2006/relationships/customXml" Target="../ink/ink353.xml"/><Relationship Id="rId8" Type="http://schemas.openxmlformats.org/officeDocument/2006/relationships/image" Target="../media/image92.png"/><Relationship Id="rId142" Type="http://schemas.openxmlformats.org/officeDocument/2006/relationships/image" Target="../media/image159.png"/><Relationship Id="rId184" Type="http://schemas.openxmlformats.org/officeDocument/2006/relationships/image" Target="../media/image180.png"/><Relationship Id="rId391" Type="http://schemas.openxmlformats.org/officeDocument/2006/relationships/customXml" Target="../ink/ink255.xml"/><Relationship Id="rId405" Type="http://schemas.openxmlformats.org/officeDocument/2006/relationships/customXml" Target="../ink/ink262.xml"/><Relationship Id="rId447" Type="http://schemas.openxmlformats.org/officeDocument/2006/relationships/customXml" Target="../ink/ink283.xml"/><Relationship Id="rId612" Type="http://schemas.openxmlformats.org/officeDocument/2006/relationships/image" Target="../media/image394.png"/><Relationship Id="rId251" Type="http://schemas.openxmlformats.org/officeDocument/2006/relationships/customXml" Target="../ink/ink185.xml"/><Relationship Id="rId489" Type="http://schemas.openxmlformats.org/officeDocument/2006/relationships/customXml" Target="../ink/ink304.xml"/><Relationship Id="rId654" Type="http://schemas.openxmlformats.org/officeDocument/2006/relationships/image" Target="../media/image415.png"/><Relationship Id="rId46" Type="http://schemas.openxmlformats.org/officeDocument/2006/relationships/image" Target="../media/image111.png"/><Relationship Id="rId293" Type="http://schemas.openxmlformats.org/officeDocument/2006/relationships/customXml" Target="../ink/ink206.xml"/><Relationship Id="rId307" Type="http://schemas.openxmlformats.org/officeDocument/2006/relationships/customXml" Target="../ink/ink213.xml"/><Relationship Id="rId349" Type="http://schemas.openxmlformats.org/officeDocument/2006/relationships/customXml" Target="../ink/ink234.xml"/><Relationship Id="rId514" Type="http://schemas.openxmlformats.org/officeDocument/2006/relationships/image" Target="../media/image345.png"/><Relationship Id="rId556" Type="http://schemas.openxmlformats.org/officeDocument/2006/relationships/image" Target="../media/image366.png"/><Relationship Id="rId88" Type="http://schemas.openxmlformats.org/officeDocument/2006/relationships/image" Target="../media/image132.png"/><Relationship Id="rId111" Type="http://schemas.openxmlformats.org/officeDocument/2006/relationships/customXml" Target="../ink/ink115.xml"/><Relationship Id="rId153" Type="http://schemas.openxmlformats.org/officeDocument/2006/relationships/customXml" Target="../ink/ink136.xml"/><Relationship Id="rId195" Type="http://schemas.openxmlformats.org/officeDocument/2006/relationships/customXml" Target="../ink/ink157.xml"/><Relationship Id="rId209" Type="http://schemas.openxmlformats.org/officeDocument/2006/relationships/customXml" Target="../ink/ink164.xml"/><Relationship Id="rId360" Type="http://schemas.openxmlformats.org/officeDocument/2006/relationships/image" Target="../media/image268.png"/><Relationship Id="rId416" Type="http://schemas.openxmlformats.org/officeDocument/2006/relationships/image" Target="../media/image296.png"/><Relationship Id="rId598" Type="http://schemas.openxmlformats.org/officeDocument/2006/relationships/image" Target="../media/image387.png"/><Relationship Id="rId220" Type="http://schemas.openxmlformats.org/officeDocument/2006/relationships/image" Target="../media/image198.png"/><Relationship Id="rId458" Type="http://schemas.openxmlformats.org/officeDocument/2006/relationships/image" Target="../media/image317.png"/><Relationship Id="rId623" Type="http://schemas.openxmlformats.org/officeDocument/2006/relationships/customXml" Target="../ink/ink371.xml"/><Relationship Id="rId15" Type="http://schemas.openxmlformats.org/officeDocument/2006/relationships/customXml" Target="../ink/ink67.xml"/><Relationship Id="rId57" Type="http://schemas.openxmlformats.org/officeDocument/2006/relationships/customXml" Target="../ink/ink88.xml"/><Relationship Id="rId262" Type="http://schemas.openxmlformats.org/officeDocument/2006/relationships/image" Target="../media/image219.png"/><Relationship Id="rId318" Type="http://schemas.openxmlformats.org/officeDocument/2006/relationships/image" Target="../media/image247.png"/><Relationship Id="rId525" Type="http://schemas.openxmlformats.org/officeDocument/2006/relationships/customXml" Target="../ink/ink322.xml"/><Relationship Id="rId567" Type="http://schemas.openxmlformats.org/officeDocument/2006/relationships/customXml" Target="../ink/ink343.xml"/><Relationship Id="rId99" Type="http://schemas.openxmlformats.org/officeDocument/2006/relationships/customXml" Target="../ink/ink109.xml"/><Relationship Id="rId122" Type="http://schemas.openxmlformats.org/officeDocument/2006/relationships/image" Target="../media/image149.png"/><Relationship Id="rId164" Type="http://schemas.openxmlformats.org/officeDocument/2006/relationships/image" Target="../media/image170.png"/><Relationship Id="rId371" Type="http://schemas.openxmlformats.org/officeDocument/2006/relationships/customXml" Target="../ink/ink245.xml"/><Relationship Id="rId427" Type="http://schemas.openxmlformats.org/officeDocument/2006/relationships/customXml" Target="../ink/ink273.xml"/><Relationship Id="rId469" Type="http://schemas.openxmlformats.org/officeDocument/2006/relationships/customXml" Target="../ink/ink294.xml"/><Relationship Id="rId634" Type="http://schemas.openxmlformats.org/officeDocument/2006/relationships/image" Target="../media/image405.png"/><Relationship Id="rId26" Type="http://schemas.openxmlformats.org/officeDocument/2006/relationships/image" Target="../media/image101.png"/><Relationship Id="rId231" Type="http://schemas.openxmlformats.org/officeDocument/2006/relationships/customXml" Target="../ink/ink175.xml"/><Relationship Id="rId273" Type="http://schemas.openxmlformats.org/officeDocument/2006/relationships/customXml" Target="../ink/ink196.xml"/><Relationship Id="rId329" Type="http://schemas.openxmlformats.org/officeDocument/2006/relationships/customXml" Target="../ink/ink224.xml"/><Relationship Id="rId480" Type="http://schemas.openxmlformats.org/officeDocument/2006/relationships/image" Target="../media/image328.png"/><Relationship Id="rId536" Type="http://schemas.openxmlformats.org/officeDocument/2006/relationships/image" Target="../media/image356.png"/><Relationship Id="rId68" Type="http://schemas.openxmlformats.org/officeDocument/2006/relationships/image" Target="../media/image122.png"/><Relationship Id="rId133" Type="http://schemas.openxmlformats.org/officeDocument/2006/relationships/customXml" Target="../ink/ink126.xml"/><Relationship Id="rId175" Type="http://schemas.openxmlformats.org/officeDocument/2006/relationships/customXml" Target="../ink/ink147.xml"/><Relationship Id="rId340" Type="http://schemas.openxmlformats.org/officeDocument/2006/relationships/image" Target="../media/image258.png"/><Relationship Id="rId578" Type="http://schemas.openxmlformats.org/officeDocument/2006/relationships/image" Target="../media/image377.png"/><Relationship Id="rId200" Type="http://schemas.openxmlformats.org/officeDocument/2006/relationships/image" Target="../media/image188.png"/><Relationship Id="rId382" Type="http://schemas.openxmlformats.org/officeDocument/2006/relationships/image" Target="../media/image279.png"/><Relationship Id="rId438" Type="http://schemas.openxmlformats.org/officeDocument/2006/relationships/image" Target="../media/image307.png"/><Relationship Id="rId603" Type="http://schemas.openxmlformats.org/officeDocument/2006/relationships/customXml" Target="../ink/ink361.xml"/><Relationship Id="rId645" Type="http://schemas.openxmlformats.org/officeDocument/2006/relationships/customXml" Target="../ink/ink382.xml"/><Relationship Id="rId242" Type="http://schemas.openxmlformats.org/officeDocument/2006/relationships/image" Target="../media/image209.png"/><Relationship Id="rId284" Type="http://schemas.openxmlformats.org/officeDocument/2006/relationships/image" Target="../media/image230.png"/><Relationship Id="rId491" Type="http://schemas.openxmlformats.org/officeDocument/2006/relationships/customXml" Target="../ink/ink305.xml"/><Relationship Id="rId505" Type="http://schemas.openxmlformats.org/officeDocument/2006/relationships/customXml" Target="../ink/ink312.xml"/><Relationship Id="rId37" Type="http://schemas.openxmlformats.org/officeDocument/2006/relationships/customXml" Target="../ink/ink78.xml"/><Relationship Id="rId79" Type="http://schemas.openxmlformats.org/officeDocument/2006/relationships/customXml" Target="../ink/ink99.xml"/><Relationship Id="rId102" Type="http://schemas.openxmlformats.org/officeDocument/2006/relationships/image" Target="../media/image139.png"/><Relationship Id="rId144" Type="http://schemas.openxmlformats.org/officeDocument/2006/relationships/image" Target="../media/image160.png"/><Relationship Id="rId547" Type="http://schemas.openxmlformats.org/officeDocument/2006/relationships/customXml" Target="../ink/ink333.xml"/><Relationship Id="rId589" Type="http://schemas.openxmlformats.org/officeDocument/2006/relationships/customXml" Target="../ink/ink354.xml"/><Relationship Id="rId90" Type="http://schemas.openxmlformats.org/officeDocument/2006/relationships/image" Target="../media/image133.png"/><Relationship Id="rId186" Type="http://schemas.openxmlformats.org/officeDocument/2006/relationships/image" Target="../media/image181.png"/><Relationship Id="rId351" Type="http://schemas.openxmlformats.org/officeDocument/2006/relationships/customXml" Target="../ink/ink235.xml"/><Relationship Id="rId393" Type="http://schemas.openxmlformats.org/officeDocument/2006/relationships/customXml" Target="../ink/ink256.xml"/><Relationship Id="rId407" Type="http://schemas.openxmlformats.org/officeDocument/2006/relationships/customXml" Target="../ink/ink263.xml"/><Relationship Id="rId449" Type="http://schemas.openxmlformats.org/officeDocument/2006/relationships/customXml" Target="../ink/ink284.xml"/><Relationship Id="rId614" Type="http://schemas.openxmlformats.org/officeDocument/2006/relationships/image" Target="../media/image395.png"/><Relationship Id="rId656" Type="http://schemas.openxmlformats.org/officeDocument/2006/relationships/image" Target="../media/image416.png"/><Relationship Id="rId211" Type="http://schemas.openxmlformats.org/officeDocument/2006/relationships/customXml" Target="../ink/ink165.xml"/><Relationship Id="rId253" Type="http://schemas.openxmlformats.org/officeDocument/2006/relationships/customXml" Target="../ink/ink186.xml"/><Relationship Id="rId295" Type="http://schemas.openxmlformats.org/officeDocument/2006/relationships/customXml" Target="../ink/ink207.xml"/><Relationship Id="rId309" Type="http://schemas.openxmlformats.org/officeDocument/2006/relationships/customXml" Target="../ink/ink214.xml"/><Relationship Id="rId460" Type="http://schemas.openxmlformats.org/officeDocument/2006/relationships/image" Target="../media/image318.png"/><Relationship Id="rId516" Type="http://schemas.openxmlformats.org/officeDocument/2006/relationships/image" Target="../media/image346.png"/><Relationship Id="rId48" Type="http://schemas.openxmlformats.org/officeDocument/2006/relationships/image" Target="../media/image112.png"/><Relationship Id="rId113" Type="http://schemas.openxmlformats.org/officeDocument/2006/relationships/customXml" Target="../ink/ink116.xml"/><Relationship Id="rId320" Type="http://schemas.openxmlformats.org/officeDocument/2006/relationships/image" Target="../media/image248.png"/><Relationship Id="rId558" Type="http://schemas.openxmlformats.org/officeDocument/2006/relationships/image" Target="../media/image367.png"/><Relationship Id="rId155" Type="http://schemas.openxmlformats.org/officeDocument/2006/relationships/customXml" Target="../ink/ink137.xml"/><Relationship Id="rId197" Type="http://schemas.openxmlformats.org/officeDocument/2006/relationships/customXml" Target="../ink/ink158.xml"/><Relationship Id="rId362" Type="http://schemas.openxmlformats.org/officeDocument/2006/relationships/image" Target="../media/image269.png"/><Relationship Id="rId418" Type="http://schemas.openxmlformats.org/officeDocument/2006/relationships/image" Target="../media/image297.png"/><Relationship Id="rId625" Type="http://schemas.openxmlformats.org/officeDocument/2006/relationships/customXml" Target="../ink/ink372.xml"/><Relationship Id="rId222" Type="http://schemas.openxmlformats.org/officeDocument/2006/relationships/image" Target="../media/image199.png"/><Relationship Id="rId264" Type="http://schemas.openxmlformats.org/officeDocument/2006/relationships/image" Target="../media/image220.png"/><Relationship Id="rId471" Type="http://schemas.openxmlformats.org/officeDocument/2006/relationships/customXml" Target="../ink/ink295.xml"/><Relationship Id="rId17" Type="http://schemas.openxmlformats.org/officeDocument/2006/relationships/customXml" Target="../ink/ink68.xml"/><Relationship Id="rId59" Type="http://schemas.openxmlformats.org/officeDocument/2006/relationships/customXml" Target="../ink/ink89.xml"/><Relationship Id="rId124" Type="http://schemas.openxmlformats.org/officeDocument/2006/relationships/image" Target="../media/image150.png"/><Relationship Id="rId527" Type="http://schemas.openxmlformats.org/officeDocument/2006/relationships/customXml" Target="../ink/ink323.xml"/><Relationship Id="rId569" Type="http://schemas.openxmlformats.org/officeDocument/2006/relationships/customXml" Target="../ink/ink344.xml"/><Relationship Id="rId70" Type="http://schemas.openxmlformats.org/officeDocument/2006/relationships/image" Target="../media/image123.png"/><Relationship Id="rId166" Type="http://schemas.openxmlformats.org/officeDocument/2006/relationships/image" Target="../media/image171.png"/><Relationship Id="rId331" Type="http://schemas.openxmlformats.org/officeDocument/2006/relationships/customXml" Target="../ink/ink225.xml"/><Relationship Id="rId373" Type="http://schemas.openxmlformats.org/officeDocument/2006/relationships/customXml" Target="../ink/ink246.xml"/><Relationship Id="rId429" Type="http://schemas.openxmlformats.org/officeDocument/2006/relationships/customXml" Target="../ink/ink274.xml"/><Relationship Id="rId580" Type="http://schemas.openxmlformats.org/officeDocument/2006/relationships/image" Target="../media/image378.png"/><Relationship Id="rId636" Type="http://schemas.openxmlformats.org/officeDocument/2006/relationships/image" Target="../media/image406.png"/><Relationship Id="rId1" Type="http://schemas.openxmlformats.org/officeDocument/2006/relationships/slideLayout" Target="../slideLayouts/slideLayout43.xml"/><Relationship Id="rId233" Type="http://schemas.openxmlformats.org/officeDocument/2006/relationships/customXml" Target="../ink/ink176.xml"/><Relationship Id="rId440" Type="http://schemas.openxmlformats.org/officeDocument/2006/relationships/image" Target="../media/image308.png"/><Relationship Id="rId28" Type="http://schemas.openxmlformats.org/officeDocument/2006/relationships/image" Target="../media/image102.png"/><Relationship Id="rId275" Type="http://schemas.openxmlformats.org/officeDocument/2006/relationships/customXml" Target="../ink/ink197.xml"/><Relationship Id="rId300" Type="http://schemas.openxmlformats.org/officeDocument/2006/relationships/image" Target="../media/image238.png"/><Relationship Id="rId482" Type="http://schemas.openxmlformats.org/officeDocument/2006/relationships/image" Target="../media/image329.png"/><Relationship Id="rId538" Type="http://schemas.openxmlformats.org/officeDocument/2006/relationships/image" Target="../media/image357.png"/><Relationship Id="rId81" Type="http://schemas.openxmlformats.org/officeDocument/2006/relationships/customXml" Target="../ink/ink100.xml"/><Relationship Id="rId135" Type="http://schemas.openxmlformats.org/officeDocument/2006/relationships/customXml" Target="../ink/ink127.xml"/><Relationship Id="rId177" Type="http://schemas.openxmlformats.org/officeDocument/2006/relationships/customXml" Target="../ink/ink148.xml"/><Relationship Id="rId342" Type="http://schemas.openxmlformats.org/officeDocument/2006/relationships/image" Target="../media/image259.png"/><Relationship Id="rId384" Type="http://schemas.openxmlformats.org/officeDocument/2006/relationships/image" Target="../media/image280.png"/><Relationship Id="rId591" Type="http://schemas.openxmlformats.org/officeDocument/2006/relationships/customXml" Target="../ink/ink355.xml"/><Relationship Id="rId605" Type="http://schemas.openxmlformats.org/officeDocument/2006/relationships/customXml" Target="../ink/ink362.xml"/><Relationship Id="rId202" Type="http://schemas.openxmlformats.org/officeDocument/2006/relationships/image" Target="../media/image189.png"/><Relationship Id="rId244" Type="http://schemas.openxmlformats.org/officeDocument/2006/relationships/image" Target="../media/image210.png"/><Relationship Id="rId647" Type="http://schemas.openxmlformats.org/officeDocument/2006/relationships/customXml" Target="../ink/ink383.xml"/><Relationship Id="rId39" Type="http://schemas.openxmlformats.org/officeDocument/2006/relationships/customXml" Target="../ink/ink79.xml"/><Relationship Id="rId286" Type="http://schemas.openxmlformats.org/officeDocument/2006/relationships/image" Target="../media/image231.png"/><Relationship Id="rId451" Type="http://schemas.openxmlformats.org/officeDocument/2006/relationships/customXml" Target="../ink/ink285.xml"/><Relationship Id="rId493" Type="http://schemas.openxmlformats.org/officeDocument/2006/relationships/customXml" Target="../ink/ink306.xml"/><Relationship Id="rId507" Type="http://schemas.openxmlformats.org/officeDocument/2006/relationships/customXml" Target="../ink/ink313.xml"/><Relationship Id="rId549" Type="http://schemas.openxmlformats.org/officeDocument/2006/relationships/customXml" Target="../ink/ink334.xml"/><Relationship Id="rId50" Type="http://schemas.openxmlformats.org/officeDocument/2006/relationships/image" Target="../media/image113.png"/><Relationship Id="rId104" Type="http://schemas.openxmlformats.org/officeDocument/2006/relationships/image" Target="../media/image140.png"/><Relationship Id="rId146" Type="http://schemas.openxmlformats.org/officeDocument/2006/relationships/image" Target="../media/image161.png"/><Relationship Id="rId188" Type="http://schemas.openxmlformats.org/officeDocument/2006/relationships/image" Target="../media/image182.png"/><Relationship Id="rId311" Type="http://schemas.openxmlformats.org/officeDocument/2006/relationships/customXml" Target="../ink/ink215.xml"/><Relationship Id="rId353" Type="http://schemas.openxmlformats.org/officeDocument/2006/relationships/customXml" Target="../ink/ink236.xml"/><Relationship Id="rId395" Type="http://schemas.openxmlformats.org/officeDocument/2006/relationships/customXml" Target="../ink/ink257.xml"/><Relationship Id="rId409" Type="http://schemas.openxmlformats.org/officeDocument/2006/relationships/customXml" Target="../ink/ink264.xml"/><Relationship Id="rId560" Type="http://schemas.openxmlformats.org/officeDocument/2006/relationships/image" Target="../media/image368.png"/><Relationship Id="rId92" Type="http://schemas.openxmlformats.org/officeDocument/2006/relationships/image" Target="../media/image134.png"/><Relationship Id="rId213" Type="http://schemas.openxmlformats.org/officeDocument/2006/relationships/customXml" Target="../ink/ink166.xml"/><Relationship Id="rId420" Type="http://schemas.openxmlformats.org/officeDocument/2006/relationships/image" Target="../media/image298.png"/><Relationship Id="rId616" Type="http://schemas.openxmlformats.org/officeDocument/2006/relationships/image" Target="../media/image396.png"/><Relationship Id="rId658" Type="http://schemas.openxmlformats.org/officeDocument/2006/relationships/image" Target="../media/image90.emf"/><Relationship Id="rId255" Type="http://schemas.openxmlformats.org/officeDocument/2006/relationships/customXml" Target="../ink/ink187.xml"/><Relationship Id="rId297" Type="http://schemas.openxmlformats.org/officeDocument/2006/relationships/customXml" Target="../ink/ink208.xml"/><Relationship Id="rId462" Type="http://schemas.openxmlformats.org/officeDocument/2006/relationships/image" Target="../media/image319.png"/><Relationship Id="rId518" Type="http://schemas.openxmlformats.org/officeDocument/2006/relationships/image" Target="../media/image347.png"/><Relationship Id="rId115" Type="http://schemas.openxmlformats.org/officeDocument/2006/relationships/customXml" Target="../ink/ink117.xml"/><Relationship Id="rId157" Type="http://schemas.openxmlformats.org/officeDocument/2006/relationships/customXml" Target="../ink/ink138.xml"/><Relationship Id="rId322" Type="http://schemas.openxmlformats.org/officeDocument/2006/relationships/image" Target="../media/image249.png"/><Relationship Id="rId364" Type="http://schemas.openxmlformats.org/officeDocument/2006/relationships/image" Target="../media/image270.png"/><Relationship Id="rId61" Type="http://schemas.openxmlformats.org/officeDocument/2006/relationships/customXml" Target="../ink/ink90.xml"/><Relationship Id="rId199" Type="http://schemas.openxmlformats.org/officeDocument/2006/relationships/customXml" Target="../ink/ink159.xml"/><Relationship Id="rId571" Type="http://schemas.openxmlformats.org/officeDocument/2006/relationships/customXml" Target="../ink/ink345.xml"/><Relationship Id="rId627" Type="http://schemas.openxmlformats.org/officeDocument/2006/relationships/customXml" Target="../ink/ink373.xml"/><Relationship Id="rId19" Type="http://schemas.openxmlformats.org/officeDocument/2006/relationships/customXml" Target="../ink/ink69.xml"/><Relationship Id="rId224" Type="http://schemas.openxmlformats.org/officeDocument/2006/relationships/image" Target="../media/image200.png"/><Relationship Id="rId266" Type="http://schemas.openxmlformats.org/officeDocument/2006/relationships/image" Target="../media/image221.png"/><Relationship Id="rId431" Type="http://schemas.openxmlformats.org/officeDocument/2006/relationships/customXml" Target="../ink/ink275.xml"/><Relationship Id="rId473" Type="http://schemas.openxmlformats.org/officeDocument/2006/relationships/customXml" Target="../ink/ink296.xml"/><Relationship Id="rId529" Type="http://schemas.openxmlformats.org/officeDocument/2006/relationships/customXml" Target="../ink/ink324.xml"/><Relationship Id="rId30" Type="http://schemas.openxmlformats.org/officeDocument/2006/relationships/image" Target="../media/image103.png"/><Relationship Id="rId126" Type="http://schemas.openxmlformats.org/officeDocument/2006/relationships/image" Target="../media/image151.png"/><Relationship Id="rId168" Type="http://schemas.openxmlformats.org/officeDocument/2006/relationships/image" Target="../media/image172.png"/><Relationship Id="rId333" Type="http://schemas.openxmlformats.org/officeDocument/2006/relationships/customXml" Target="../ink/ink226.xml"/><Relationship Id="rId540" Type="http://schemas.openxmlformats.org/officeDocument/2006/relationships/image" Target="../media/image358.png"/><Relationship Id="rId72" Type="http://schemas.openxmlformats.org/officeDocument/2006/relationships/image" Target="../media/image124.png"/><Relationship Id="rId375" Type="http://schemas.openxmlformats.org/officeDocument/2006/relationships/customXml" Target="../ink/ink247.xml"/><Relationship Id="rId582" Type="http://schemas.openxmlformats.org/officeDocument/2006/relationships/image" Target="../media/image379.png"/><Relationship Id="rId638" Type="http://schemas.openxmlformats.org/officeDocument/2006/relationships/image" Target="../media/image407.png"/><Relationship Id="rId3" Type="http://schemas.openxmlformats.org/officeDocument/2006/relationships/image" Target="../media/image88.png"/><Relationship Id="rId235" Type="http://schemas.openxmlformats.org/officeDocument/2006/relationships/customXml" Target="../ink/ink177.xml"/><Relationship Id="rId277" Type="http://schemas.openxmlformats.org/officeDocument/2006/relationships/customXml" Target="../ink/ink198.xml"/><Relationship Id="rId400" Type="http://schemas.openxmlformats.org/officeDocument/2006/relationships/image" Target="../media/image288.png"/><Relationship Id="rId442" Type="http://schemas.openxmlformats.org/officeDocument/2006/relationships/image" Target="../media/image309.png"/><Relationship Id="rId484" Type="http://schemas.openxmlformats.org/officeDocument/2006/relationships/image" Target="../media/image330.png"/><Relationship Id="rId137" Type="http://schemas.openxmlformats.org/officeDocument/2006/relationships/customXml" Target="../ink/ink128.xml"/><Relationship Id="rId302" Type="http://schemas.openxmlformats.org/officeDocument/2006/relationships/image" Target="../media/image239.png"/><Relationship Id="rId344" Type="http://schemas.openxmlformats.org/officeDocument/2006/relationships/image" Target="../media/image260.png"/><Relationship Id="rId41" Type="http://schemas.openxmlformats.org/officeDocument/2006/relationships/customXml" Target="../ink/ink80.xml"/><Relationship Id="rId83" Type="http://schemas.openxmlformats.org/officeDocument/2006/relationships/customXml" Target="../ink/ink101.xml"/><Relationship Id="rId179" Type="http://schemas.openxmlformats.org/officeDocument/2006/relationships/customXml" Target="../ink/ink149.xml"/><Relationship Id="rId386" Type="http://schemas.openxmlformats.org/officeDocument/2006/relationships/image" Target="../media/image281.png"/><Relationship Id="rId551" Type="http://schemas.openxmlformats.org/officeDocument/2006/relationships/customXml" Target="../ink/ink335.xml"/><Relationship Id="rId593" Type="http://schemas.openxmlformats.org/officeDocument/2006/relationships/customXml" Target="../ink/ink356.xml"/><Relationship Id="rId607" Type="http://schemas.openxmlformats.org/officeDocument/2006/relationships/customXml" Target="../ink/ink363.xml"/><Relationship Id="rId649" Type="http://schemas.openxmlformats.org/officeDocument/2006/relationships/customXml" Target="../ink/ink384.xml"/><Relationship Id="rId190" Type="http://schemas.openxmlformats.org/officeDocument/2006/relationships/image" Target="../media/image183.png"/><Relationship Id="rId204" Type="http://schemas.openxmlformats.org/officeDocument/2006/relationships/image" Target="../media/image190.png"/><Relationship Id="rId246" Type="http://schemas.openxmlformats.org/officeDocument/2006/relationships/image" Target="../media/image211.png"/><Relationship Id="rId288" Type="http://schemas.openxmlformats.org/officeDocument/2006/relationships/image" Target="../media/image232.png"/><Relationship Id="rId411" Type="http://schemas.openxmlformats.org/officeDocument/2006/relationships/customXml" Target="../ink/ink265.xml"/><Relationship Id="rId453" Type="http://schemas.openxmlformats.org/officeDocument/2006/relationships/customXml" Target="../ink/ink286.xml"/><Relationship Id="rId509" Type="http://schemas.openxmlformats.org/officeDocument/2006/relationships/customXml" Target="../ink/ink314.xml"/><Relationship Id="rId106" Type="http://schemas.openxmlformats.org/officeDocument/2006/relationships/image" Target="../media/image141.png"/><Relationship Id="rId313" Type="http://schemas.openxmlformats.org/officeDocument/2006/relationships/customXml" Target="../ink/ink216.xml"/><Relationship Id="rId495" Type="http://schemas.openxmlformats.org/officeDocument/2006/relationships/customXml" Target="../ink/ink307.xml"/><Relationship Id="rId10" Type="http://schemas.openxmlformats.org/officeDocument/2006/relationships/image" Target="../media/image93.png"/><Relationship Id="rId52" Type="http://schemas.openxmlformats.org/officeDocument/2006/relationships/image" Target="../media/image114.png"/><Relationship Id="rId94" Type="http://schemas.openxmlformats.org/officeDocument/2006/relationships/image" Target="../media/image135.png"/><Relationship Id="rId148" Type="http://schemas.openxmlformats.org/officeDocument/2006/relationships/image" Target="../media/image162.png"/><Relationship Id="rId355" Type="http://schemas.openxmlformats.org/officeDocument/2006/relationships/customXml" Target="../ink/ink237.xml"/><Relationship Id="rId397" Type="http://schemas.openxmlformats.org/officeDocument/2006/relationships/customXml" Target="../ink/ink258.xml"/><Relationship Id="rId520" Type="http://schemas.openxmlformats.org/officeDocument/2006/relationships/image" Target="../media/image348.png"/><Relationship Id="rId562" Type="http://schemas.openxmlformats.org/officeDocument/2006/relationships/image" Target="../media/image369.png"/><Relationship Id="rId618" Type="http://schemas.openxmlformats.org/officeDocument/2006/relationships/image" Target="../media/image397.png"/><Relationship Id="rId215" Type="http://schemas.openxmlformats.org/officeDocument/2006/relationships/customXml" Target="../ink/ink167.xml"/><Relationship Id="rId257" Type="http://schemas.openxmlformats.org/officeDocument/2006/relationships/customXml" Target="../ink/ink188.xml"/><Relationship Id="rId422" Type="http://schemas.openxmlformats.org/officeDocument/2006/relationships/image" Target="../media/image299.png"/><Relationship Id="rId464" Type="http://schemas.openxmlformats.org/officeDocument/2006/relationships/image" Target="../media/image320.png"/><Relationship Id="rId299" Type="http://schemas.openxmlformats.org/officeDocument/2006/relationships/customXml" Target="../ink/ink209.xml"/><Relationship Id="rId63" Type="http://schemas.openxmlformats.org/officeDocument/2006/relationships/customXml" Target="../ink/ink91.xml"/><Relationship Id="rId159" Type="http://schemas.openxmlformats.org/officeDocument/2006/relationships/customXml" Target="../ink/ink139.xml"/><Relationship Id="rId366" Type="http://schemas.openxmlformats.org/officeDocument/2006/relationships/image" Target="../media/image271.png"/><Relationship Id="rId573" Type="http://schemas.openxmlformats.org/officeDocument/2006/relationships/customXml" Target="../ink/ink346.xml"/><Relationship Id="rId226" Type="http://schemas.openxmlformats.org/officeDocument/2006/relationships/image" Target="../media/image201.png"/><Relationship Id="rId433" Type="http://schemas.openxmlformats.org/officeDocument/2006/relationships/customXml" Target="../ink/ink276.xml"/><Relationship Id="rId640" Type="http://schemas.openxmlformats.org/officeDocument/2006/relationships/image" Target="../media/image408.png"/><Relationship Id="rId74" Type="http://schemas.openxmlformats.org/officeDocument/2006/relationships/image" Target="../media/image125.png"/><Relationship Id="rId377" Type="http://schemas.openxmlformats.org/officeDocument/2006/relationships/customXml" Target="../ink/ink248.xml"/><Relationship Id="rId500" Type="http://schemas.openxmlformats.org/officeDocument/2006/relationships/image" Target="../media/image338.png"/><Relationship Id="rId584" Type="http://schemas.openxmlformats.org/officeDocument/2006/relationships/image" Target="../media/image380.png"/><Relationship Id="rId5" Type="http://schemas.openxmlformats.org/officeDocument/2006/relationships/customXml" Target="../ink/ink62.xml"/><Relationship Id="rId237" Type="http://schemas.openxmlformats.org/officeDocument/2006/relationships/customXml" Target="../ink/ink178.xml"/><Relationship Id="rId444" Type="http://schemas.openxmlformats.org/officeDocument/2006/relationships/image" Target="../media/image310.png"/><Relationship Id="rId651" Type="http://schemas.openxmlformats.org/officeDocument/2006/relationships/customXml" Target="../ink/ink385.xml"/><Relationship Id="rId290" Type="http://schemas.openxmlformats.org/officeDocument/2006/relationships/image" Target="../media/image233.png"/><Relationship Id="rId304" Type="http://schemas.openxmlformats.org/officeDocument/2006/relationships/image" Target="../media/image240.png"/><Relationship Id="rId388" Type="http://schemas.openxmlformats.org/officeDocument/2006/relationships/image" Target="../media/image282.png"/><Relationship Id="rId511" Type="http://schemas.openxmlformats.org/officeDocument/2006/relationships/customXml" Target="../ink/ink315.xml"/><Relationship Id="rId609" Type="http://schemas.openxmlformats.org/officeDocument/2006/relationships/customXml" Target="../ink/ink364.xml"/><Relationship Id="rId85" Type="http://schemas.openxmlformats.org/officeDocument/2006/relationships/customXml" Target="../ink/ink102.xml"/><Relationship Id="rId150" Type="http://schemas.openxmlformats.org/officeDocument/2006/relationships/image" Target="../media/image163.png"/><Relationship Id="rId595" Type="http://schemas.openxmlformats.org/officeDocument/2006/relationships/customXml" Target="../ink/ink357.xml"/><Relationship Id="rId248" Type="http://schemas.openxmlformats.org/officeDocument/2006/relationships/image" Target="../media/image212.png"/><Relationship Id="rId455" Type="http://schemas.openxmlformats.org/officeDocument/2006/relationships/customXml" Target="../ink/ink287.xml"/><Relationship Id="rId12" Type="http://schemas.openxmlformats.org/officeDocument/2006/relationships/image" Target="../media/image94.png"/><Relationship Id="rId108" Type="http://schemas.openxmlformats.org/officeDocument/2006/relationships/image" Target="../media/image142.png"/><Relationship Id="rId315" Type="http://schemas.openxmlformats.org/officeDocument/2006/relationships/customXml" Target="../ink/ink217.xml"/><Relationship Id="rId522" Type="http://schemas.openxmlformats.org/officeDocument/2006/relationships/image" Target="../media/image349.png"/><Relationship Id="rId96" Type="http://schemas.openxmlformats.org/officeDocument/2006/relationships/image" Target="../media/image136.png"/><Relationship Id="rId161" Type="http://schemas.openxmlformats.org/officeDocument/2006/relationships/customXml" Target="../ink/ink140.xml"/><Relationship Id="rId399" Type="http://schemas.openxmlformats.org/officeDocument/2006/relationships/customXml" Target="../ink/ink259.xml"/><Relationship Id="rId259" Type="http://schemas.openxmlformats.org/officeDocument/2006/relationships/customXml" Target="../ink/ink189.xml"/><Relationship Id="rId466" Type="http://schemas.openxmlformats.org/officeDocument/2006/relationships/image" Target="../media/image321.png"/><Relationship Id="rId23" Type="http://schemas.openxmlformats.org/officeDocument/2006/relationships/customXml" Target="../ink/ink71.xml"/><Relationship Id="rId119" Type="http://schemas.openxmlformats.org/officeDocument/2006/relationships/customXml" Target="../ink/ink119.xml"/><Relationship Id="rId326" Type="http://schemas.openxmlformats.org/officeDocument/2006/relationships/image" Target="../media/image251.png"/><Relationship Id="rId533" Type="http://schemas.openxmlformats.org/officeDocument/2006/relationships/customXml" Target="../ink/ink326.xml"/><Relationship Id="rId172" Type="http://schemas.openxmlformats.org/officeDocument/2006/relationships/image" Target="../media/image174.png"/><Relationship Id="rId477" Type="http://schemas.openxmlformats.org/officeDocument/2006/relationships/customXml" Target="../ink/ink298.xml"/><Relationship Id="rId600" Type="http://schemas.openxmlformats.org/officeDocument/2006/relationships/image" Target="../media/image388.png"/><Relationship Id="rId337" Type="http://schemas.openxmlformats.org/officeDocument/2006/relationships/customXml" Target="../ink/ink228.xml"/><Relationship Id="rId34" Type="http://schemas.openxmlformats.org/officeDocument/2006/relationships/image" Target="../media/image105.png"/><Relationship Id="rId544" Type="http://schemas.openxmlformats.org/officeDocument/2006/relationships/image" Target="../media/image360.png"/><Relationship Id="rId183" Type="http://schemas.openxmlformats.org/officeDocument/2006/relationships/customXml" Target="../ink/ink151.xml"/><Relationship Id="rId390" Type="http://schemas.openxmlformats.org/officeDocument/2006/relationships/image" Target="../media/image283.png"/><Relationship Id="rId404" Type="http://schemas.openxmlformats.org/officeDocument/2006/relationships/image" Target="../media/image290.png"/><Relationship Id="rId611" Type="http://schemas.openxmlformats.org/officeDocument/2006/relationships/customXml" Target="../ink/ink365.xml"/><Relationship Id="rId250" Type="http://schemas.openxmlformats.org/officeDocument/2006/relationships/image" Target="../media/image213.png"/><Relationship Id="rId488" Type="http://schemas.openxmlformats.org/officeDocument/2006/relationships/image" Target="../media/image332.png"/><Relationship Id="rId45" Type="http://schemas.openxmlformats.org/officeDocument/2006/relationships/customXml" Target="../ink/ink82.xml"/><Relationship Id="rId110" Type="http://schemas.openxmlformats.org/officeDocument/2006/relationships/image" Target="../media/image143.png"/><Relationship Id="rId348" Type="http://schemas.openxmlformats.org/officeDocument/2006/relationships/image" Target="../media/image262.png"/><Relationship Id="rId555" Type="http://schemas.openxmlformats.org/officeDocument/2006/relationships/customXml" Target="../ink/ink337.xml"/><Relationship Id="rId194" Type="http://schemas.openxmlformats.org/officeDocument/2006/relationships/image" Target="../media/image185.png"/><Relationship Id="rId208" Type="http://schemas.openxmlformats.org/officeDocument/2006/relationships/image" Target="../media/image192.png"/><Relationship Id="rId415" Type="http://schemas.openxmlformats.org/officeDocument/2006/relationships/customXml" Target="../ink/ink267.xml"/><Relationship Id="rId622" Type="http://schemas.openxmlformats.org/officeDocument/2006/relationships/image" Target="../media/image399.png"/><Relationship Id="rId261" Type="http://schemas.openxmlformats.org/officeDocument/2006/relationships/customXml" Target="../ink/ink190.xml"/><Relationship Id="rId499" Type="http://schemas.openxmlformats.org/officeDocument/2006/relationships/customXml" Target="../ink/ink309.xml"/><Relationship Id="rId56" Type="http://schemas.openxmlformats.org/officeDocument/2006/relationships/image" Target="../media/image116.png"/><Relationship Id="rId359" Type="http://schemas.openxmlformats.org/officeDocument/2006/relationships/customXml" Target="../ink/ink239.xml"/><Relationship Id="rId566" Type="http://schemas.openxmlformats.org/officeDocument/2006/relationships/image" Target="../media/image371.png"/><Relationship Id="rId121" Type="http://schemas.openxmlformats.org/officeDocument/2006/relationships/customXml" Target="../ink/ink120.xml"/><Relationship Id="rId219" Type="http://schemas.openxmlformats.org/officeDocument/2006/relationships/customXml" Target="../ink/ink169.xml"/><Relationship Id="rId426" Type="http://schemas.openxmlformats.org/officeDocument/2006/relationships/image" Target="../media/image301.png"/><Relationship Id="rId633" Type="http://schemas.openxmlformats.org/officeDocument/2006/relationships/customXml" Target="../ink/ink376.xml"/><Relationship Id="rId67" Type="http://schemas.openxmlformats.org/officeDocument/2006/relationships/customXml" Target="../ink/ink93.xml"/><Relationship Id="rId272" Type="http://schemas.openxmlformats.org/officeDocument/2006/relationships/image" Target="../media/image224.png"/><Relationship Id="rId577" Type="http://schemas.openxmlformats.org/officeDocument/2006/relationships/customXml" Target="../ink/ink348.xml"/><Relationship Id="rId132" Type="http://schemas.openxmlformats.org/officeDocument/2006/relationships/image" Target="../media/image154.png"/><Relationship Id="rId437" Type="http://schemas.openxmlformats.org/officeDocument/2006/relationships/customXml" Target="../ink/ink278.xml"/><Relationship Id="rId644" Type="http://schemas.openxmlformats.org/officeDocument/2006/relationships/image" Target="../media/image410.png"/><Relationship Id="rId283" Type="http://schemas.openxmlformats.org/officeDocument/2006/relationships/customXml" Target="../ink/ink201.xml"/><Relationship Id="rId490" Type="http://schemas.openxmlformats.org/officeDocument/2006/relationships/image" Target="../media/image333.png"/><Relationship Id="rId504" Type="http://schemas.openxmlformats.org/officeDocument/2006/relationships/image" Target="../media/image340.png"/><Relationship Id="rId78" Type="http://schemas.openxmlformats.org/officeDocument/2006/relationships/image" Target="../media/image127.png"/><Relationship Id="rId143" Type="http://schemas.openxmlformats.org/officeDocument/2006/relationships/customXml" Target="../ink/ink131.xml"/><Relationship Id="rId350" Type="http://schemas.openxmlformats.org/officeDocument/2006/relationships/image" Target="../media/image263.png"/><Relationship Id="rId588" Type="http://schemas.openxmlformats.org/officeDocument/2006/relationships/image" Target="../media/image382.png"/><Relationship Id="rId9" Type="http://schemas.openxmlformats.org/officeDocument/2006/relationships/customXml" Target="../ink/ink64.xml"/><Relationship Id="rId210" Type="http://schemas.openxmlformats.org/officeDocument/2006/relationships/image" Target="../media/image193.png"/><Relationship Id="rId448" Type="http://schemas.openxmlformats.org/officeDocument/2006/relationships/image" Target="../media/image312.png"/><Relationship Id="rId655" Type="http://schemas.openxmlformats.org/officeDocument/2006/relationships/customXml" Target="../ink/ink387.xml"/><Relationship Id="rId294" Type="http://schemas.openxmlformats.org/officeDocument/2006/relationships/image" Target="../media/image235.png"/><Relationship Id="rId308" Type="http://schemas.openxmlformats.org/officeDocument/2006/relationships/image" Target="../media/image242.png"/><Relationship Id="rId515" Type="http://schemas.openxmlformats.org/officeDocument/2006/relationships/customXml" Target="../ink/ink317.xml"/><Relationship Id="rId89" Type="http://schemas.openxmlformats.org/officeDocument/2006/relationships/customXml" Target="../ink/ink104.xml"/><Relationship Id="rId154" Type="http://schemas.openxmlformats.org/officeDocument/2006/relationships/image" Target="../media/image165.png"/><Relationship Id="rId361" Type="http://schemas.openxmlformats.org/officeDocument/2006/relationships/customXml" Target="../ink/ink240.xml"/><Relationship Id="rId599" Type="http://schemas.openxmlformats.org/officeDocument/2006/relationships/customXml" Target="../ink/ink359.xml"/><Relationship Id="rId459" Type="http://schemas.openxmlformats.org/officeDocument/2006/relationships/customXml" Target="../ink/ink289.xml"/><Relationship Id="rId16" Type="http://schemas.openxmlformats.org/officeDocument/2006/relationships/image" Target="../media/image96.png"/><Relationship Id="rId221" Type="http://schemas.openxmlformats.org/officeDocument/2006/relationships/customXml" Target="../ink/ink170.xml"/><Relationship Id="rId319" Type="http://schemas.openxmlformats.org/officeDocument/2006/relationships/customXml" Target="../ink/ink219.xml"/><Relationship Id="rId526" Type="http://schemas.openxmlformats.org/officeDocument/2006/relationships/image" Target="../media/image351.png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19.xml"/><Relationship Id="rId21" Type="http://schemas.openxmlformats.org/officeDocument/2006/relationships/tags" Target="../tags/tag228.xml"/><Relationship Id="rId63" Type="http://schemas.openxmlformats.org/officeDocument/2006/relationships/customXml" Target="../ink/ink392.xml"/><Relationship Id="rId159" Type="http://schemas.openxmlformats.org/officeDocument/2006/relationships/customXml" Target="../ink/ink440.xml"/><Relationship Id="rId170" Type="http://schemas.openxmlformats.org/officeDocument/2006/relationships/image" Target="../media/image474.png"/><Relationship Id="rId226" Type="http://schemas.openxmlformats.org/officeDocument/2006/relationships/image" Target="../media/image502.png"/><Relationship Id="rId268" Type="http://schemas.openxmlformats.org/officeDocument/2006/relationships/image" Target="../media/image523.png"/><Relationship Id="rId32" Type="http://schemas.openxmlformats.org/officeDocument/2006/relationships/tags" Target="../tags/tag239.xml"/><Relationship Id="rId74" Type="http://schemas.openxmlformats.org/officeDocument/2006/relationships/image" Target="../media/image426.png"/><Relationship Id="rId128" Type="http://schemas.openxmlformats.org/officeDocument/2006/relationships/image" Target="../media/image453.png"/><Relationship Id="rId5" Type="http://schemas.openxmlformats.org/officeDocument/2006/relationships/tags" Target="../tags/tag212.xml"/><Relationship Id="rId181" Type="http://schemas.openxmlformats.org/officeDocument/2006/relationships/customXml" Target="../ink/ink451.xml"/><Relationship Id="rId237" Type="http://schemas.openxmlformats.org/officeDocument/2006/relationships/customXml" Target="../ink/ink479.xml"/><Relationship Id="rId279" Type="http://schemas.openxmlformats.org/officeDocument/2006/relationships/customXml" Target="../ink/ink500.xml"/><Relationship Id="rId22" Type="http://schemas.openxmlformats.org/officeDocument/2006/relationships/tags" Target="../tags/tag229.xml"/><Relationship Id="rId43" Type="http://schemas.openxmlformats.org/officeDocument/2006/relationships/tags" Target="../tags/tag250.xml"/><Relationship Id="rId64" Type="http://schemas.openxmlformats.org/officeDocument/2006/relationships/image" Target="../media/image421.png"/><Relationship Id="rId118" Type="http://schemas.openxmlformats.org/officeDocument/2006/relationships/image" Target="../media/image448.png"/><Relationship Id="rId139" Type="http://schemas.openxmlformats.org/officeDocument/2006/relationships/customXml" Target="../ink/ink430.xml"/><Relationship Id="rId85" Type="http://schemas.openxmlformats.org/officeDocument/2006/relationships/customXml" Target="../ink/ink403.xml"/><Relationship Id="rId150" Type="http://schemas.openxmlformats.org/officeDocument/2006/relationships/image" Target="../media/image464.png"/><Relationship Id="rId171" Type="http://schemas.openxmlformats.org/officeDocument/2006/relationships/customXml" Target="../ink/ink446.xml"/><Relationship Id="rId192" Type="http://schemas.openxmlformats.org/officeDocument/2006/relationships/image" Target="../media/image485.png"/><Relationship Id="rId206" Type="http://schemas.openxmlformats.org/officeDocument/2006/relationships/image" Target="../media/image492.png"/><Relationship Id="rId227" Type="http://schemas.openxmlformats.org/officeDocument/2006/relationships/customXml" Target="../ink/ink474.xml"/><Relationship Id="rId248" Type="http://schemas.openxmlformats.org/officeDocument/2006/relationships/image" Target="../media/image513.png"/><Relationship Id="rId269" Type="http://schemas.openxmlformats.org/officeDocument/2006/relationships/customXml" Target="../ink/ink495.xml"/><Relationship Id="rId12" Type="http://schemas.openxmlformats.org/officeDocument/2006/relationships/tags" Target="../tags/tag219.xml"/><Relationship Id="rId33" Type="http://schemas.openxmlformats.org/officeDocument/2006/relationships/tags" Target="../tags/tag240.xml"/><Relationship Id="rId108" Type="http://schemas.openxmlformats.org/officeDocument/2006/relationships/image" Target="../media/image443.png"/><Relationship Id="rId129" Type="http://schemas.openxmlformats.org/officeDocument/2006/relationships/customXml" Target="../ink/ink425.xml"/><Relationship Id="rId280" Type="http://schemas.openxmlformats.org/officeDocument/2006/relationships/image" Target="../media/image529.png"/><Relationship Id="rId54" Type="http://schemas.openxmlformats.org/officeDocument/2006/relationships/oleObject" Target="NULL"/><Relationship Id="rId75" Type="http://schemas.openxmlformats.org/officeDocument/2006/relationships/customXml" Target="../ink/ink398.xml"/><Relationship Id="rId96" Type="http://schemas.openxmlformats.org/officeDocument/2006/relationships/image" Target="../media/image437.png"/><Relationship Id="rId140" Type="http://schemas.openxmlformats.org/officeDocument/2006/relationships/image" Target="../media/image459.png"/><Relationship Id="rId161" Type="http://schemas.openxmlformats.org/officeDocument/2006/relationships/customXml" Target="../ink/ink441.xml"/><Relationship Id="rId182" Type="http://schemas.openxmlformats.org/officeDocument/2006/relationships/image" Target="../media/image480.png"/><Relationship Id="rId217" Type="http://schemas.openxmlformats.org/officeDocument/2006/relationships/customXml" Target="../ink/ink469.xml"/><Relationship Id="rId6" Type="http://schemas.openxmlformats.org/officeDocument/2006/relationships/tags" Target="../tags/tag213.xml"/><Relationship Id="rId238" Type="http://schemas.openxmlformats.org/officeDocument/2006/relationships/image" Target="../media/image508.png"/><Relationship Id="rId259" Type="http://schemas.openxmlformats.org/officeDocument/2006/relationships/customXml" Target="../ink/ink490.xml"/><Relationship Id="rId23" Type="http://schemas.openxmlformats.org/officeDocument/2006/relationships/tags" Target="../tags/tag230.xml"/><Relationship Id="rId119" Type="http://schemas.openxmlformats.org/officeDocument/2006/relationships/customXml" Target="../ink/ink420.xml"/><Relationship Id="rId270" Type="http://schemas.openxmlformats.org/officeDocument/2006/relationships/image" Target="../media/image524.png"/><Relationship Id="rId44" Type="http://schemas.openxmlformats.org/officeDocument/2006/relationships/tags" Target="../tags/tag251.xml"/><Relationship Id="rId65" Type="http://schemas.openxmlformats.org/officeDocument/2006/relationships/customXml" Target="../ink/ink393.xml"/><Relationship Id="rId86" Type="http://schemas.openxmlformats.org/officeDocument/2006/relationships/image" Target="../media/image432.png"/><Relationship Id="rId130" Type="http://schemas.openxmlformats.org/officeDocument/2006/relationships/image" Target="../media/image454.png"/><Relationship Id="rId151" Type="http://schemas.openxmlformats.org/officeDocument/2006/relationships/customXml" Target="../ink/ink436.xml"/><Relationship Id="rId172" Type="http://schemas.openxmlformats.org/officeDocument/2006/relationships/image" Target="../media/image475.png"/><Relationship Id="rId193" Type="http://schemas.openxmlformats.org/officeDocument/2006/relationships/customXml" Target="../ink/ink457.xml"/><Relationship Id="rId207" Type="http://schemas.openxmlformats.org/officeDocument/2006/relationships/customXml" Target="../ink/ink464.xml"/><Relationship Id="rId228" Type="http://schemas.openxmlformats.org/officeDocument/2006/relationships/image" Target="../media/image503.png"/><Relationship Id="rId249" Type="http://schemas.openxmlformats.org/officeDocument/2006/relationships/customXml" Target="../ink/ink485.xml"/><Relationship Id="rId13" Type="http://schemas.openxmlformats.org/officeDocument/2006/relationships/tags" Target="../tags/tag220.xml"/><Relationship Id="rId109" Type="http://schemas.openxmlformats.org/officeDocument/2006/relationships/customXml" Target="../ink/ink415.xml"/><Relationship Id="rId260" Type="http://schemas.openxmlformats.org/officeDocument/2006/relationships/image" Target="../media/image519.png"/><Relationship Id="rId281" Type="http://schemas.openxmlformats.org/officeDocument/2006/relationships/customXml" Target="../ink/ink501.xml"/><Relationship Id="rId34" Type="http://schemas.openxmlformats.org/officeDocument/2006/relationships/tags" Target="../tags/tag241.xml"/><Relationship Id="rId55" Type="http://schemas.openxmlformats.org/officeDocument/2006/relationships/image" Target="../media/image30.wmf"/><Relationship Id="rId76" Type="http://schemas.openxmlformats.org/officeDocument/2006/relationships/image" Target="../media/image427.png"/><Relationship Id="rId97" Type="http://schemas.openxmlformats.org/officeDocument/2006/relationships/customXml" Target="../ink/ink409.xml"/><Relationship Id="rId120" Type="http://schemas.openxmlformats.org/officeDocument/2006/relationships/image" Target="../media/image449.png"/><Relationship Id="rId141" Type="http://schemas.openxmlformats.org/officeDocument/2006/relationships/customXml" Target="../ink/ink431.xml"/><Relationship Id="rId7" Type="http://schemas.openxmlformats.org/officeDocument/2006/relationships/tags" Target="../tags/tag214.xml"/><Relationship Id="rId162" Type="http://schemas.openxmlformats.org/officeDocument/2006/relationships/image" Target="../media/image470.png"/><Relationship Id="rId183" Type="http://schemas.openxmlformats.org/officeDocument/2006/relationships/customXml" Target="../ink/ink452.xml"/><Relationship Id="rId218" Type="http://schemas.openxmlformats.org/officeDocument/2006/relationships/image" Target="../media/image498.png"/><Relationship Id="rId239" Type="http://schemas.openxmlformats.org/officeDocument/2006/relationships/customXml" Target="../ink/ink480.xml"/><Relationship Id="rId250" Type="http://schemas.openxmlformats.org/officeDocument/2006/relationships/image" Target="../media/image514.png"/><Relationship Id="rId271" Type="http://schemas.openxmlformats.org/officeDocument/2006/relationships/customXml" Target="../ink/ink496.xml"/><Relationship Id="rId24" Type="http://schemas.openxmlformats.org/officeDocument/2006/relationships/tags" Target="../tags/tag231.xml"/><Relationship Id="rId45" Type="http://schemas.openxmlformats.org/officeDocument/2006/relationships/tags" Target="../tags/tag252.xml"/><Relationship Id="rId66" Type="http://schemas.openxmlformats.org/officeDocument/2006/relationships/image" Target="../media/image422.png"/><Relationship Id="rId87" Type="http://schemas.openxmlformats.org/officeDocument/2006/relationships/customXml" Target="../ink/ink404.xml"/><Relationship Id="rId110" Type="http://schemas.openxmlformats.org/officeDocument/2006/relationships/image" Target="../media/image444.png"/><Relationship Id="rId131" Type="http://schemas.openxmlformats.org/officeDocument/2006/relationships/customXml" Target="../ink/ink426.xml"/><Relationship Id="rId152" Type="http://schemas.openxmlformats.org/officeDocument/2006/relationships/image" Target="../media/image465.png"/><Relationship Id="rId173" Type="http://schemas.openxmlformats.org/officeDocument/2006/relationships/customXml" Target="../ink/ink447.xml"/><Relationship Id="rId194" Type="http://schemas.openxmlformats.org/officeDocument/2006/relationships/image" Target="../media/image486.png"/><Relationship Id="rId208" Type="http://schemas.openxmlformats.org/officeDocument/2006/relationships/image" Target="../media/image493.png"/><Relationship Id="rId229" Type="http://schemas.openxmlformats.org/officeDocument/2006/relationships/customXml" Target="../ink/ink475.xml"/><Relationship Id="rId240" Type="http://schemas.openxmlformats.org/officeDocument/2006/relationships/image" Target="../media/image509.png"/><Relationship Id="rId261" Type="http://schemas.openxmlformats.org/officeDocument/2006/relationships/customXml" Target="../ink/ink491.xml"/><Relationship Id="rId14" Type="http://schemas.openxmlformats.org/officeDocument/2006/relationships/tags" Target="../tags/tag221.xml"/><Relationship Id="rId35" Type="http://schemas.openxmlformats.org/officeDocument/2006/relationships/tags" Target="../tags/tag242.xml"/><Relationship Id="rId56" Type="http://schemas.openxmlformats.org/officeDocument/2006/relationships/image" Target="../media/image417.png"/><Relationship Id="rId77" Type="http://schemas.openxmlformats.org/officeDocument/2006/relationships/customXml" Target="../ink/ink399.xml"/><Relationship Id="rId100" Type="http://schemas.openxmlformats.org/officeDocument/2006/relationships/image" Target="../media/image439.png"/><Relationship Id="rId282" Type="http://schemas.openxmlformats.org/officeDocument/2006/relationships/image" Target="../media/image418.emf"/><Relationship Id="rId8" Type="http://schemas.openxmlformats.org/officeDocument/2006/relationships/tags" Target="../tags/tag215.xml"/><Relationship Id="rId98" Type="http://schemas.openxmlformats.org/officeDocument/2006/relationships/image" Target="../media/image438.png"/><Relationship Id="rId121" Type="http://schemas.openxmlformats.org/officeDocument/2006/relationships/customXml" Target="../ink/ink421.xml"/><Relationship Id="rId142" Type="http://schemas.openxmlformats.org/officeDocument/2006/relationships/image" Target="../media/image460.png"/><Relationship Id="rId163" Type="http://schemas.openxmlformats.org/officeDocument/2006/relationships/customXml" Target="../ink/ink442.xml"/><Relationship Id="rId184" Type="http://schemas.openxmlformats.org/officeDocument/2006/relationships/image" Target="../media/image481.png"/><Relationship Id="rId219" Type="http://schemas.openxmlformats.org/officeDocument/2006/relationships/customXml" Target="../ink/ink470.xml"/><Relationship Id="rId230" Type="http://schemas.openxmlformats.org/officeDocument/2006/relationships/image" Target="../media/image504.png"/><Relationship Id="rId251" Type="http://schemas.openxmlformats.org/officeDocument/2006/relationships/customXml" Target="../ink/ink486.xml"/><Relationship Id="rId25" Type="http://schemas.openxmlformats.org/officeDocument/2006/relationships/tags" Target="../tags/tag232.xml"/><Relationship Id="rId46" Type="http://schemas.openxmlformats.org/officeDocument/2006/relationships/tags" Target="../tags/tag253.xml"/><Relationship Id="rId67" Type="http://schemas.openxmlformats.org/officeDocument/2006/relationships/customXml" Target="../ink/ink394.xml"/><Relationship Id="rId272" Type="http://schemas.openxmlformats.org/officeDocument/2006/relationships/image" Target="../media/image525.png"/><Relationship Id="rId88" Type="http://schemas.openxmlformats.org/officeDocument/2006/relationships/image" Target="../media/image433.png"/><Relationship Id="rId111" Type="http://schemas.openxmlformats.org/officeDocument/2006/relationships/customXml" Target="../ink/ink416.xml"/><Relationship Id="rId132" Type="http://schemas.openxmlformats.org/officeDocument/2006/relationships/image" Target="../media/image455.png"/><Relationship Id="rId153" Type="http://schemas.openxmlformats.org/officeDocument/2006/relationships/customXml" Target="../ink/ink437.xml"/><Relationship Id="rId174" Type="http://schemas.openxmlformats.org/officeDocument/2006/relationships/image" Target="../media/image476.png"/><Relationship Id="rId195" Type="http://schemas.openxmlformats.org/officeDocument/2006/relationships/customXml" Target="../ink/ink458.xml"/><Relationship Id="rId209" Type="http://schemas.openxmlformats.org/officeDocument/2006/relationships/customXml" Target="../ink/ink465.xml"/><Relationship Id="rId220" Type="http://schemas.openxmlformats.org/officeDocument/2006/relationships/image" Target="../media/image499.png"/><Relationship Id="rId241" Type="http://schemas.openxmlformats.org/officeDocument/2006/relationships/customXml" Target="../ink/ink481.xml"/><Relationship Id="rId15" Type="http://schemas.openxmlformats.org/officeDocument/2006/relationships/tags" Target="../tags/tag222.xml"/><Relationship Id="rId36" Type="http://schemas.openxmlformats.org/officeDocument/2006/relationships/tags" Target="../tags/tag243.xml"/><Relationship Id="rId57" Type="http://schemas.openxmlformats.org/officeDocument/2006/relationships/customXml" Target="../ink/ink389.xml"/><Relationship Id="rId262" Type="http://schemas.openxmlformats.org/officeDocument/2006/relationships/image" Target="../media/image520.png"/><Relationship Id="rId78" Type="http://schemas.openxmlformats.org/officeDocument/2006/relationships/image" Target="../media/image428.png"/><Relationship Id="rId99" Type="http://schemas.openxmlformats.org/officeDocument/2006/relationships/customXml" Target="../ink/ink410.xml"/><Relationship Id="rId101" Type="http://schemas.openxmlformats.org/officeDocument/2006/relationships/customXml" Target="../ink/ink411.xml"/><Relationship Id="rId122" Type="http://schemas.openxmlformats.org/officeDocument/2006/relationships/image" Target="../media/image450.png"/><Relationship Id="rId143" Type="http://schemas.openxmlformats.org/officeDocument/2006/relationships/customXml" Target="../ink/ink432.xml"/><Relationship Id="rId164" Type="http://schemas.openxmlformats.org/officeDocument/2006/relationships/image" Target="../media/image471.png"/><Relationship Id="rId185" Type="http://schemas.openxmlformats.org/officeDocument/2006/relationships/customXml" Target="../ink/ink453.xml"/><Relationship Id="rId9" Type="http://schemas.openxmlformats.org/officeDocument/2006/relationships/tags" Target="../tags/tag216.xml"/><Relationship Id="rId210" Type="http://schemas.openxmlformats.org/officeDocument/2006/relationships/image" Target="../media/image494.png"/><Relationship Id="rId26" Type="http://schemas.openxmlformats.org/officeDocument/2006/relationships/tags" Target="../tags/tag233.xml"/><Relationship Id="rId231" Type="http://schemas.openxmlformats.org/officeDocument/2006/relationships/customXml" Target="../ink/ink476.xml"/><Relationship Id="rId252" Type="http://schemas.openxmlformats.org/officeDocument/2006/relationships/image" Target="../media/image515.png"/><Relationship Id="rId273" Type="http://schemas.openxmlformats.org/officeDocument/2006/relationships/customXml" Target="../ink/ink497.xml"/><Relationship Id="rId47" Type="http://schemas.openxmlformats.org/officeDocument/2006/relationships/tags" Target="../tags/tag254.xml"/><Relationship Id="rId68" Type="http://schemas.openxmlformats.org/officeDocument/2006/relationships/image" Target="../media/image423.png"/><Relationship Id="rId89" Type="http://schemas.openxmlformats.org/officeDocument/2006/relationships/customXml" Target="../ink/ink405.xml"/><Relationship Id="rId112" Type="http://schemas.openxmlformats.org/officeDocument/2006/relationships/image" Target="../media/image445.png"/><Relationship Id="rId133" Type="http://schemas.openxmlformats.org/officeDocument/2006/relationships/customXml" Target="../ink/ink427.xml"/><Relationship Id="rId154" Type="http://schemas.openxmlformats.org/officeDocument/2006/relationships/image" Target="../media/image466.png"/><Relationship Id="rId175" Type="http://schemas.openxmlformats.org/officeDocument/2006/relationships/customXml" Target="../ink/ink448.xml"/><Relationship Id="rId196" Type="http://schemas.openxmlformats.org/officeDocument/2006/relationships/image" Target="../media/image487.png"/><Relationship Id="rId200" Type="http://schemas.openxmlformats.org/officeDocument/2006/relationships/image" Target="../media/image489.png"/><Relationship Id="rId16" Type="http://schemas.openxmlformats.org/officeDocument/2006/relationships/tags" Target="../tags/tag223.xml"/><Relationship Id="rId221" Type="http://schemas.openxmlformats.org/officeDocument/2006/relationships/customXml" Target="../ink/ink471.xml"/><Relationship Id="rId242" Type="http://schemas.openxmlformats.org/officeDocument/2006/relationships/image" Target="../media/image510.png"/><Relationship Id="rId263" Type="http://schemas.openxmlformats.org/officeDocument/2006/relationships/customXml" Target="../ink/ink492.xml"/><Relationship Id="rId37" Type="http://schemas.openxmlformats.org/officeDocument/2006/relationships/tags" Target="../tags/tag244.xml"/><Relationship Id="rId58" Type="http://schemas.openxmlformats.org/officeDocument/2006/relationships/image" Target="../media/image418.png"/><Relationship Id="rId79" Type="http://schemas.openxmlformats.org/officeDocument/2006/relationships/customXml" Target="../ink/ink400.xml"/><Relationship Id="rId102" Type="http://schemas.openxmlformats.org/officeDocument/2006/relationships/image" Target="../media/image440.png"/><Relationship Id="rId123" Type="http://schemas.openxmlformats.org/officeDocument/2006/relationships/customXml" Target="../ink/ink422.xml"/><Relationship Id="rId144" Type="http://schemas.openxmlformats.org/officeDocument/2006/relationships/image" Target="../media/image461.png"/><Relationship Id="rId90" Type="http://schemas.openxmlformats.org/officeDocument/2006/relationships/image" Target="../media/image434.png"/><Relationship Id="rId165" Type="http://schemas.openxmlformats.org/officeDocument/2006/relationships/customXml" Target="../ink/ink443.xml"/><Relationship Id="rId186" Type="http://schemas.openxmlformats.org/officeDocument/2006/relationships/image" Target="../media/image482.png"/><Relationship Id="rId211" Type="http://schemas.openxmlformats.org/officeDocument/2006/relationships/customXml" Target="../ink/ink466.xml"/><Relationship Id="rId232" Type="http://schemas.openxmlformats.org/officeDocument/2006/relationships/image" Target="../media/image505.png"/><Relationship Id="rId253" Type="http://schemas.openxmlformats.org/officeDocument/2006/relationships/customXml" Target="../ink/ink487.xml"/><Relationship Id="rId274" Type="http://schemas.openxmlformats.org/officeDocument/2006/relationships/image" Target="../media/image526.png"/><Relationship Id="rId27" Type="http://schemas.openxmlformats.org/officeDocument/2006/relationships/tags" Target="../tags/tag234.xml"/><Relationship Id="rId48" Type="http://schemas.openxmlformats.org/officeDocument/2006/relationships/tags" Target="../tags/tag255.xml"/><Relationship Id="rId69" Type="http://schemas.openxmlformats.org/officeDocument/2006/relationships/customXml" Target="../ink/ink395.xml"/><Relationship Id="rId113" Type="http://schemas.openxmlformats.org/officeDocument/2006/relationships/customXml" Target="../ink/ink417.xml"/><Relationship Id="rId134" Type="http://schemas.openxmlformats.org/officeDocument/2006/relationships/image" Target="../media/image456.png"/><Relationship Id="rId80" Type="http://schemas.openxmlformats.org/officeDocument/2006/relationships/image" Target="../media/image429.png"/><Relationship Id="rId155" Type="http://schemas.openxmlformats.org/officeDocument/2006/relationships/customXml" Target="../ink/ink438.xml"/><Relationship Id="rId176" Type="http://schemas.openxmlformats.org/officeDocument/2006/relationships/image" Target="../media/image477.png"/><Relationship Id="rId197" Type="http://schemas.openxmlformats.org/officeDocument/2006/relationships/customXml" Target="../ink/ink459.xml"/><Relationship Id="rId201" Type="http://schemas.openxmlformats.org/officeDocument/2006/relationships/customXml" Target="../ink/ink461.xml"/><Relationship Id="rId222" Type="http://schemas.openxmlformats.org/officeDocument/2006/relationships/image" Target="../media/image500.png"/><Relationship Id="rId243" Type="http://schemas.openxmlformats.org/officeDocument/2006/relationships/customXml" Target="../ink/ink482.xml"/><Relationship Id="rId264" Type="http://schemas.openxmlformats.org/officeDocument/2006/relationships/image" Target="../media/image521.png"/><Relationship Id="rId17" Type="http://schemas.openxmlformats.org/officeDocument/2006/relationships/tags" Target="../tags/tag224.xml"/><Relationship Id="rId38" Type="http://schemas.openxmlformats.org/officeDocument/2006/relationships/tags" Target="../tags/tag245.xml"/><Relationship Id="rId59" Type="http://schemas.openxmlformats.org/officeDocument/2006/relationships/customXml" Target="../ink/ink390.xml"/><Relationship Id="rId103" Type="http://schemas.openxmlformats.org/officeDocument/2006/relationships/customXml" Target="../ink/ink412.xml"/><Relationship Id="rId124" Type="http://schemas.openxmlformats.org/officeDocument/2006/relationships/image" Target="../media/image451.png"/><Relationship Id="rId70" Type="http://schemas.openxmlformats.org/officeDocument/2006/relationships/image" Target="../media/image424.png"/><Relationship Id="rId91" Type="http://schemas.openxmlformats.org/officeDocument/2006/relationships/customXml" Target="../ink/ink406.xml"/><Relationship Id="rId145" Type="http://schemas.openxmlformats.org/officeDocument/2006/relationships/customXml" Target="../ink/ink433.xml"/><Relationship Id="rId166" Type="http://schemas.openxmlformats.org/officeDocument/2006/relationships/image" Target="../media/image472.png"/><Relationship Id="rId187" Type="http://schemas.openxmlformats.org/officeDocument/2006/relationships/customXml" Target="../ink/ink454.xml"/><Relationship Id="rId1" Type="http://schemas.openxmlformats.org/officeDocument/2006/relationships/vmlDrawing" Target="../drawings/vmlDrawing6.vml"/><Relationship Id="rId212" Type="http://schemas.openxmlformats.org/officeDocument/2006/relationships/image" Target="../media/image495.png"/><Relationship Id="rId233" Type="http://schemas.openxmlformats.org/officeDocument/2006/relationships/customXml" Target="../ink/ink477.xml"/><Relationship Id="rId254" Type="http://schemas.openxmlformats.org/officeDocument/2006/relationships/image" Target="../media/image516.png"/><Relationship Id="rId28" Type="http://schemas.openxmlformats.org/officeDocument/2006/relationships/tags" Target="../tags/tag235.xml"/><Relationship Id="rId49" Type="http://schemas.openxmlformats.org/officeDocument/2006/relationships/tags" Target="../tags/tag256.xml"/><Relationship Id="rId114" Type="http://schemas.openxmlformats.org/officeDocument/2006/relationships/image" Target="../media/image446.png"/><Relationship Id="rId275" Type="http://schemas.openxmlformats.org/officeDocument/2006/relationships/customXml" Target="../ink/ink498.xml"/><Relationship Id="rId60" Type="http://schemas.openxmlformats.org/officeDocument/2006/relationships/image" Target="../media/image419.png"/><Relationship Id="rId81" Type="http://schemas.openxmlformats.org/officeDocument/2006/relationships/customXml" Target="../ink/ink401.xml"/><Relationship Id="rId135" Type="http://schemas.openxmlformats.org/officeDocument/2006/relationships/customXml" Target="../ink/ink428.xml"/><Relationship Id="rId156" Type="http://schemas.openxmlformats.org/officeDocument/2006/relationships/image" Target="../media/image467.png"/><Relationship Id="rId177" Type="http://schemas.openxmlformats.org/officeDocument/2006/relationships/customXml" Target="../ink/ink449.xml"/><Relationship Id="rId198" Type="http://schemas.openxmlformats.org/officeDocument/2006/relationships/image" Target="../media/image488.png"/><Relationship Id="rId202" Type="http://schemas.openxmlformats.org/officeDocument/2006/relationships/image" Target="../media/image490.png"/><Relationship Id="rId223" Type="http://schemas.openxmlformats.org/officeDocument/2006/relationships/customXml" Target="../ink/ink472.xml"/><Relationship Id="rId244" Type="http://schemas.openxmlformats.org/officeDocument/2006/relationships/image" Target="../media/image511.png"/><Relationship Id="rId18" Type="http://schemas.openxmlformats.org/officeDocument/2006/relationships/tags" Target="../tags/tag225.xml"/><Relationship Id="rId39" Type="http://schemas.openxmlformats.org/officeDocument/2006/relationships/tags" Target="../tags/tag246.xml"/><Relationship Id="rId265" Type="http://schemas.openxmlformats.org/officeDocument/2006/relationships/customXml" Target="../ink/ink493.xml"/><Relationship Id="rId50" Type="http://schemas.openxmlformats.org/officeDocument/2006/relationships/tags" Target="../tags/tag257.xml"/><Relationship Id="rId104" Type="http://schemas.openxmlformats.org/officeDocument/2006/relationships/image" Target="../media/image441.png"/><Relationship Id="rId125" Type="http://schemas.openxmlformats.org/officeDocument/2006/relationships/customXml" Target="../ink/ink423.xml"/><Relationship Id="rId146" Type="http://schemas.openxmlformats.org/officeDocument/2006/relationships/image" Target="../media/image462.png"/><Relationship Id="rId167" Type="http://schemas.openxmlformats.org/officeDocument/2006/relationships/customXml" Target="../ink/ink444.xml"/><Relationship Id="rId188" Type="http://schemas.openxmlformats.org/officeDocument/2006/relationships/image" Target="../media/image483.png"/><Relationship Id="rId71" Type="http://schemas.openxmlformats.org/officeDocument/2006/relationships/customXml" Target="../ink/ink396.xml"/><Relationship Id="rId92" Type="http://schemas.openxmlformats.org/officeDocument/2006/relationships/image" Target="../media/image435.png"/><Relationship Id="rId213" Type="http://schemas.openxmlformats.org/officeDocument/2006/relationships/customXml" Target="../ink/ink467.xml"/><Relationship Id="rId234" Type="http://schemas.openxmlformats.org/officeDocument/2006/relationships/image" Target="../media/image506.png"/><Relationship Id="rId2" Type="http://schemas.openxmlformats.org/officeDocument/2006/relationships/tags" Target="../tags/tag209.xml"/><Relationship Id="rId29" Type="http://schemas.openxmlformats.org/officeDocument/2006/relationships/tags" Target="../tags/tag236.xml"/><Relationship Id="rId255" Type="http://schemas.openxmlformats.org/officeDocument/2006/relationships/customXml" Target="../ink/ink488.xml"/><Relationship Id="rId276" Type="http://schemas.openxmlformats.org/officeDocument/2006/relationships/image" Target="../media/image527.png"/><Relationship Id="rId40" Type="http://schemas.openxmlformats.org/officeDocument/2006/relationships/tags" Target="../tags/tag247.xml"/><Relationship Id="rId115" Type="http://schemas.openxmlformats.org/officeDocument/2006/relationships/customXml" Target="../ink/ink418.xml"/><Relationship Id="rId136" Type="http://schemas.openxmlformats.org/officeDocument/2006/relationships/image" Target="../media/image457.png"/><Relationship Id="rId157" Type="http://schemas.openxmlformats.org/officeDocument/2006/relationships/customXml" Target="../ink/ink439.xml"/><Relationship Id="rId178" Type="http://schemas.openxmlformats.org/officeDocument/2006/relationships/image" Target="../media/image478.png"/><Relationship Id="rId61" Type="http://schemas.openxmlformats.org/officeDocument/2006/relationships/customXml" Target="../ink/ink391.xml"/><Relationship Id="rId82" Type="http://schemas.openxmlformats.org/officeDocument/2006/relationships/image" Target="../media/image430.png"/><Relationship Id="rId199" Type="http://schemas.openxmlformats.org/officeDocument/2006/relationships/customXml" Target="../ink/ink460.xml"/><Relationship Id="rId203" Type="http://schemas.openxmlformats.org/officeDocument/2006/relationships/customXml" Target="../ink/ink462.xml"/><Relationship Id="rId19" Type="http://schemas.openxmlformats.org/officeDocument/2006/relationships/tags" Target="../tags/tag226.xml"/><Relationship Id="rId224" Type="http://schemas.openxmlformats.org/officeDocument/2006/relationships/image" Target="../media/image501.png"/><Relationship Id="rId245" Type="http://schemas.openxmlformats.org/officeDocument/2006/relationships/customXml" Target="../ink/ink483.xml"/><Relationship Id="rId266" Type="http://schemas.openxmlformats.org/officeDocument/2006/relationships/image" Target="../media/image522.png"/><Relationship Id="rId30" Type="http://schemas.openxmlformats.org/officeDocument/2006/relationships/tags" Target="../tags/tag237.xml"/><Relationship Id="rId105" Type="http://schemas.openxmlformats.org/officeDocument/2006/relationships/customXml" Target="../ink/ink413.xml"/><Relationship Id="rId126" Type="http://schemas.openxmlformats.org/officeDocument/2006/relationships/image" Target="../media/image452.png"/><Relationship Id="rId147" Type="http://schemas.openxmlformats.org/officeDocument/2006/relationships/customXml" Target="../ink/ink434.xml"/><Relationship Id="rId168" Type="http://schemas.openxmlformats.org/officeDocument/2006/relationships/image" Target="../media/image473.png"/><Relationship Id="rId51" Type="http://schemas.openxmlformats.org/officeDocument/2006/relationships/tags" Target="../tags/tag258.xml"/><Relationship Id="rId72" Type="http://schemas.openxmlformats.org/officeDocument/2006/relationships/image" Target="../media/image425.png"/><Relationship Id="rId93" Type="http://schemas.openxmlformats.org/officeDocument/2006/relationships/customXml" Target="../ink/ink407.xml"/><Relationship Id="rId189" Type="http://schemas.openxmlformats.org/officeDocument/2006/relationships/customXml" Target="../ink/ink455.xml"/><Relationship Id="rId3" Type="http://schemas.openxmlformats.org/officeDocument/2006/relationships/tags" Target="../tags/tag210.xml"/><Relationship Id="rId214" Type="http://schemas.openxmlformats.org/officeDocument/2006/relationships/image" Target="../media/image496.png"/><Relationship Id="rId235" Type="http://schemas.openxmlformats.org/officeDocument/2006/relationships/customXml" Target="../ink/ink478.xml"/><Relationship Id="rId256" Type="http://schemas.openxmlformats.org/officeDocument/2006/relationships/image" Target="../media/image517.png"/><Relationship Id="rId277" Type="http://schemas.openxmlformats.org/officeDocument/2006/relationships/customXml" Target="../ink/ink499.xml"/><Relationship Id="rId116" Type="http://schemas.openxmlformats.org/officeDocument/2006/relationships/image" Target="../media/image447.png"/><Relationship Id="rId137" Type="http://schemas.openxmlformats.org/officeDocument/2006/relationships/customXml" Target="../ink/ink429.xml"/><Relationship Id="rId158" Type="http://schemas.openxmlformats.org/officeDocument/2006/relationships/image" Target="../media/image468.png"/><Relationship Id="rId20" Type="http://schemas.openxmlformats.org/officeDocument/2006/relationships/tags" Target="../tags/tag227.xml"/><Relationship Id="rId41" Type="http://schemas.openxmlformats.org/officeDocument/2006/relationships/tags" Target="../tags/tag248.xml"/><Relationship Id="rId62" Type="http://schemas.openxmlformats.org/officeDocument/2006/relationships/image" Target="../media/image420.png"/><Relationship Id="rId83" Type="http://schemas.openxmlformats.org/officeDocument/2006/relationships/customXml" Target="../ink/ink402.xml"/><Relationship Id="rId179" Type="http://schemas.openxmlformats.org/officeDocument/2006/relationships/customXml" Target="../ink/ink450.xml"/><Relationship Id="rId190" Type="http://schemas.openxmlformats.org/officeDocument/2006/relationships/image" Target="../media/image484.png"/><Relationship Id="rId204" Type="http://schemas.openxmlformats.org/officeDocument/2006/relationships/image" Target="../media/image491.png"/><Relationship Id="rId225" Type="http://schemas.openxmlformats.org/officeDocument/2006/relationships/customXml" Target="../ink/ink473.xml"/><Relationship Id="rId246" Type="http://schemas.openxmlformats.org/officeDocument/2006/relationships/image" Target="../media/image512.png"/><Relationship Id="rId267" Type="http://schemas.openxmlformats.org/officeDocument/2006/relationships/customXml" Target="../ink/ink494.xml"/><Relationship Id="rId106" Type="http://schemas.openxmlformats.org/officeDocument/2006/relationships/image" Target="../media/image442.png"/><Relationship Id="rId127" Type="http://schemas.openxmlformats.org/officeDocument/2006/relationships/customXml" Target="../ink/ink424.xml"/><Relationship Id="rId10" Type="http://schemas.openxmlformats.org/officeDocument/2006/relationships/tags" Target="../tags/tag217.xml"/><Relationship Id="rId31" Type="http://schemas.openxmlformats.org/officeDocument/2006/relationships/tags" Target="../tags/tag238.xml"/><Relationship Id="rId52" Type="http://schemas.openxmlformats.org/officeDocument/2006/relationships/tags" Target="../tags/tag259.xml"/><Relationship Id="rId73" Type="http://schemas.openxmlformats.org/officeDocument/2006/relationships/customXml" Target="../ink/ink397.xml"/><Relationship Id="rId94" Type="http://schemas.openxmlformats.org/officeDocument/2006/relationships/image" Target="../media/image436.png"/><Relationship Id="rId148" Type="http://schemas.openxmlformats.org/officeDocument/2006/relationships/image" Target="../media/image463.png"/><Relationship Id="rId169" Type="http://schemas.openxmlformats.org/officeDocument/2006/relationships/customXml" Target="../ink/ink445.xml"/><Relationship Id="rId4" Type="http://schemas.openxmlformats.org/officeDocument/2006/relationships/tags" Target="../tags/tag211.xml"/><Relationship Id="rId180" Type="http://schemas.openxmlformats.org/officeDocument/2006/relationships/image" Target="../media/image479.png"/><Relationship Id="rId215" Type="http://schemas.openxmlformats.org/officeDocument/2006/relationships/customXml" Target="../ink/ink468.xml"/><Relationship Id="rId236" Type="http://schemas.openxmlformats.org/officeDocument/2006/relationships/image" Target="../media/image507.png"/><Relationship Id="rId257" Type="http://schemas.openxmlformats.org/officeDocument/2006/relationships/customXml" Target="../ink/ink489.xml"/><Relationship Id="rId278" Type="http://schemas.openxmlformats.org/officeDocument/2006/relationships/image" Target="../media/image528.png"/><Relationship Id="rId42" Type="http://schemas.openxmlformats.org/officeDocument/2006/relationships/tags" Target="../tags/tag249.xml"/><Relationship Id="rId84" Type="http://schemas.openxmlformats.org/officeDocument/2006/relationships/image" Target="../media/image431.png"/><Relationship Id="rId138" Type="http://schemas.openxmlformats.org/officeDocument/2006/relationships/image" Target="../media/image458.png"/><Relationship Id="rId191" Type="http://schemas.openxmlformats.org/officeDocument/2006/relationships/customXml" Target="../ink/ink456.xml"/><Relationship Id="rId205" Type="http://schemas.openxmlformats.org/officeDocument/2006/relationships/customXml" Target="../ink/ink463.xml"/><Relationship Id="rId247" Type="http://schemas.openxmlformats.org/officeDocument/2006/relationships/customXml" Target="../ink/ink484.xml"/><Relationship Id="rId107" Type="http://schemas.openxmlformats.org/officeDocument/2006/relationships/customXml" Target="../ink/ink414.xml"/><Relationship Id="rId11" Type="http://schemas.openxmlformats.org/officeDocument/2006/relationships/tags" Target="../tags/tag218.xml"/><Relationship Id="rId53" Type="http://schemas.openxmlformats.org/officeDocument/2006/relationships/slideLayout" Target="../slideLayouts/slideLayout73.xml"/><Relationship Id="rId149" Type="http://schemas.openxmlformats.org/officeDocument/2006/relationships/customXml" Target="../ink/ink435.xml"/><Relationship Id="rId95" Type="http://schemas.openxmlformats.org/officeDocument/2006/relationships/customXml" Target="../ink/ink408.xml"/><Relationship Id="rId160" Type="http://schemas.openxmlformats.org/officeDocument/2006/relationships/image" Target="../media/image469.png"/><Relationship Id="rId216" Type="http://schemas.openxmlformats.org/officeDocument/2006/relationships/image" Target="../media/image497.png"/><Relationship Id="rId258" Type="http://schemas.openxmlformats.org/officeDocument/2006/relationships/image" Target="../media/image518.png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60.png"/><Relationship Id="rId21" Type="http://schemas.openxmlformats.org/officeDocument/2006/relationships/tags" Target="../tags/tag280.xml"/><Relationship Id="rId42" Type="http://schemas.openxmlformats.org/officeDocument/2006/relationships/tags" Target="../tags/tag301.xml"/><Relationship Id="rId63" Type="http://schemas.openxmlformats.org/officeDocument/2006/relationships/image" Target="../media/image533.png"/><Relationship Id="rId84" Type="http://schemas.openxmlformats.org/officeDocument/2006/relationships/customXml" Target="../ink/ink516.xml"/><Relationship Id="rId138" Type="http://schemas.openxmlformats.org/officeDocument/2006/relationships/customXml" Target="../ink/ink543.xml"/><Relationship Id="rId159" Type="http://schemas.openxmlformats.org/officeDocument/2006/relationships/image" Target="../media/image581.png"/><Relationship Id="rId170" Type="http://schemas.openxmlformats.org/officeDocument/2006/relationships/customXml" Target="../ink/ink559.xml"/><Relationship Id="rId191" Type="http://schemas.openxmlformats.org/officeDocument/2006/relationships/image" Target="../media/image597.png"/><Relationship Id="rId107" Type="http://schemas.openxmlformats.org/officeDocument/2006/relationships/image" Target="../media/image555.png"/><Relationship Id="rId11" Type="http://schemas.openxmlformats.org/officeDocument/2006/relationships/tags" Target="../tags/tag270.xml"/><Relationship Id="rId32" Type="http://schemas.openxmlformats.org/officeDocument/2006/relationships/tags" Target="../tags/tag291.xml"/><Relationship Id="rId53" Type="http://schemas.openxmlformats.org/officeDocument/2006/relationships/tags" Target="../tags/tag312.xml"/><Relationship Id="rId74" Type="http://schemas.openxmlformats.org/officeDocument/2006/relationships/customXml" Target="../ink/ink511.xml"/><Relationship Id="rId128" Type="http://schemas.openxmlformats.org/officeDocument/2006/relationships/customXml" Target="../ink/ink538.xml"/><Relationship Id="rId149" Type="http://schemas.openxmlformats.org/officeDocument/2006/relationships/image" Target="../media/image576.png"/><Relationship Id="rId5" Type="http://schemas.openxmlformats.org/officeDocument/2006/relationships/tags" Target="../tags/tag264.xml"/><Relationship Id="rId95" Type="http://schemas.openxmlformats.org/officeDocument/2006/relationships/image" Target="../media/image549.png"/><Relationship Id="rId160" Type="http://schemas.openxmlformats.org/officeDocument/2006/relationships/customXml" Target="../ink/ink554.xml"/><Relationship Id="rId181" Type="http://schemas.openxmlformats.org/officeDocument/2006/relationships/image" Target="../media/image592.png"/><Relationship Id="rId22" Type="http://schemas.openxmlformats.org/officeDocument/2006/relationships/tags" Target="../tags/tag281.xml"/><Relationship Id="rId43" Type="http://schemas.openxmlformats.org/officeDocument/2006/relationships/tags" Target="../tags/tag302.xml"/><Relationship Id="rId64" Type="http://schemas.openxmlformats.org/officeDocument/2006/relationships/customXml" Target="../ink/ink506.xml"/><Relationship Id="rId118" Type="http://schemas.openxmlformats.org/officeDocument/2006/relationships/customXml" Target="../ink/ink533.xml"/><Relationship Id="rId139" Type="http://schemas.openxmlformats.org/officeDocument/2006/relationships/image" Target="../media/image571.png"/><Relationship Id="rId85" Type="http://schemas.openxmlformats.org/officeDocument/2006/relationships/image" Target="../media/image544.png"/><Relationship Id="rId150" Type="http://schemas.openxmlformats.org/officeDocument/2006/relationships/customXml" Target="../ink/ink549.xml"/><Relationship Id="rId171" Type="http://schemas.openxmlformats.org/officeDocument/2006/relationships/image" Target="../media/image587.png"/><Relationship Id="rId192" Type="http://schemas.openxmlformats.org/officeDocument/2006/relationships/customXml" Target="../ink/ink570.xml"/><Relationship Id="rId12" Type="http://schemas.openxmlformats.org/officeDocument/2006/relationships/tags" Target="../tags/tag271.xml"/><Relationship Id="rId33" Type="http://schemas.openxmlformats.org/officeDocument/2006/relationships/tags" Target="../tags/tag292.xml"/><Relationship Id="rId108" Type="http://schemas.openxmlformats.org/officeDocument/2006/relationships/customXml" Target="../ink/ink528.xml"/><Relationship Id="rId129" Type="http://schemas.openxmlformats.org/officeDocument/2006/relationships/image" Target="../media/image566.png"/><Relationship Id="rId54" Type="http://schemas.openxmlformats.org/officeDocument/2006/relationships/slideLayout" Target="../slideLayouts/slideLayout73.xml"/><Relationship Id="rId75" Type="http://schemas.openxmlformats.org/officeDocument/2006/relationships/image" Target="../media/image539.png"/><Relationship Id="rId96" Type="http://schemas.openxmlformats.org/officeDocument/2006/relationships/customXml" Target="../ink/ink522.xml"/><Relationship Id="rId140" Type="http://schemas.openxmlformats.org/officeDocument/2006/relationships/customXml" Target="../ink/ink544.xml"/><Relationship Id="rId161" Type="http://schemas.openxmlformats.org/officeDocument/2006/relationships/image" Target="../media/image582.png"/><Relationship Id="rId182" Type="http://schemas.openxmlformats.org/officeDocument/2006/relationships/customXml" Target="../ink/ink565.xml"/><Relationship Id="rId6" Type="http://schemas.openxmlformats.org/officeDocument/2006/relationships/tags" Target="../tags/tag265.xml"/><Relationship Id="rId23" Type="http://schemas.openxmlformats.org/officeDocument/2006/relationships/tags" Target="../tags/tag282.xml"/><Relationship Id="rId119" Type="http://schemas.openxmlformats.org/officeDocument/2006/relationships/image" Target="../media/image561.png"/><Relationship Id="rId44" Type="http://schemas.openxmlformats.org/officeDocument/2006/relationships/tags" Target="../tags/tag303.xml"/><Relationship Id="rId65" Type="http://schemas.openxmlformats.org/officeDocument/2006/relationships/image" Target="../media/image534.png"/><Relationship Id="rId86" Type="http://schemas.openxmlformats.org/officeDocument/2006/relationships/customXml" Target="../ink/ink517.xml"/><Relationship Id="rId130" Type="http://schemas.openxmlformats.org/officeDocument/2006/relationships/customXml" Target="../ink/ink539.xml"/><Relationship Id="rId151" Type="http://schemas.openxmlformats.org/officeDocument/2006/relationships/image" Target="../media/image577.png"/><Relationship Id="rId172" Type="http://schemas.openxmlformats.org/officeDocument/2006/relationships/customXml" Target="../ink/ink560.xml"/><Relationship Id="rId193" Type="http://schemas.openxmlformats.org/officeDocument/2006/relationships/image" Target="../media/image598.png"/><Relationship Id="rId13" Type="http://schemas.openxmlformats.org/officeDocument/2006/relationships/tags" Target="../tags/tag272.xml"/><Relationship Id="rId109" Type="http://schemas.openxmlformats.org/officeDocument/2006/relationships/image" Target="../media/image556.png"/><Relationship Id="rId34" Type="http://schemas.openxmlformats.org/officeDocument/2006/relationships/tags" Target="../tags/tag293.xml"/><Relationship Id="rId55" Type="http://schemas.openxmlformats.org/officeDocument/2006/relationships/image" Target="../media/image417.png"/><Relationship Id="rId76" Type="http://schemas.openxmlformats.org/officeDocument/2006/relationships/customXml" Target="../ink/ink512.xml"/><Relationship Id="rId97" Type="http://schemas.openxmlformats.org/officeDocument/2006/relationships/image" Target="../media/image550.png"/><Relationship Id="rId120" Type="http://schemas.openxmlformats.org/officeDocument/2006/relationships/customXml" Target="../ink/ink534.xml"/><Relationship Id="rId141" Type="http://schemas.openxmlformats.org/officeDocument/2006/relationships/image" Target="../media/image572.png"/><Relationship Id="rId7" Type="http://schemas.openxmlformats.org/officeDocument/2006/relationships/tags" Target="../tags/tag266.xml"/><Relationship Id="rId71" Type="http://schemas.openxmlformats.org/officeDocument/2006/relationships/image" Target="../media/image537.png"/><Relationship Id="rId92" Type="http://schemas.openxmlformats.org/officeDocument/2006/relationships/customXml" Target="../ink/ink520.xml"/><Relationship Id="rId162" Type="http://schemas.openxmlformats.org/officeDocument/2006/relationships/customXml" Target="../ink/ink555.xml"/><Relationship Id="rId183" Type="http://schemas.openxmlformats.org/officeDocument/2006/relationships/image" Target="../media/image593.png"/><Relationship Id="rId2" Type="http://schemas.openxmlformats.org/officeDocument/2006/relationships/tags" Target="../tags/tag261.xml"/><Relationship Id="rId29" Type="http://schemas.openxmlformats.org/officeDocument/2006/relationships/tags" Target="../tags/tag288.xml"/><Relationship Id="rId24" Type="http://schemas.openxmlformats.org/officeDocument/2006/relationships/tags" Target="../tags/tag283.xml"/><Relationship Id="rId40" Type="http://schemas.openxmlformats.org/officeDocument/2006/relationships/tags" Target="../tags/tag299.xml"/><Relationship Id="rId45" Type="http://schemas.openxmlformats.org/officeDocument/2006/relationships/tags" Target="../tags/tag304.xml"/><Relationship Id="rId66" Type="http://schemas.openxmlformats.org/officeDocument/2006/relationships/customXml" Target="../ink/ink507.xml"/><Relationship Id="rId87" Type="http://schemas.openxmlformats.org/officeDocument/2006/relationships/image" Target="../media/image545.png"/><Relationship Id="rId110" Type="http://schemas.openxmlformats.org/officeDocument/2006/relationships/customXml" Target="../ink/ink529.xml"/><Relationship Id="rId115" Type="http://schemas.openxmlformats.org/officeDocument/2006/relationships/image" Target="../media/image559.png"/><Relationship Id="rId131" Type="http://schemas.openxmlformats.org/officeDocument/2006/relationships/image" Target="../media/image567.png"/><Relationship Id="rId136" Type="http://schemas.openxmlformats.org/officeDocument/2006/relationships/customXml" Target="../ink/ink542.xml"/><Relationship Id="rId157" Type="http://schemas.openxmlformats.org/officeDocument/2006/relationships/image" Target="../media/image580.png"/><Relationship Id="rId178" Type="http://schemas.openxmlformats.org/officeDocument/2006/relationships/customXml" Target="../ink/ink563.xml"/><Relationship Id="rId61" Type="http://schemas.openxmlformats.org/officeDocument/2006/relationships/image" Target="../media/image532.png"/><Relationship Id="rId82" Type="http://schemas.openxmlformats.org/officeDocument/2006/relationships/customXml" Target="../ink/ink515.xml"/><Relationship Id="rId152" Type="http://schemas.openxmlformats.org/officeDocument/2006/relationships/customXml" Target="../ink/ink550.xml"/><Relationship Id="rId173" Type="http://schemas.openxmlformats.org/officeDocument/2006/relationships/image" Target="../media/image588.png"/><Relationship Id="rId194" Type="http://schemas.openxmlformats.org/officeDocument/2006/relationships/customXml" Target="../ink/ink571.xml"/><Relationship Id="rId199" Type="http://schemas.openxmlformats.org/officeDocument/2006/relationships/image" Target="../media/image601.png"/><Relationship Id="rId19" Type="http://schemas.openxmlformats.org/officeDocument/2006/relationships/tags" Target="../tags/tag278.xml"/><Relationship Id="rId14" Type="http://schemas.openxmlformats.org/officeDocument/2006/relationships/tags" Target="../tags/tag273.xml"/><Relationship Id="rId30" Type="http://schemas.openxmlformats.org/officeDocument/2006/relationships/tags" Target="../tags/tag289.xml"/><Relationship Id="rId35" Type="http://schemas.openxmlformats.org/officeDocument/2006/relationships/tags" Target="../tags/tag294.xml"/><Relationship Id="rId56" Type="http://schemas.openxmlformats.org/officeDocument/2006/relationships/customXml" Target="../ink/ink502.xml"/><Relationship Id="rId77" Type="http://schemas.openxmlformats.org/officeDocument/2006/relationships/image" Target="../media/image540.png"/><Relationship Id="rId100" Type="http://schemas.openxmlformats.org/officeDocument/2006/relationships/customXml" Target="../ink/ink524.xml"/><Relationship Id="rId105" Type="http://schemas.openxmlformats.org/officeDocument/2006/relationships/image" Target="../media/image554.png"/><Relationship Id="rId126" Type="http://schemas.openxmlformats.org/officeDocument/2006/relationships/customXml" Target="../ink/ink537.xml"/><Relationship Id="rId147" Type="http://schemas.openxmlformats.org/officeDocument/2006/relationships/image" Target="../media/image575.png"/><Relationship Id="rId168" Type="http://schemas.openxmlformats.org/officeDocument/2006/relationships/customXml" Target="../ink/ink558.xml"/><Relationship Id="rId8" Type="http://schemas.openxmlformats.org/officeDocument/2006/relationships/tags" Target="../tags/tag267.xml"/><Relationship Id="rId51" Type="http://schemas.openxmlformats.org/officeDocument/2006/relationships/tags" Target="../tags/tag310.xml"/><Relationship Id="rId72" Type="http://schemas.openxmlformats.org/officeDocument/2006/relationships/customXml" Target="../ink/ink510.xml"/><Relationship Id="rId93" Type="http://schemas.openxmlformats.org/officeDocument/2006/relationships/image" Target="../media/image548.png"/><Relationship Id="rId98" Type="http://schemas.openxmlformats.org/officeDocument/2006/relationships/customXml" Target="../ink/ink523.xml"/><Relationship Id="rId121" Type="http://schemas.openxmlformats.org/officeDocument/2006/relationships/image" Target="../media/image562.png"/><Relationship Id="rId142" Type="http://schemas.openxmlformats.org/officeDocument/2006/relationships/customXml" Target="../ink/ink545.xml"/><Relationship Id="rId163" Type="http://schemas.openxmlformats.org/officeDocument/2006/relationships/image" Target="../media/image583.png"/><Relationship Id="rId184" Type="http://schemas.openxmlformats.org/officeDocument/2006/relationships/customXml" Target="../ink/ink566.xml"/><Relationship Id="rId189" Type="http://schemas.openxmlformats.org/officeDocument/2006/relationships/image" Target="../media/image596.png"/><Relationship Id="rId3" Type="http://schemas.openxmlformats.org/officeDocument/2006/relationships/tags" Target="../tags/tag262.xml"/><Relationship Id="rId25" Type="http://schemas.openxmlformats.org/officeDocument/2006/relationships/tags" Target="../tags/tag284.xml"/><Relationship Id="rId46" Type="http://schemas.openxmlformats.org/officeDocument/2006/relationships/tags" Target="../tags/tag305.xml"/><Relationship Id="rId67" Type="http://schemas.openxmlformats.org/officeDocument/2006/relationships/image" Target="../media/image535.png"/><Relationship Id="rId116" Type="http://schemas.openxmlformats.org/officeDocument/2006/relationships/customXml" Target="../ink/ink532.xml"/><Relationship Id="rId137" Type="http://schemas.openxmlformats.org/officeDocument/2006/relationships/image" Target="../media/image570.png"/><Relationship Id="rId158" Type="http://schemas.openxmlformats.org/officeDocument/2006/relationships/customXml" Target="../ink/ink553.xml"/><Relationship Id="rId20" Type="http://schemas.openxmlformats.org/officeDocument/2006/relationships/tags" Target="../tags/tag279.xml"/><Relationship Id="rId41" Type="http://schemas.openxmlformats.org/officeDocument/2006/relationships/tags" Target="../tags/tag300.xml"/><Relationship Id="rId62" Type="http://schemas.openxmlformats.org/officeDocument/2006/relationships/customXml" Target="../ink/ink505.xml"/><Relationship Id="rId83" Type="http://schemas.openxmlformats.org/officeDocument/2006/relationships/image" Target="../media/image543.png"/><Relationship Id="rId88" Type="http://schemas.openxmlformats.org/officeDocument/2006/relationships/customXml" Target="../ink/ink518.xml"/><Relationship Id="rId111" Type="http://schemas.openxmlformats.org/officeDocument/2006/relationships/image" Target="../media/image557.png"/><Relationship Id="rId132" Type="http://schemas.openxmlformats.org/officeDocument/2006/relationships/customXml" Target="../ink/ink540.xml"/><Relationship Id="rId153" Type="http://schemas.openxmlformats.org/officeDocument/2006/relationships/image" Target="../media/image578.png"/><Relationship Id="rId174" Type="http://schemas.openxmlformats.org/officeDocument/2006/relationships/customXml" Target="../ink/ink561.xml"/><Relationship Id="rId179" Type="http://schemas.openxmlformats.org/officeDocument/2006/relationships/image" Target="../media/image591.png"/><Relationship Id="rId195" Type="http://schemas.openxmlformats.org/officeDocument/2006/relationships/image" Target="../media/image599.png"/><Relationship Id="rId190" Type="http://schemas.openxmlformats.org/officeDocument/2006/relationships/customXml" Target="../ink/ink569.xml"/><Relationship Id="rId15" Type="http://schemas.openxmlformats.org/officeDocument/2006/relationships/tags" Target="../tags/tag274.xml"/><Relationship Id="rId36" Type="http://schemas.openxmlformats.org/officeDocument/2006/relationships/tags" Target="../tags/tag295.xml"/><Relationship Id="rId57" Type="http://schemas.openxmlformats.org/officeDocument/2006/relationships/image" Target="../media/image530.png"/><Relationship Id="rId106" Type="http://schemas.openxmlformats.org/officeDocument/2006/relationships/customXml" Target="../ink/ink527.xml"/><Relationship Id="rId127" Type="http://schemas.openxmlformats.org/officeDocument/2006/relationships/image" Target="../media/image565.png"/><Relationship Id="rId10" Type="http://schemas.openxmlformats.org/officeDocument/2006/relationships/tags" Target="../tags/tag269.xml"/><Relationship Id="rId31" Type="http://schemas.openxmlformats.org/officeDocument/2006/relationships/tags" Target="../tags/tag290.xml"/><Relationship Id="rId52" Type="http://schemas.openxmlformats.org/officeDocument/2006/relationships/tags" Target="../tags/tag311.xml"/><Relationship Id="rId73" Type="http://schemas.openxmlformats.org/officeDocument/2006/relationships/image" Target="../media/image538.png"/><Relationship Id="rId78" Type="http://schemas.openxmlformats.org/officeDocument/2006/relationships/customXml" Target="../ink/ink513.xml"/><Relationship Id="rId94" Type="http://schemas.openxmlformats.org/officeDocument/2006/relationships/customXml" Target="../ink/ink521.xml"/><Relationship Id="rId99" Type="http://schemas.openxmlformats.org/officeDocument/2006/relationships/image" Target="../media/image551.png"/><Relationship Id="rId101" Type="http://schemas.openxmlformats.org/officeDocument/2006/relationships/image" Target="../media/image552.png"/><Relationship Id="rId122" Type="http://schemas.openxmlformats.org/officeDocument/2006/relationships/customXml" Target="../ink/ink535.xml"/><Relationship Id="rId143" Type="http://schemas.openxmlformats.org/officeDocument/2006/relationships/image" Target="../media/image573.png"/><Relationship Id="rId148" Type="http://schemas.openxmlformats.org/officeDocument/2006/relationships/customXml" Target="../ink/ink548.xml"/><Relationship Id="rId164" Type="http://schemas.openxmlformats.org/officeDocument/2006/relationships/customXml" Target="../ink/ink556.xml"/><Relationship Id="rId169" Type="http://schemas.openxmlformats.org/officeDocument/2006/relationships/image" Target="../media/image586.png"/><Relationship Id="rId185" Type="http://schemas.openxmlformats.org/officeDocument/2006/relationships/image" Target="../media/image594.png"/><Relationship Id="rId4" Type="http://schemas.openxmlformats.org/officeDocument/2006/relationships/tags" Target="../tags/tag263.xml"/><Relationship Id="rId9" Type="http://schemas.openxmlformats.org/officeDocument/2006/relationships/tags" Target="../tags/tag268.xml"/><Relationship Id="rId180" Type="http://schemas.openxmlformats.org/officeDocument/2006/relationships/customXml" Target="../ink/ink564.xml"/><Relationship Id="rId26" Type="http://schemas.openxmlformats.org/officeDocument/2006/relationships/tags" Target="../tags/tag285.xml"/><Relationship Id="rId47" Type="http://schemas.openxmlformats.org/officeDocument/2006/relationships/tags" Target="../tags/tag306.xml"/><Relationship Id="rId68" Type="http://schemas.openxmlformats.org/officeDocument/2006/relationships/customXml" Target="../ink/ink508.xml"/><Relationship Id="rId89" Type="http://schemas.openxmlformats.org/officeDocument/2006/relationships/image" Target="../media/image546.png"/><Relationship Id="rId112" Type="http://schemas.openxmlformats.org/officeDocument/2006/relationships/customXml" Target="../ink/ink530.xml"/><Relationship Id="rId133" Type="http://schemas.openxmlformats.org/officeDocument/2006/relationships/image" Target="../media/image568.png"/><Relationship Id="rId154" Type="http://schemas.openxmlformats.org/officeDocument/2006/relationships/customXml" Target="../ink/ink551.xml"/><Relationship Id="rId175" Type="http://schemas.openxmlformats.org/officeDocument/2006/relationships/image" Target="../media/image589.png"/><Relationship Id="rId196" Type="http://schemas.openxmlformats.org/officeDocument/2006/relationships/customXml" Target="../ink/ink572.xml"/><Relationship Id="rId16" Type="http://schemas.openxmlformats.org/officeDocument/2006/relationships/tags" Target="../tags/tag275.xml"/><Relationship Id="rId37" Type="http://schemas.openxmlformats.org/officeDocument/2006/relationships/tags" Target="../tags/tag296.xml"/><Relationship Id="rId58" Type="http://schemas.openxmlformats.org/officeDocument/2006/relationships/customXml" Target="../ink/ink503.xml"/><Relationship Id="rId79" Type="http://schemas.openxmlformats.org/officeDocument/2006/relationships/image" Target="../media/image541.png"/><Relationship Id="rId102" Type="http://schemas.openxmlformats.org/officeDocument/2006/relationships/customXml" Target="../ink/ink525.xml"/><Relationship Id="rId123" Type="http://schemas.openxmlformats.org/officeDocument/2006/relationships/image" Target="../media/image563.png"/><Relationship Id="rId144" Type="http://schemas.openxmlformats.org/officeDocument/2006/relationships/customXml" Target="../ink/ink546.xml"/><Relationship Id="rId90" Type="http://schemas.openxmlformats.org/officeDocument/2006/relationships/customXml" Target="../ink/ink519.xml"/><Relationship Id="rId165" Type="http://schemas.openxmlformats.org/officeDocument/2006/relationships/image" Target="../media/image584.png"/><Relationship Id="rId186" Type="http://schemas.openxmlformats.org/officeDocument/2006/relationships/customXml" Target="../ink/ink567.xml"/><Relationship Id="rId27" Type="http://schemas.openxmlformats.org/officeDocument/2006/relationships/tags" Target="../tags/tag286.xml"/><Relationship Id="rId48" Type="http://schemas.openxmlformats.org/officeDocument/2006/relationships/tags" Target="../tags/tag307.xml"/><Relationship Id="rId69" Type="http://schemas.openxmlformats.org/officeDocument/2006/relationships/image" Target="../media/image536.png"/><Relationship Id="rId113" Type="http://schemas.openxmlformats.org/officeDocument/2006/relationships/image" Target="../media/image558.png"/><Relationship Id="rId134" Type="http://schemas.openxmlformats.org/officeDocument/2006/relationships/customXml" Target="../ink/ink541.xml"/><Relationship Id="rId80" Type="http://schemas.openxmlformats.org/officeDocument/2006/relationships/customXml" Target="../ink/ink514.xml"/><Relationship Id="rId155" Type="http://schemas.openxmlformats.org/officeDocument/2006/relationships/image" Target="../media/image579.png"/><Relationship Id="rId176" Type="http://schemas.openxmlformats.org/officeDocument/2006/relationships/customXml" Target="../ink/ink562.xml"/><Relationship Id="rId197" Type="http://schemas.openxmlformats.org/officeDocument/2006/relationships/image" Target="../media/image600.png"/><Relationship Id="rId17" Type="http://schemas.openxmlformats.org/officeDocument/2006/relationships/tags" Target="../tags/tag276.xml"/><Relationship Id="rId38" Type="http://schemas.openxmlformats.org/officeDocument/2006/relationships/tags" Target="../tags/tag297.xml"/><Relationship Id="rId59" Type="http://schemas.openxmlformats.org/officeDocument/2006/relationships/image" Target="../media/image531.png"/><Relationship Id="rId103" Type="http://schemas.openxmlformats.org/officeDocument/2006/relationships/image" Target="../media/image553.png"/><Relationship Id="rId124" Type="http://schemas.openxmlformats.org/officeDocument/2006/relationships/customXml" Target="../ink/ink536.xml"/><Relationship Id="rId70" Type="http://schemas.openxmlformats.org/officeDocument/2006/relationships/customXml" Target="../ink/ink509.xml"/><Relationship Id="rId91" Type="http://schemas.openxmlformats.org/officeDocument/2006/relationships/image" Target="../media/image547.png"/><Relationship Id="rId145" Type="http://schemas.openxmlformats.org/officeDocument/2006/relationships/image" Target="../media/image574.png"/><Relationship Id="rId166" Type="http://schemas.openxmlformats.org/officeDocument/2006/relationships/customXml" Target="../ink/ink557.xml"/><Relationship Id="rId187" Type="http://schemas.openxmlformats.org/officeDocument/2006/relationships/image" Target="../media/image595.png"/><Relationship Id="rId1" Type="http://schemas.openxmlformats.org/officeDocument/2006/relationships/tags" Target="../tags/tag260.xml"/><Relationship Id="rId28" Type="http://schemas.openxmlformats.org/officeDocument/2006/relationships/tags" Target="../tags/tag287.xml"/><Relationship Id="rId49" Type="http://schemas.openxmlformats.org/officeDocument/2006/relationships/tags" Target="../tags/tag308.xml"/><Relationship Id="rId114" Type="http://schemas.openxmlformats.org/officeDocument/2006/relationships/customXml" Target="../ink/ink531.xml"/><Relationship Id="rId60" Type="http://schemas.openxmlformats.org/officeDocument/2006/relationships/customXml" Target="../ink/ink504.xml"/><Relationship Id="rId81" Type="http://schemas.openxmlformats.org/officeDocument/2006/relationships/image" Target="../media/image542.png"/><Relationship Id="rId135" Type="http://schemas.openxmlformats.org/officeDocument/2006/relationships/image" Target="../media/image569.png"/><Relationship Id="rId156" Type="http://schemas.openxmlformats.org/officeDocument/2006/relationships/customXml" Target="../ink/ink552.xml"/><Relationship Id="rId177" Type="http://schemas.openxmlformats.org/officeDocument/2006/relationships/image" Target="../media/image590.png"/><Relationship Id="rId198" Type="http://schemas.openxmlformats.org/officeDocument/2006/relationships/customXml" Target="../ink/ink573.xml"/><Relationship Id="rId18" Type="http://schemas.openxmlformats.org/officeDocument/2006/relationships/tags" Target="../tags/tag277.xml"/><Relationship Id="rId39" Type="http://schemas.openxmlformats.org/officeDocument/2006/relationships/tags" Target="../tags/tag298.xml"/><Relationship Id="rId50" Type="http://schemas.openxmlformats.org/officeDocument/2006/relationships/tags" Target="../tags/tag309.xml"/><Relationship Id="rId104" Type="http://schemas.openxmlformats.org/officeDocument/2006/relationships/customXml" Target="../ink/ink526.xml"/><Relationship Id="rId125" Type="http://schemas.openxmlformats.org/officeDocument/2006/relationships/image" Target="../media/image564.png"/><Relationship Id="rId146" Type="http://schemas.openxmlformats.org/officeDocument/2006/relationships/customXml" Target="../ink/ink547.xml"/><Relationship Id="rId167" Type="http://schemas.openxmlformats.org/officeDocument/2006/relationships/image" Target="../media/image585.png"/><Relationship Id="rId188" Type="http://schemas.openxmlformats.org/officeDocument/2006/relationships/customXml" Target="../ink/ink568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324.xml"/><Relationship Id="rId18" Type="http://schemas.openxmlformats.org/officeDocument/2006/relationships/tags" Target="../tags/tag329.xml"/><Relationship Id="rId26" Type="http://schemas.openxmlformats.org/officeDocument/2006/relationships/tags" Target="../tags/tag337.xml"/><Relationship Id="rId39" Type="http://schemas.openxmlformats.org/officeDocument/2006/relationships/tags" Target="../tags/tag350.xml"/><Relationship Id="rId21" Type="http://schemas.openxmlformats.org/officeDocument/2006/relationships/tags" Target="../tags/tag332.xml"/><Relationship Id="rId34" Type="http://schemas.openxmlformats.org/officeDocument/2006/relationships/tags" Target="../tags/tag345.xml"/><Relationship Id="rId42" Type="http://schemas.openxmlformats.org/officeDocument/2006/relationships/tags" Target="../tags/tag353.xml"/><Relationship Id="rId47" Type="http://schemas.openxmlformats.org/officeDocument/2006/relationships/slideLayout" Target="../slideLayouts/slideLayout73.xml"/><Relationship Id="rId50" Type="http://schemas.openxmlformats.org/officeDocument/2006/relationships/image" Target="../media/image30.wmf"/><Relationship Id="rId7" Type="http://schemas.openxmlformats.org/officeDocument/2006/relationships/tags" Target="../tags/tag318.xml"/><Relationship Id="rId2" Type="http://schemas.openxmlformats.org/officeDocument/2006/relationships/tags" Target="../tags/tag313.xml"/><Relationship Id="rId16" Type="http://schemas.openxmlformats.org/officeDocument/2006/relationships/tags" Target="../tags/tag327.xml"/><Relationship Id="rId29" Type="http://schemas.openxmlformats.org/officeDocument/2006/relationships/tags" Target="../tags/tag340.xml"/><Relationship Id="rId11" Type="http://schemas.openxmlformats.org/officeDocument/2006/relationships/tags" Target="../tags/tag322.xml"/><Relationship Id="rId24" Type="http://schemas.openxmlformats.org/officeDocument/2006/relationships/tags" Target="../tags/tag335.xml"/><Relationship Id="rId32" Type="http://schemas.openxmlformats.org/officeDocument/2006/relationships/tags" Target="../tags/tag343.xml"/><Relationship Id="rId37" Type="http://schemas.openxmlformats.org/officeDocument/2006/relationships/tags" Target="../tags/tag348.xml"/><Relationship Id="rId40" Type="http://schemas.openxmlformats.org/officeDocument/2006/relationships/tags" Target="../tags/tag351.xml"/><Relationship Id="rId45" Type="http://schemas.openxmlformats.org/officeDocument/2006/relationships/tags" Target="../tags/tag356.xml"/><Relationship Id="rId5" Type="http://schemas.openxmlformats.org/officeDocument/2006/relationships/tags" Target="../tags/tag316.xml"/><Relationship Id="rId15" Type="http://schemas.openxmlformats.org/officeDocument/2006/relationships/tags" Target="../tags/tag326.xml"/><Relationship Id="rId23" Type="http://schemas.openxmlformats.org/officeDocument/2006/relationships/tags" Target="../tags/tag334.xml"/><Relationship Id="rId28" Type="http://schemas.openxmlformats.org/officeDocument/2006/relationships/tags" Target="../tags/tag339.xml"/><Relationship Id="rId36" Type="http://schemas.openxmlformats.org/officeDocument/2006/relationships/tags" Target="../tags/tag347.xml"/><Relationship Id="rId49" Type="http://schemas.openxmlformats.org/officeDocument/2006/relationships/oleObject" Target="NULL"/><Relationship Id="rId10" Type="http://schemas.openxmlformats.org/officeDocument/2006/relationships/tags" Target="../tags/tag321.xml"/><Relationship Id="rId19" Type="http://schemas.openxmlformats.org/officeDocument/2006/relationships/tags" Target="../tags/tag330.xml"/><Relationship Id="rId31" Type="http://schemas.openxmlformats.org/officeDocument/2006/relationships/tags" Target="../tags/tag342.xml"/><Relationship Id="rId44" Type="http://schemas.openxmlformats.org/officeDocument/2006/relationships/tags" Target="../tags/tag355.xml"/><Relationship Id="rId4" Type="http://schemas.openxmlformats.org/officeDocument/2006/relationships/tags" Target="../tags/tag315.xml"/><Relationship Id="rId9" Type="http://schemas.openxmlformats.org/officeDocument/2006/relationships/tags" Target="../tags/tag320.xml"/><Relationship Id="rId14" Type="http://schemas.openxmlformats.org/officeDocument/2006/relationships/tags" Target="../tags/tag325.xml"/><Relationship Id="rId22" Type="http://schemas.openxmlformats.org/officeDocument/2006/relationships/tags" Target="../tags/tag333.xml"/><Relationship Id="rId27" Type="http://schemas.openxmlformats.org/officeDocument/2006/relationships/tags" Target="../tags/tag338.xml"/><Relationship Id="rId30" Type="http://schemas.openxmlformats.org/officeDocument/2006/relationships/tags" Target="../tags/tag341.xml"/><Relationship Id="rId35" Type="http://schemas.openxmlformats.org/officeDocument/2006/relationships/tags" Target="../tags/tag346.xml"/><Relationship Id="rId43" Type="http://schemas.openxmlformats.org/officeDocument/2006/relationships/tags" Target="../tags/tag354.xml"/><Relationship Id="rId48" Type="http://schemas.openxmlformats.org/officeDocument/2006/relationships/image" Target="../media/image417.png"/><Relationship Id="rId8" Type="http://schemas.openxmlformats.org/officeDocument/2006/relationships/tags" Target="../tags/tag319.xml"/><Relationship Id="rId3" Type="http://schemas.openxmlformats.org/officeDocument/2006/relationships/tags" Target="../tags/tag314.xml"/><Relationship Id="rId12" Type="http://schemas.openxmlformats.org/officeDocument/2006/relationships/tags" Target="../tags/tag323.xml"/><Relationship Id="rId17" Type="http://schemas.openxmlformats.org/officeDocument/2006/relationships/tags" Target="../tags/tag328.xml"/><Relationship Id="rId25" Type="http://schemas.openxmlformats.org/officeDocument/2006/relationships/tags" Target="../tags/tag336.xml"/><Relationship Id="rId33" Type="http://schemas.openxmlformats.org/officeDocument/2006/relationships/tags" Target="../tags/tag344.xml"/><Relationship Id="rId38" Type="http://schemas.openxmlformats.org/officeDocument/2006/relationships/tags" Target="../tags/tag349.xml"/><Relationship Id="rId46" Type="http://schemas.openxmlformats.org/officeDocument/2006/relationships/tags" Target="../tags/tag357.xml"/><Relationship Id="rId20" Type="http://schemas.openxmlformats.org/officeDocument/2006/relationships/tags" Target="../tags/tag331.xml"/><Relationship Id="rId41" Type="http://schemas.openxmlformats.org/officeDocument/2006/relationships/tags" Target="../tags/tag352.xml"/><Relationship Id="rId1" Type="http://schemas.openxmlformats.org/officeDocument/2006/relationships/vmlDrawing" Target="../drawings/vmlDrawing7.vml"/><Relationship Id="rId6" Type="http://schemas.openxmlformats.org/officeDocument/2006/relationships/tags" Target="../tags/tag317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tags" Target="../tags/tag369.xml"/><Relationship Id="rId18" Type="http://schemas.openxmlformats.org/officeDocument/2006/relationships/tags" Target="../tags/tag374.xml"/><Relationship Id="rId26" Type="http://schemas.openxmlformats.org/officeDocument/2006/relationships/tags" Target="../tags/tag382.xml"/><Relationship Id="rId39" Type="http://schemas.openxmlformats.org/officeDocument/2006/relationships/tags" Target="../tags/tag395.xml"/><Relationship Id="rId21" Type="http://schemas.openxmlformats.org/officeDocument/2006/relationships/tags" Target="../tags/tag377.xml"/><Relationship Id="rId34" Type="http://schemas.openxmlformats.org/officeDocument/2006/relationships/tags" Target="../tags/tag390.xml"/><Relationship Id="rId42" Type="http://schemas.openxmlformats.org/officeDocument/2006/relationships/tags" Target="../tags/tag398.xml"/><Relationship Id="rId47" Type="http://schemas.openxmlformats.org/officeDocument/2006/relationships/tags" Target="../tags/tag403.xml"/><Relationship Id="rId50" Type="http://schemas.openxmlformats.org/officeDocument/2006/relationships/image" Target="../media/image417.png"/><Relationship Id="rId7" Type="http://schemas.openxmlformats.org/officeDocument/2006/relationships/tags" Target="../tags/tag363.xml"/><Relationship Id="rId2" Type="http://schemas.openxmlformats.org/officeDocument/2006/relationships/tags" Target="../tags/tag358.xml"/><Relationship Id="rId16" Type="http://schemas.openxmlformats.org/officeDocument/2006/relationships/tags" Target="../tags/tag372.xml"/><Relationship Id="rId29" Type="http://schemas.openxmlformats.org/officeDocument/2006/relationships/tags" Target="../tags/tag385.xml"/><Relationship Id="rId11" Type="http://schemas.openxmlformats.org/officeDocument/2006/relationships/tags" Target="../tags/tag367.xml"/><Relationship Id="rId24" Type="http://schemas.openxmlformats.org/officeDocument/2006/relationships/tags" Target="../tags/tag380.xml"/><Relationship Id="rId32" Type="http://schemas.openxmlformats.org/officeDocument/2006/relationships/tags" Target="../tags/tag388.xml"/><Relationship Id="rId37" Type="http://schemas.openxmlformats.org/officeDocument/2006/relationships/tags" Target="../tags/tag393.xml"/><Relationship Id="rId40" Type="http://schemas.openxmlformats.org/officeDocument/2006/relationships/tags" Target="../tags/tag396.xml"/><Relationship Id="rId45" Type="http://schemas.openxmlformats.org/officeDocument/2006/relationships/tags" Target="../tags/tag401.xml"/><Relationship Id="rId5" Type="http://schemas.openxmlformats.org/officeDocument/2006/relationships/tags" Target="../tags/tag361.xml"/><Relationship Id="rId15" Type="http://schemas.openxmlformats.org/officeDocument/2006/relationships/tags" Target="../tags/tag371.xml"/><Relationship Id="rId23" Type="http://schemas.openxmlformats.org/officeDocument/2006/relationships/tags" Target="../tags/tag379.xml"/><Relationship Id="rId28" Type="http://schemas.openxmlformats.org/officeDocument/2006/relationships/tags" Target="../tags/tag384.xml"/><Relationship Id="rId36" Type="http://schemas.openxmlformats.org/officeDocument/2006/relationships/tags" Target="../tags/tag392.xml"/><Relationship Id="rId49" Type="http://schemas.openxmlformats.org/officeDocument/2006/relationships/slideLayout" Target="../slideLayouts/slideLayout73.xml"/><Relationship Id="rId10" Type="http://schemas.openxmlformats.org/officeDocument/2006/relationships/tags" Target="../tags/tag366.xml"/><Relationship Id="rId19" Type="http://schemas.openxmlformats.org/officeDocument/2006/relationships/tags" Target="../tags/tag375.xml"/><Relationship Id="rId31" Type="http://schemas.openxmlformats.org/officeDocument/2006/relationships/tags" Target="../tags/tag387.xml"/><Relationship Id="rId44" Type="http://schemas.openxmlformats.org/officeDocument/2006/relationships/tags" Target="../tags/tag400.xml"/><Relationship Id="rId52" Type="http://schemas.openxmlformats.org/officeDocument/2006/relationships/image" Target="../media/image30.wmf"/><Relationship Id="rId4" Type="http://schemas.openxmlformats.org/officeDocument/2006/relationships/tags" Target="../tags/tag360.xml"/><Relationship Id="rId9" Type="http://schemas.openxmlformats.org/officeDocument/2006/relationships/tags" Target="../tags/tag365.xml"/><Relationship Id="rId14" Type="http://schemas.openxmlformats.org/officeDocument/2006/relationships/tags" Target="../tags/tag370.xml"/><Relationship Id="rId22" Type="http://schemas.openxmlformats.org/officeDocument/2006/relationships/tags" Target="../tags/tag378.xml"/><Relationship Id="rId27" Type="http://schemas.openxmlformats.org/officeDocument/2006/relationships/tags" Target="../tags/tag383.xml"/><Relationship Id="rId30" Type="http://schemas.openxmlformats.org/officeDocument/2006/relationships/tags" Target="../tags/tag386.xml"/><Relationship Id="rId35" Type="http://schemas.openxmlformats.org/officeDocument/2006/relationships/tags" Target="../tags/tag391.xml"/><Relationship Id="rId43" Type="http://schemas.openxmlformats.org/officeDocument/2006/relationships/tags" Target="../tags/tag399.xml"/><Relationship Id="rId48" Type="http://schemas.openxmlformats.org/officeDocument/2006/relationships/tags" Target="../tags/tag404.xml"/><Relationship Id="rId8" Type="http://schemas.openxmlformats.org/officeDocument/2006/relationships/tags" Target="../tags/tag364.xml"/><Relationship Id="rId51" Type="http://schemas.openxmlformats.org/officeDocument/2006/relationships/oleObject" Target="NULL"/><Relationship Id="rId3" Type="http://schemas.openxmlformats.org/officeDocument/2006/relationships/tags" Target="../tags/tag359.xml"/><Relationship Id="rId12" Type="http://schemas.openxmlformats.org/officeDocument/2006/relationships/tags" Target="../tags/tag368.xml"/><Relationship Id="rId17" Type="http://schemas.openxmlformats.org/officeDocument/2006/relationships/tags" Target="../tags/tag373.xml"/><Relationship Id="rId25" Type="http://schemas.openxmlformats.org/officeDocument/2006/relationships/tags" Target="../tags/tag381.xml"/><Relationship Id="rId33" Type="http://schemas.openxmlformats.org/officeDocument/2006/relationships/tags" Target="../tags/tag389.xml"/><Relationship Id="rId38" Type="http://schemas.openxmlformats.org/officeDocument/2006/relationships/tags" Target="../tags/tag394.xml"/><Relationship Id="rId46" Type="http://schemas.openxmlformats.org/officeDocument/2006/relationships/tags" Target="../tags/tag402.xml"/><Relationship Id="rId20" Type="http://schemas.openxmlformats.org/officeDocument/2006/relationships/tags" Target="../tags/tag376.xml"/><Relationship Id="rId41" Type="http://schemas.openxmlformats.org/officeDocument/2006/relationships/tags" Target="../tags/tag397.xml"/><Relationship Id="rId1" Type="http://schemas.openxmlformats.org/officeDocument/2006/relationships/vmlDrawing" Target="../drawings/vmlDrawing8.vml"/><Relationship Id="rId6" Type="http://schemas.openxmlformats.org/officeDocument/2006/relationships/tags" Target="../tags/tag362.xml"/></Relationships>
</file>

<file path=ppt/slides/_rels/slide1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09.xml"/><Relationship Id="rId299" Type="http://schemas.openxmlformats.org/officeDocument/2006/relationships/customXml" Target="../ink/ink700.xml"/><Relationship Id="rId21" Type="http://schemas.openxmlformats.org/officeDocument/2006/relationships/tags" Target="../tags/tag425.xml"/><Relationship Id="rId63" Type="http://schemas.openxmlformats.org/officeDocument/2006/relationships/customXml" Target="../ink/ink582.xml"/><Relationship Id="rId159" Type="http://schemas.openxmlformats.org/officeDocument/2006/relationships/customXml" Target="../ink/ink630.xml"/><Relationship Id="rId170" Type="http://schemas.openxmlformats.org/officeDocument/2006/relationships/image" Target="../media/image669.png"/><Relationship Id="rId226" Type="http://schemas.openxmlformats.org/officeDocument/2006/relationships/image" Target="../media/image697.png"/><Relationship Id="rId268" Type="http://schemas.openxmlformats.org/officeDocument/2006/relationships/image" Target="../media/image718.png"/><Relationship Id="rId32" Type="http://schemas.openxmlformats.org/officeDocument/2006/relationships/tags" Target="../tags/tag436.xml"/><Relationship Id="rId74" Type="http://schemas.openxmlformats.org/officeDocument/2006/relationships/image" Target="../media/image621.png"/><Relationship Id="rId128" Type="http://schemas.openxmlformats.org/officeDocument/2006/relationships/image" Target="../media/image648.png"/><Relationship Id="rId5" Type="http://schemas.openxmlformats.org/officeDocument/2006/relationships/tags" Target="../tags/tag409.xml"/><Relationship Id="rId181" Type="http://schemas.openxmlformats.org/officeDocument/2006/relationships/customXml" Target="../ink/ink641.xml"/><Relationship Id="rId237" Type="http://schemas.openxmlformats.org/officeDocument/2006/relationships/customXml" Target="../ink/ink669.xml"/><Relationship Id="rId279" Type="http://schemas.openxmlformats.org/officeDocument/2006/relationships/customXml" Target="../ink/ink690.xml"/><Relationship Id="rId43" Type="http://schemas.openxmlformats.org/officeDocument/2006/relationships/image" Target="../media/image421.wmf"/><Relationship Id="rId139" Type="http://schemas.openxmlformats.org/officeDocument/2006/relationships/customXml" Target="../ink/ink620.xml"/><Relationship Id="rId290" Type="http://schemas.openxmlformats.org/officeDocument/2006/relationships/image" Target="../media/image729.png"/><Relationship Id="rId304" Type="http://schemas.openxmlformats.org/officeDocument/2006/relationships/image" Target="../media/image605.emf"/><Relationship Id="rId85" Type="http://schemas.openxmlformats.org/officeDocument/2006/relationships/customXml" Target="../ink/ink593.xml"/><Relationship Id="rId150" Type="http://schemas.openxmlformats.org/officeDocument/2006/relationships/image" Target="../media/image659.png"/><Relationship Id="rId192" Type="http://schemas.openxmlformats.org/officeDocument/2006/relationships/image" Target="../media/image680.png"/><Relationship Id="rId206" Type="http://schemas.openxmlformats.org/officeDocument/2006/relationships/image" Target="../media/image687.png"/><Relationship Id="rId248" Type="http://schemas.openxmlformats.org/officeDocument/2006/relationships/image" Target="../media/image708.png"/><Relationship Id="rId12" Type="http://schemas.openxmlformats.org/officeDocument/2006/relationships/tags" Target="../tags/tag416.xml"/><Relationship Id="rId108" Type="http://schemas.openxmlformats.org/officeDocument/2006/relationships/image" Target="../media/image638.png"/><Relationship Id="rId54" Type="http://schemas.openxmlformats.org/officeDocument/2006/relationships/image" Target="../media/image611.png"/><Relationship Id="rId96" Type="http://schemas.openxmlformats.org/officeDocument/2006/relationships/image" Target="../media/image632.png"/><Relationship Id="rId161" Type="http://schemas.openxmlformats.org/officeDocument/2006/relationships/customXml" Target="../ink/ink631.xml"/><Relationship Id="rId217" Type="http://schemas.openxmlformats.org/officeDocument/2006/relationships/customXml" Target="../ink/ink659.xml"/><Relationship Id="rId6" Type="http://schemas.openxmlformats.org/officeDocument/2006/relationships/tags" Target="../tags/tag410.xml"/><Relationship Id="rId238" Type="http://schemas.openxmlformats.org/officeDocument/2006/relationships/image" Target="../media/image703.png"/><Relationship Id="rId259" Type="http://schemas.openxmlformats.org/officeDocument/2006/relationships/customXml" Target="../ink/ink680.xml"/><Relationship Id="rId23" Type="http://schemas.openxmlformats.org/officeDocument/2006/relationships/tags" Target="../tags/tag427.xml"/><Relationship Id="rId119" Type="http://schemas.openxmlformats.org/officeDocument/2006/relationships/customXml" Target="../ink/ink610.xml"/><Relationship Id="rId270" Type="http://schemas.openxmlformats.org/officeDocument/2006/relationships/image" Target="../media/image719.png"/><Relationship Id="rId291" Type="http://schemas.openxmlformats.org/officeDocument/2006/relationships/customXml" Target="../ink/ink696.xml"/><Relationship Id="rId44" Type="http://schemas.openxmlformats.org/officeDocument/2006/relationships/image" Target="../media/image602.png"/><Relationship Id="rId65" Type="http://schemas.openxmlformats.org/officeDocument/2006/relationships/customXml" Target="../ink/ink583.xml"/><Relationship Id="rId86" Type="http://schemas.openxmlformats.org/officeDocument/2006/relationships/image" Target="../media/image627.png"/><Relationship Id="rId130" Type="http://schemas.openxmlformats.org/officeDocument/2006/relationships/image" Target="../media/image649.png"/><Relationship Id="rId151" Type="http://schemas.openxmlformats.org/officeDocument/2006/relationships/customXml" Target="../ink/ink626.xml"/><Relationship Id="rId172" Type="http://schemas.openxmlformats.org/officeDocument/2006/relationships/image" Target="../media/image670.png"/><Relationship Id="rId193" Type="http://schemas.openxmlformats.org/officeDocument/2006/relationships/customXml" Target="../ink/ink647.xml"/><Relationship Id="rId207" Type="http://schemas.openxmlformats.org/officeDocument/2006/relationships/customXml" Target="../ink/ink654.xml"/><Relationship Id="rId228" Type="http://schemas.openxmlformats.org/officeDocument/2006/relationships/image" Target="../media/image698.png"/><Relationship Id="rId249" Type="http://schemas.openxmlformats.org/officeDocument/2006/relationships/customXml" Target="../ink/ink675.xml"/><Relationship Id="rId13" Type="http://schemas.openxmlformats.org/officeDocument/2006/relationships/tags" Target="../tags/tag417.xml"/><Relationship Id="rId109" Type="http://schemas.openxmlformats.org/officeDocument/2006/relationships/customXml" Target="../ink/ink605.xml"/><Relationship Id="rId260" Type="http://schemas.openxmlformats.org/officeDocument/2006/relationships/image" Target="../media/image714.png"/><Relationship Id="rId281" Type="http://schemas.openxmlformats.org/officeDocument/2006/relationships/customXml" Target="../ink/ink691.xml"/><Relationship Id="rId34" Type="http://schemas.openxmlformats.org/officeDocument/2006/relationships/tags" Target="../tags/tag438.xml"/><Relationship Id="rId55" Type="http://schemas.openxmlformats.org/officeDocument/2006/relationships/customXml" Target="../ink/ink578.xml"/><Relationship Id="rId76" Type="http://schemas.openxmlformats.org/officeDocument/2006/relationships/image" Target="../media/image622.png"/><Relationship Id="rId97" Type="http://schemas.openxmlformats.org/officeDocument/2006/relationships/customXml" Target="../ink/ink599.xml"/><Relationship Id="rId120" Type="http://schemas.openxmlformats.org/officeDocument/2006/relationships/image" Target="../media/image644.png"/><Relationship Id="rId141" Type="http://schemas.openxmlformats.org/officeDocument/2006/relationships/customXml" Target="../ink/ink621.xml"/><Relationship Id="rId7" Type="http://schemas.openxmlformats.org/officeDocument/2006/relationships/tags" Target="../tags/tag411.xml"/><Relationship Id="rId162" Type="http://schemas.openxmlformats.org/officeDocument/2006/relationships/image" Target="../media/image665.png"/><Relationship Id="rId183" Type="http://schemas.openxmlformats.org/officeDocument/2006/relationships/customXml" Target="../ink/ink642.xml"/><Relationship Id="rId218" Type="http://schemas.openxmlformats.org/officeDocument/2006/relationships/image" Target="../media/image693.png"/><Relationship Id="rId239" Type="http://schemas.openxmlformats.org/officeDocument/2006/relationships/customXml" Target="../ink/ink670.xml"/><Relationship Id="rId250" Type="http://schemas.openxmlformats.org/officeDocument/2006/relationships/image" Target="../media/image709.png"/><Relationship Id="rId271" Type="http://schemas.openxmlformats.org/officeDocument/2006/relationships/customXml" Target="../ink/ink686.xml"/><Relationship Id="rId292" Type="http://schemas.openxmlformats.org/officeDocument/2006/relationships/image" Target="../media/image730.png"/><Relationship Id="rId24" Type="http://schemas.openxmlformats.org/officeDocument/2006/relationships/tags" Target="../tags/tag428.xml"/><Relationship Id="rId45" Type="http://schemas.openxmlformats.org/officeDocument/2006/relationships/image" Target="../media/image603.png"/><Relationship Id="rId66" Type="http://schemas.openxmlformats.org/officeDocument/2006/relationships/image" Target="../media/image617.png"/><Relationship Id="rId87" Type="http://schemas.openxmlformats.org/officeDocument/2006/relationships/customXml" Target="../ink/ink594.xml"/><Relationship Id="rId110" Type="http://schemas.openxmlformats.org/officeDocument/2006/relationships/image" Target="../media/image639.png"/><Relationship Id="rId131" Type="http://schemas.openxmlformats.org/officeDocument/2006/relationships/customXml" Target="../ink/ink616.xml"/><Relationship Id="rId152" Type="http://schemas.openxmlformats.org/officeDocument/2006/relationships/image" Target="../media/image660.png"/><Relationship Id="rId173" Type="http://schemas.openxmlformats.org/officeDocument/2006/relationships/customXml" Target="../ink/ink637.xml"/><Relationship Id="rId194" Type="http://schemas.openxmlformats.org/officeDocument/2006/relationships/image" Target="../media/image681.png"/><Relationship Id="rId208" Type="http://schemas.openxmlformats.org/officeDocument/2006/relationships/image" Target="../media/image688.png"/><Relationship Id="rId229" Type="http://schemas.openxmlformats.org/officeDocument/2006/relationships/customXml" Target="../ink/ink665.xml"/><Relationship Id="rId240" Type="http://schemas.openxmlformats.org/officeDocument/2006/relationships/image" Target="../media/image704.png"/><Relationship Id="rId261" Type="http://schemas.openxmlformats.org/officeDocument/2006/relationships/customXml" Target="../ink/ink681.xml"/><Relationship Id="rId14" Type="http://schemas.openxmlformats.org/officeDocument/2006/relationships/tags" Target="../tags/tag418.xml"/><Relationship Id="rId35" Type="http://schemas.openxmlformats.org/officeDocument/2006/relationships/tags" Target="../tags/tag439.xml"/><Relationship Id="rId56" Type="http://schemas.openxmlformats.org/officeDocument/2006/relationships/image" Target="../media/image612.png"/><Relationship Id="rId77" Type="http://schemas.openxmlformats.org/officeDocument/2006/relationships/customXml" Target="../ink/ink589.xml"/><Relationship Id="rId100" Type="http://schemas.openxmlformats.org/officeDocument/2006/relationships/image" Target="../media/image634.png"/><Relationship Id="rId282" Type="http://schemas.openxmlformats.org/officeDocument/2006/relationships/image" Target="../media/image725.png"/><Relationship Id="rId8" Type="http://schemas.openxmlformats.org/officeDocument/2006/relationships/tags" Target="../tags/tag412.xml"/><Relationship Id="rId98" Type="http://schemas.openxmlformats.org/officeDocument/2006/relationships/image" Target="../media/image633.png"/><Relationship Id="rId121" Type="http://schemas.openxmlformats.org/officeDocument/2006/relationships/customXml" Target="../ink/ink611.xml"/><Relationship Id="rId142" Type="http://schemas.openxmlformats.org/officeDocument/2006/relationships/image" Target="../media/image655.png"/><Relationship Id="rId163" Type="http://schemas.openxmlformats.org/officeDocument/2006/relationships/customXml" Target="../ink/ink632.xml"/><Relationship Id="rId184" Type="http://schemas.openxmlformats.org/officeDocument/2006/relationships/image" Target="../media/image676.png"/><Relationship Id="rId219" Type="http://schemas.openxmlformats.org/officeDocument/2006/relationships/customXml" Target="../ink/ink660.xml"/><Relationship Id="rId230" Type="http://schemas.openxmlformats.org/officeDocument/2006/relationships/image" Target="../media/image699.png"/><Relationship Id="rId251" Type="http://schemas.openxmlformats.org/officeDocument/2006/relationships/customXml" Target="../ink/ink676.xml"/><Relationship Id="rId25" Type="http://schemas.openxmlformats.org/officeDocument/2006/relationships/tags" Target="../tags/tag429.xml"/><Relationship Id="rId46" Type="http://schemas.openxmlformats.org/officeDocument/2006/relationships/image" Target="../media/image604.png"/><Relationship Id="rId67" Type="http://schemas.openxmlformats.org/officeDocument/2006/relationships/customXml" Target="../ink/ink584.xml"/><Relationship Id="rId272" Type="http://schemas.openxmlformats.org/officeDocument/2006/relationships/image" Target="../media/image720.png"/><Relationship Id="rId293" Type="http://schemas.openxmlformats.org/officeDocument/2006/relationships/customXml" Target="../ink/ink697.xml"/><Relationship Id="rId88" Type="http://schemas.openxmlformats.org/officeDocument/2006/relationships/image" Target="../media/image628.png"/><Relationship Id="rId111" Type="http://schemas.openxmlformats.org/officeDocument/2006/relationships/customXml" Target="../ink/ink606.xml"/><Relationship Id="rId132" Type="http://schemas.openxmlformats.org/officeDocument/2006/relationships/image" Target="../media/image650.png"/><Relationship Id="rId153" Type="http://schemas.openxmlformats.org/officeDocument/2006/relationships/customXml" Target="../ink/ink627.xml"/><Relationship Id="rId174" Type="http://schemas.openxmlformats.org/officeDocument/2006/relationships/image" Target="../media/image671.png"/><Relationship Id="rId195" Type="http://schemas.openxmlformats.org/officeDocument/2006/relationships/customXml" Target="../ink/ink648.xml"/><Relationship Id="rId209" Type="http://schemas.openxmlformats.org/officeDocument/2006/relationships/customXml" Target="../ink/ink655.xml"/><Relationship Id="rId220" Type="http://schemas.openxmlformats.org/officeDocument/2006/relationships/image" Target="../media/image694.png"/><Relationship Id="rId241" Type="http://schemas.openxmlformats.org/officeDocument/2006/relationships/customXml" Target="../ink/ink671.xml"/><Relationship Id="rId15" Type="http://schemas.openxmlformats.org/officeDocument/2006/relationships/tags" Target="../tags/tag419.xml"/><Relationship Id="rId36" Type="http://schemas.openxmlformats.org/officeDocument/2006/relationships/tags" Target="../tags/tag440.xml"/><Relationship Id="rId57" Type="http://schemas.openxmlformats.org/officeDocument/2006/relationships/customXml" Target="../ink/ink579.xml"/><Relationship Id="rId262" Type="http://schemas.openxmlformats.org/officeDocument/2006/relationships/image" Target="../media/image715.png"/><Relationship Id="rId283" Type="http://schemas.openxmlformats.org/officeDocument/2006/relationships/customXml" Target="../ink/ink692.xml"/><Relationship Id="rId78" Type="http://schemas.openxmlformats.org/officeDocument/2006/relationships/image" Target="../media/image623.png"/><Relationship Id="rId99" Type="http://schemas.openxmlformats.org/officeDocument/2006/relationships/customXml" Target="../ink/ink600.xml"/><Relationship Id="rId101" Type="http://schemas.openxmlformats.org/officeDocument/2006/relationships/customXml" Target="../ink/ink601.xml"/><Relationship Id="rId122" Type="http://schemas.openxmlformats.org/officeDocument/2006/relationships/image" Target="../media/image645.png"/><Relationship Id="rId143" Type="http://schemas.openxmlformats.org/officeDocument/2006/relationships/customXml" Target="../ink/ink622.xml"/><Relationship Id="rId164" Type="http://schemas.openxmlformats.org/officeDocument/2006/relationships/image" Target="../media/image666.png"/><Relationship Id="rId185" Type="http://schemas.openxmlformats.org/officeDocument/2006/relationships/customXml" Target="../ink/ink643.xml"/><Relationship Id="rId9" Type="http://schemas.openxmlformats.org/officeDocument/2006/relationships/tags" Target="../tags/tag413.xml"/><Relationship Id="rId210" Type="http://schemas.openxmlformats.org/officeDocument/2006/relationships/image" Target="../media/image689.png"/><Relationship Id="rId26" Type="http://schemas.openxmlformats.org/officeDocument/2006/relationships/tags" Target="../tags/tag430.xml"/><Relationship Id="rId231" Type="http://schemas.openxmlformats.org/officeDocument/2006/relationships/customXml" Target="../ink/ink666.xml"/><Relationship Id="rId252" Type="http://schemas.openxmlformats.org/officeDocument/2006/relationships/image" Target="../media/image710.png"/><Relationship Id="rId273" Type="http://schemas.openxmlformats.org/officeDocument/2006/relationships/customXml" Target="../ink/ink687.xml"/><Relationship Id="rId294" Type="http://schemas.openxmlformats.org/officeDocument/2006/relationships/image" Target="../media/image731.png"/><Relationship Id="rId47" Type="http://schemas.openxmlformats.org/officeDocument/2006/relationships/customXml" Target="../ink/ink574.xml"/><Relationship Id="rId68" Type="http://schemas.openxmlformats.org/officeDocument/2006/relationships/image" Target="../media/image618.png"/><Relationship Id="rId89" Type="http://schemas.openxmlformats.org/officeDocument/2006/relationships/customXml" Target="../ink/ink595.xml"/><Relationship Id="rId112" Type="http://schemas.openxmlformats.org/officeDocument/2006/relationships/image" Target="../media/image640.png"/><Relationship Id="rId133" Type="http://schemas.openxmlformats.org/officeDocument/2006/relationships/customXml" Target="../ink/ink617.xml"/><Relationship Id="rId154" Type="http://schemas.openxmlformats.org/officeDocument/2006/relationships/image" Target="../media/image661.png"/><Relationship Id="rId175" Type="http://schemas.openxmlformats.org/officeDocument/2006/relationships/customXml" Target="../ink/ink638.xml"/><Relationship Id="rId196" Type="http://schemas.openxmlformats.org/officeDocument/2006/relationships/image" Target="../media/image682.png"/><Relationship Id="rId200" Type="http://schemas.openxmlformats.org/officeDocument/2006/relationships/image" Target="../media/image684.png"/><Relationship Id="rId16" Type="http://schemas.openxmlformats.org/officeDocument/2006/relationships/tags" Target="../tags/tag420.xml"/><Relationship Id="rId221" Type="http://schemas.openxmlformats.org/officeDocument/2006/relationships/customXml" Target="../ink/ink661.xml"/><Relationship Id="rId242" Type="http://schemas.openxmlformats.org/officeDocument/2006/relationships/image" Target="../media/image705.png"/><Relationship Id="rId263" Type="http://schemas.openxmlformats.org/officeDocument/2006/relationships/customXml" Target="../ink/ink682.xml"/><Relationship Id="rId284" Type="http://schemas.openxmlformats.org/officeDocument/2006/relationships/image" Target="../media/image726.png"/><Relationship Id="rId37" Type="http://schemas.openxmlformats.org/officeDocument/2006/relationships/tags" Target="../tags/tag441.xml"/><Relationship Id="rId58" Type="http://schemas.openxmlformats.org/officeDocument/2006/relationships/image" Target="../media/image613.png"/><Relationship Id="rId79" Type="http://schemas.openxmlformats.org/officeDocument/2006/relationships/customXml" Target="../ink/ink590.xml"/><Relationship Id="rId102" Type="http://schemas.openxmlformats.org/officeDocument/2006/relationships/image" Target="../media/image635.png"/><Relationship Id="rId123" Type="http://schemas.openxmlformats.org/officeDocument/2006/relationships/customXml" Target="../ink/ink612.xml"/><Relationship Id="rId144" Type="http://schemas.openxmlformats.org/officeDocument/2006/relationships/image" Target="../media/image656.png"/><Relationship Id="rId90" Type="http://schemas.openxmlformats.org/officeDocument/2006/relationships/image" Target="../media/image629.png"/><Relationship Id="rId165" Type="http://schemas.openxmlformats.org/officeDocument/2006/relationships/customXml" Target="../ink/ink633.xml"/><Relationship Id="rId186" Type="http://schemas.openxmlformats.org/officeDocument/2006/relationships/image" Target="../media/image677.png"/><Relationship Id="rId211" Type="http://schemas.openxmlformats.org/officeDocument/2006/relationships/customXml" Target="../ink/ink656.xml"/><Relationship Id="rId232" Type="http://schemas.openxmlformats.org/officeDocument/2006/relationships/image" Target="../media/image700.png"/><Relationship Id="rId253" Type="http://schemas.openxmlformats.org/officeDocument/2006/relationships/customXml" Target="../ink/ink677.xml"/><Relationship Id="rId274" Type="http://schemas.openxmlformats.org/officeDocument/2006/relationships/image" Target="../media/image721.png"/><Relationship Id="rId295" Type="http://schemas.openxmlformats.org/officeDocument/2006/relationships/customXml" Target="../ink/ink698.xml"/><Relationship Id="rId27" Type="http://schemas.openxmlformats.org/officeDocument/2006/relationships/tags" Target="../tags/tag431.xml"/><Relationship Id="rId48" Type="http://schemas.openxmlformats.org/officeDocument/2006/relationships/image" Target="../media/image608.png"/><Relationship Id="rId69" Type="http://schemas.openxmlformats.org/officeDocument/2006/relationships/customXml" Target="../ink/ink585.xml"/><Relationship Id="rId113" Type="http://schemas.openxmlformats.org/officeDocument/2006/relationships/customXml" Target="../ink/ink607.xml"/><Relationship Id="rId134" Type="http://schemas.openxmlformats.org/officeDocument/2006/relationships/image" Target="../media/image651.png"/><Relationship Id="rId80" Type="http://schemas.openxmlformats.org/officeDocument/2006/relationships/image" Target="../media/image624.png"/><Relationship Id="rId155" Type="http://schemas.openxmlformats.org/officeDocument/2006/relationships/customXml" Target="../ink/ink628.xml"/><Relationship Id="rId176" Type="http://schemas.openxmlformats.org/officeDocument/2006/relationships/image" Target="../media/image672.png"/><Relationship Id="rId197" Type="http://schemas.openxmlformats.org/officeDocument/2006/relationships/customXml" Target="../ink/ink649.xml"/><Relationship Id="rId201" Type="http://schemas.openxmlformats.org/officeDocument/2006/relationships/customXml" Target="../ink/ink651.xml"/><Relationship Id="rId222" Type="http://schemas.openxmlformats.org/officeDocument/2006/relationships/image" Target="../media/image695.png"/><Relationship Id="rId243" Type="http://schemas.openxmlformats.org/officeDocument/2006/relationships/customXml" Target="../ink/ink672.xml"/><Relationship Id="rId264" Type="http://schemas.openxmlformats.org/officeDocument/2006/relationships/image" Target="../media/image716.png"/><Relationship Id="rId285" Type="http://schemas.openxmlformats.org/officeDocument/2006/relationships/customXml" Target="../ink/ink693.xml"/><Relationship Id="rId17" Type="http://schemas.openxmlformats.org/officeDocument/2006/relationships/tags" Target="../tags/tag421.xml"/><Relationship Id="rId38" Type="http://schemas.openxmlformats.org/officeDocument/2006/relationships/tags" Target="../tags/tag442.xml"/><Relationship Id="rId59" Type="http://schemas.openxmlformats.org/officeDocument/2006/relationships/customXml" Target="../ink/ink580.xml"/><Relationship Id="rId103" Type="http://schemas.openxmlformats.org/officeDocument/2006/relationships/customXml" Target="../ink/ink602.xml"/><Relationship Id="rId124" Type="http://schemas.openxmlformats.org/officeDocument/2006/relationships/image" Target="../media/image646.png"/><Relationship Id="rId70" Type="http://schemas.openxmlformats.org/officeDocument/2006/relationships/image" Target="../media/image619.png"/><Relationship Id="rId91" Type="http://schemas.openxmlformats.org/officeDocument/2006/relationships/customXml" Target="../ink/ink596.xml"/><Relationship Id="rId145" Type="http://schemas.openxmlformats.org/officeDocument/2006/relationships/customXml" Target="../ink/ink623.xml"/><Relationship Id="rId166" Type="http://schemas.openxmlformats.org/officeDocument/2006/relationships/image" Target="../media/image667.png"/><Relationship Id="rId187" Type="http://schemas.openxmlformats.org/officeDocument/2006/relationships/customXml" Target="../ink/ink644.xml"/><Relationship Id="rId1" Type="http://schemas.openxmlformats.org/officeDocument/2006/relationships/tags" Target="../tags/tag405.xml"/><Relationship Id="rId212" Type="http://schemas.openxmlformats.org/officeDocument/2006/relationships/image" Target="../media/image690.png"/><Relationship Id="rId233" Type="http://schemas.openxmlformats.org/officeDocument/2006/relationships/customXml" Target="../ink/ink667.xml"/><Relationship Id="rId254" Type="http://schemas.openxmlformats.org/officeDocument/2006/relationships/image" Target="../media/image711.png"/><Relationship Id="rId28" Type="http://schemas.openxmlformats.org/officeDocument/2006/relationships/tags" Target="../tags/tag432.xml"/><Relationship Id="rId49" Type="http://schemas.openxmlformats.org/officeDocument/2006/relationships/customXml" Target="../ink/ink575.xml"/><Relationship Id="rId114" Type="http://schemas.openxmlformats.org/officeDocument/2006/relationships/image" Target="../media/image641.png"/><Relationship Id="rId275" Type="http://schemas.openxmlformats.org/officeDocument/2006/relationships/customXml" Target="../ink/ink688.xml"/><Relationship Id="rId296" Type="http://schemas.openxmlformats.org/officeDocument/2006/relationships/image" Target="../media/image732.png"/><Relationship Id="rId300" Type="http://schemas.openxmlformats.org/officeDocument/2006/relationships/image" Target="../media/image734.png"/><Relationship Id="rId60" Type="http://schemas.openxmlformats.org/officeDocument/2006/relationships/image" Target="../media/image614.png"/><Relationship Id="rId81" Type="http://schemas.openxmlformats.org/officeDocument/2006/relationships/customXml" Target="../ink/ink591.xml"/><Relationship Id="rId135" Type="http://schemas.openxmlformats.org/officeDocument/2006/relationships/customXml" Target="../ink/ink618.xml"/><Relationship Id="rId156" Type="http://schemas.openxmlformats.org/officeDocument/2006/relationships/image" Target="../media/image662.png"/><Relationship Id="rId177" Type="http://schemas.openxmlformats.org/officeDocument/2006/relationships/customXml" Target="../ink/ink639.xml"/><Relationship Id="rId198" Type="http://schemas.openxmlformats.org/officeDocument/2006/relationships/image" Target="../media/image683.png"/><Relationship Id="rId202" Type="http://schemas.openxmlformats.org/officeDocument/2006/relationships/image" Target="../media/image685.png"/><Relationship Id="rId223" Type="http://schemas.openxmlformats.org/officeDocument/2006/relationships/customXml" Target="../ink/ink662.xml"/><Relationship Id="rId244" Type="http://schemas.openxmlformats.org/officeDocument/2006/relationships/image" Target="../media/image706.png"/><Relationship Id="rId18" Type="http://schemas.openxmlformats.org/officeDocument/2006/relationships/tags" Target="../tags/tag422.xml"/><Relationship Id="rId39" Type="http://schemas.openxmlformats.org/officeDocument/2006/relationships/tags" Target="../tags/tag443.xml"/><Relationship Id="rId265" Type="http://schemas.openxmlformats.org/officeDocument/2006/relationships/customXml" Target="../ink/ink683.xml"/><Relationship Id="rId286" Type="http://schemas.openxmlformats.org/officeDocument/2006/relationships/image" Target="../media/image727.png"/><Relationship Id="rId50" Type="http://schemas.openxmlformats.org/officeDocument/2006/relationships/image" Target="../media/image609.png"/><Relationship Id="rId104" Type="http://schemas.openxmlformats.org/officeDocument/2006/relationships/image" Target="../media/image636.png"/><Relationship Id="rId125" Type="http://schemas.openxmlformats.org/officeDocument/2006/relationships/customXml" Target="../ink/ink613.xml"/><Relationship Id="rId146" Type="http://schemas.openxmlformats.org/officeDocument/2006/relationships/image" Target="../media/image657.png"/><Relationship Id="rId167" Type="http://schemas.openxmlformats.org/officeDocument/2006/relationships/customXml" Target="../ink/ink634.xml"/><Relationship Id="rId188" Type="http://schemas.openxmlformats.org/officeDocument/2006/relationships/image" Target="../media/image678.png"/><Relationship Id="rId71" Type="http://schemas.openxmlformats.org/officeDocument/2006/relationships/customXml" Target="../ink/ink586.xml"/><Relationship Id="rId92" Type="http://schemas.openxmlformats.org/officeDocument/2006/relationships/image" Target="../media/image630.png"/><Relationship Id="rId213" Type="http://schemas.openxmlformats.org/officeDocument/2006/relationships/customXml" Target="../ink/ink657.xml"/><Relationship Id="rId234" Type="http://schemas.openxmlformats.org/officeDocument/2006/relationships/image" Target="../media/image701.png"/><Relationship Id="rId2" Type="http://schemas.openxmlformats.org/officeDocument/2006/relationships/tags" Target="../tags/tag406.xml"/><Relationship Id="rId29" Type="http://schemas.openxmlformats.org/officeDocument/2006/relationships/tags" Target="../tags/tag433.xml"/><Relationship Id="rId255" Type="http://schemas.openxmlformats.org/officeDocument/2006/relationships/customXml" Target="../ink/ink678.xml"/><Relationship Id="rId276" Type="http://schemas.openxmlformats.org/officeDocument/2006/relationships/image" Target="../media/image722.png"/><Relationship Id="rId297" Type="http://schemas.openxmlformats.org/officeDocument/2006/relationships/customXml" Target="../ink/ink699.xml"/><Relationship Id="rId40" Type="http://schemas.openxmlformats.org/officeDocument/2006/relationships/slideLayout" Target="../slideLayouts/slideLayout92.xml"/><Relationship Id="rId115" Type="http://schemas.openxmlformats.org/officeDocument/2006/relationships/customXml" Target="../ink/ink608.xml"/><Relationship Id="rId136" Type="http://schemas.openxmlformats.org/officeDocument/2006/relationships/image" Target="../media/image652.png"/><Relationship Id="rId157" Type="http://schemas.openxmlformats.org/officeDocument/2006/relationships/customXml" Target="../ink/ink629.xml"/><Relationship Id="rId178" Type="http://schemas.openxmlformats.org/officeDocument/2006/relationships/image" Target="../media/image673.png"/><Relationship Id="rId301" Type="http://schemas.openxmlformats.org/officeDocument/2006/relationships/customXml" Target="../ink/ink701.xml"/><Relationship Id="rId61" Type="http://schemas.openxmlformats.org/officeDocument/2006/relationships/customXml" Target="../ink/ink581.xml"/><Relationship Id="rId82" Type="http://schemas.openxmlformats.org/officeDocument/2006/relationships/image" Target="../media/image625.png"/><Relationship Id="rId199" Type="http://schemas.openxmlformats.org/officeDocument/2006/relationships/customXml" Target="../ink/ink650.xml"/><Relationship Id="rId203" Type="http://schemas.openxmlformats.org/officeDocument/2006/relationships/customXml" Target="../ink/ink652.xml"/><Relationship Id="rId19" Type="http://schemas.openxmlformats.org/officeDocument/2006/relationships/tags" Target="../tags/tag423.xml"/><Relationship Id="rId224" Type="http://schemas.openxmlformats.org/officeDocument/2006/relationships/image" Target="../media/image696.png"/><Relationship Id="rId245" Type="http://schemas.openxmlformats.org/officeDocument/2006/relationships/customXml" Target="../ink/ink673.xml"/><Relationship Id="rId266" Type="http://schemas.openxmlformats.org/officeDocument/2006/relationships/image" Target="../media/image717.png"/><Relationship Id="rId287" Type="http://schemas.openxmlformats.org/officeDocument/2006/relationships/customXml" Target="../ink/ink694.xml"/><Relationship Id="rId30" Type="http://schemas.openxmlformats.org/officeDocument/2006/relationships/tags" Target="../tags/tag434.xml"/><Relationship Id="rId105" Type="http://schemas.openxmlformats.org/officeDocument/2006/relationships/customXml" Target="../ink/ink603.xml"/><Relationship Id="rId126" Type="http://schemas.openxmlformats.org/officeDocument/2006/relationships/image" Target="../media/image647.png"/><Relationship Id="rId147" Type="http://schemas.openxmlformats.org/officeDocument/2006/relationships/customXml" Target="../ink/ink624.xml"/><Relationship Id="rId168" Type="http://schemas.openxmlformats.org/officeDocument/2006/relationships/image" Target="../media/image668.png"/><Relationship Id="rId51" Type="http://schemas.openxmlformats.org/officeDocument/2006/relationships/customXml" Target="../ink/ink576.xml"/><Relationship Id="rId72" Type="http://schemas.openxmlformats.org/officeDocument/2006/relationships/image" Target="../media/image620.png"/><Relationship Id="rId93" Type="http://schemas.openxmlformats.org/officeDocument/2006/relationships/customXml" Target="../ink/ink597.xml"/><Relationship Id="rId189" Type="http://schemas.openxmlformats.org/officeDocument/2006/relationships/customXml" Target="../ink/ink645.xml"/><Relationship Id="rId3" Type="http://schemas.openxmlformats.org/officeDocument/2006/relationships/tags" Target="../tags/tag407.xml"/><Relationship Id="rId214" Type="http://schemas.openxmlformats.org/officeDocument/2006/relationships/image" Target="../media/image691.png"/><Relationship Id="rId235" Type="http://schemas.openxmlformats.org/officeDocument/2006/relationships/customXml" Target="../ink/ink668.xml"/><Relationship Id="rId256" Type="http://schemas.openxmlformats.org/officeDocument/2006/relationships/image" Target="../media/image712.png"/><Relationship Id="rId277" Type="http://schemas.openxmlformats.org/officeDocument/2006/relationships/customXml" Target="../ink/ink689.xml"/><Relationship Id="rId298" Type="http://schemas.openxmlformats.org/officeDocument/2006/relationships/image" Target="../media/image733.png"/><Relationship Id="rId116" Type="http://schemas.openxmlformats.org/officeDocument/2006/relationships/image" Target="../media/image642.png"/><Relationship Id="rId137" Type="http://schemas.openxmlformats.org/officeDocument/2006/relationships/customXml" Target="../ink/ink619.xml"/><Relationship Id="rId158" Type="http://schemas.openxmlformats.org/officeDocument/2006/relationships/image" Target="../media/image663.png"/><Relationship Id="rId302" Type="http://schemas.openxmlformats.org/officeDocument/2006/relationships/image" Target="../media/image735.png"/><Relationship Id="rId20" Type="http://schemas.openxmlformats.org/officeDocument/2006/relationships/tags" Target="../tags/tag424.xml"/><Relationship Id="rId41" Type="http://schemas.openxmlformats.org/officeDocument/2006/relationships/image" Target="../media/image419.wmf"/><Relationship Id="rId62" Type="http://schemas.openxmlformats.org/officeDocument/2006/relationships/image" Target="../media/image615.png"/><Relationship Id="rId83" Type="http://schemas.openxmlformats.org/officeDocument/2006/relationships/customXml" Target="../ink/ink592.xml"/><Relationship Id="rId179" Type="http://schemas.openxmlformats.org/officeDocument/2006/relationships/customXml" Target="../ink/ink640.xml"/><Relationship Id="rId190" Type="http://schemas.openxmlformats.org/officeDocument/2006/relationships/image" Target="../media/image679.png"/><Relationship Id="rId204" Type="http://schemas.openxmlformats.org/officeDocument/2006/relationships/image" Target="../media/image686.png"/><Relationship Id="rId225" Type="http://schemas.openxmlformats.org/officeDocument/2006/relationships/customXml" Target="../ink/ink663.xml"/><Relationship Id="rId246" Type="http://schemas.openxmlformats.org/officeDocument/2006/relationships/image" Target="../media/image707.png"/><Relationship Id="rId267" Type="http://schemas.openxmlformats.org/officeDocument/2006/relationships/customXml" Target="../ink/ink684.xml"/><Relationship Id="rId288" Type="http://schemas.openxmlformats.org/officeDocument/2006/relationships/image" Target="../media/image728.png"/><Relationship Id="rId106" Type="http://schemas.openxmlformats.org/officeDocument/2006/relationships/image" Target="../media/image637.png"/><Relationship Id="rId127" Type="http://schemas.openxmlformats.org/officeDocument/2006/relationships/customXml" Target="../ink/ink614.xml"/><Relationship Id="rId10" Type="http://schemas.openxmlformats.org/officeDocument/2006/relationships/tags" Target="../tags/tag414.xml"/><Relationship Id="rId31" Type="http://schemas.openxmlformats.org/officeDocument/2006/relationships/tags" Target="../tags/tag435.xml"/><Relationship Id="rId52" Type="http://schemas.openxmlformats.org/officeDocument/2006/relationships/image" Target="../media/image610.png"/><Relationship Id="rId73" Type="http://schemas.openxmlformats.org/officeDocument/2006/relationships/customXml" Target="../ink/ink587.xml"/><Relationship Id="rId94" Type="http://schemas.openxmlformats.org/officeDocument/2006/relationships/image" Target="../media/image631.png"/><Relationship Id="rId148" Type="http://schemas.openxmlformats.org/officeDocument/2006/relationships/image" Target="../media/image658.png"/><Relationship Id="rId169" Type="http://schemas.openxmlformats.org/officeDocument/2006/relationships/customXml" Target="../ink/ink635.xml"/><Relationship Id="rId4" Type="http://schemas.openxmlformats.org/officeDocument/2006/relationships/tags" Target="../tags/tag408.xml"/><Relationship Id="rId180" Type="http://schemas.openxmlformats.org/officeDocument/2006/relationships/image" Target="../media/image674.png"/><Relationship Id="rId215" Type="http://schemas.openxmlformats.org/officeDocument/2006/relationships/customXml" Target="../ink/ink658.xml"/><Relationship Id="rId236" Type="http://schemas.openxmlformats.org/officeDocument/2006/relationships/image" Target="../media/image702.png"/><Relationship Id="rId257" Type="http://schemas.openxmlformats.org/officeDocument/2006/relationships/customXml" Target="../ink/ink679.xml"/><Relationship Id="rId278" Type="http://schemas.openxmlformats.org/officeDocument/2006/relationships/image" Target="../media/image723.png"/><Relationship Id="rId303" Type="http://schemas.openxmlformats.org/officeDocument/2006/relationships/customXml" Target="../ink/ink702.xml"/><Relationship Id="rId42" Type="http://schemas.openxmlformats.org/officeDocument/2006/relationships/image" Target="../media/image420.wmf"/><Relationship Id="rId84" Type="http://schemas.openxmlformats.org/officeDocument/2006/relationships/image" Target="../media/image626.png"/><Relationship Id="rId138" Type="http://schemas.openxmlformats.org/officeDocument/2006/relationships/image" Target="../media/image653.png"/><Relationship Id="rId191" Type="http://schemas.openxmlformats.org/officeDocument/2006/relationships/customXml" Target="../ink/ink646.xml"/><Relationship Id="rId205" Type="http://schemas.openxmlformats.org/officeDocument/2006/relationships/customXml" Target="../ink/ink653.xml"/><Relationship Id="rId247" Type="http://schemas.openxmlformats.org/officeDocument/2006/relationships/customXml" Target="../ink/ink674.xml"/><Relationship Id="rId107" Type="http://schemas.openxmlformats.org/officeDocument/2006/relationships/customXml" Target="../ink/ink604.xml"/><Relationship Id="rId289" Type="http://schemas.openxmlformats.org/officeDocument/2006/relationships/customXml" Target="../ink/ink695.xml"/><Relationship Id="rId11" Type="http://schemas.openxmlformats.org/officeDocument/2006/relationships/tags" Target="../tags/tag415.xml"/><Relationship Id="rId53" Type="http://schemas.openxmlformats.org/officeDocument/2006/relationships/customXml" Target="../ink/ink577.xml"/><Relationship Id="rId149" Type="http://schemas.openxmlformats.org/officeDocument/2006/relationships/customXml" Target="../ink/ink625.xml"/><Relationship Id="rId95" Type="http://schemas.openxmlformats.org/officeDocument/2006/relationships/customXml" Target="../ink/ink598.xml"/><Relationship Id="rId160" Type="http://schemas.openxmlformats.org/officeDocument/2006/relationships/image" Target="../media/image664.png"/><Relationship Id="rId216" Type="http://schemas.openxmlformats.org/officeDocument/2006/relationships/image" Target="../media/image692.png"/><Relationship Id="rId258" Type="http://schemas.openxmlformats.org/officeDocument/2006/relationships/image" Target="../media/image713.png"/><Relationship Id="rId22" Type="http://schemas.openxmlformats.org/officeDocument/2006/relationships/tags" Target="../tags/tag426.xml"/><Relationship Id="rId64" Type="http://schemas.openxmlformats.org/officeDocument/2006/relationships/image" Target="../media/image616.png"/><Relationship Id="rId118" Type="http://schemas.openxmlformats.org/officeDocument/2006/relationships/image" Target="../media/image643.png"/><Relationship Id="rId171" Type="http://schemas.openxmlformats.org/officeDocument/2006/relationships/customXml" Target="../ink/ink636.xml"/><Relationship Id="rId227" Type="http://schemas.openxmlformats.org/officeDocument/2006/relationships/customXml" Target="../ink/ink664.xml"/><Relationship Id="rId269" Type="http://schemas.openxmlformats.org/officeDocument/2006/relationships/customXml" Target="../ink/ink685.xml"/><Relationship Id="rId33" Type="http://schemas.openxmlformats.org/officeDocument/2006/relationships/tags" Target="../tags/tag437.xml"/><Relationship Id="rId129" Type="http://schemas.openxmlformats.org/officeDocument/2006/relationships/customXml" Target="../ink/ink615.xml"/><Relationship Id="rId280" Type="http://schemas.openxmlformats.org/officeDocument/2006/relationships/image" Target="../media/image724.png"/><Relationship Id="rId75" Type="http://schemas.openxmlformats.org/officeDocument/2006/relationships/customXml" Target="../ink/ink588.xml"/><Relationship Id="rId140" Type="http://schemas.openxmlformats.org/officeDocument/2006/relationships/image" Target="../media/image654.png"/><Relationship Id="rId182" Type="http://schemas.openxmlformats.org/officeDocument/2006/relationships/image" Target="../media/image675.png"/></Relationships>
</file>

<file path=ppt/slides/_rels/slide1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783.png"/><Relationship Id="rId21" Type="http://schemas.openxmlformats.org/officeDocument/2006/relationships/slideLayout" Target="../slideLayouts/slideLayout88.xml"/><Relationship Id="rId42" Type="http://schemas.openxmlformats.org/officeDocument/2006/relationships/customXml" Target="../ink/ink711.xml"/><Relationship Id="rId63" Type="http://schemas.openxmlformats.org/officeDocument/2006/relationships/image" Target="../media/image756.png"/><Relationship Id="rId84" Type="http://schemas.openxmlformats.org/officeDocument/2006/relationships/customXml" Target="../ink/ink732.xml"/><Relationship Id="rId138" Type="http://schemas.openxmlformats.org/officeDocument/2006/relationships/customXml" Target="../ink/ink759.xml"/><Relationship Id="rId159" Type="http://schemas.openxmlformats.org/officeDocument/2006/relationships/image" Target="../media/image804.png"/><Relationship Id="rId170" Type="http://schemas.openxmlformats.org/officeDocument/2006/relationships/customXml" Target="../ink/ink775.xml"/><Relationship Id="rId191" Type="http://schemas.openxmlformats.org/officeDocument/2006/relationships/image" Target="../media/image820.png"/><Relationship Id="rId205" Type="http://schemas.openxmlformats.org/officeDocument/2006/relationships/image" Target="../media/image827.png"/><Relationship Id="rId107" Type="http://schemas.openxmlformats.org/officeDocument/2006/relationships/image" Target="../media/image778.png"/><Relationship Id="rId11" Type="http://schemas.openxmlformats.org/officeDocument/2006/relationships/tags" Target="../tags/tag453.xml"/><Relationship Id="rId32" Type="http://schemas.openxmlformats.org/officeDocument/2006/relationships/customXml" Target="../ink/ink706.xml"/><Relationship Id="rId53" Type="http://schemas.openxmlformats.org/officeDocument/2006/relationships/image" Target="../media/image751.png"/><Relationship Id="rId74" Type="http://schemas.openxmlformats.org/officeDocument/2006/relationships/customXml" Target="../ink/ink727.xml"/><Relationship Id="rId128" Type="http://schemas.openxmlformats.org/officeDocument/2006/relationships/customXml" Target="../ink/ink754.xml"/><Relationship Id="rId149" Type="http://schemas.openxmlformats.org/officeDocument/2006/relationships/image" Target="../media/image799.png"/><Relationship Id="rId5" Type="http://schemas.openxmlformats.org/officeDocument/2006/relationships/tags" Target="../tags/tag447.xml"/><Relationship Id="rId95" Type="http://schemas.openxmlformats.org/officeDocument/2006/relationships/image" Target="../media/image772.png"/><Relationship Id="rId160" Type="http://schemas.openxmlformats.org/officeDocument/2006/relationships/customXml" Target="../ink/ink770.xml"/><Relationship Id="rId181" Type="http://schemas.openxmlformats.org/officeDocument/2006/relationships/image" Target="../media/image815.png"/><Relationship Id="rId22" Type="http://schemas.openxmlformats.org/officeDocument/2006/relationships/oleObject" Target="NULL"/><Relationship Id="rId43" Type="http://schemas.openxmlformats.org/officeDocument/2006/relationships/image" Target="../media/image746.png"/><Relationship Id="rId64" Type="http://schemas.openxmlformats.org/officeDocument/2006/relationships/customXml" Target="../ink/ink722.xml"/><Relationship Id="rId118" Type="http://schemas.openxmlformats.org/officeDocument/2006/relationships/customXml" Target="../ink/ink749.xml"/><Relationship Id="rId139" Type="http://schemas.openxmlformats.org/officeDocument/2006/relationships/image" Target="../media/image794.png"/><Relationship Id="rId85" Type="http://schemas.openxmlformats.org/officeDocument/2006/relationships/image" Target="../media/image767.png"/><Relationship Id="rId150" Type="http://schemas.openxmlformats.org/officeDocument/2006/relationships/customXml" Target="../ink/ink765.xml"/><Relationship Id="rId171" Type="http://schemas.openxmlformats.org/officeDocument/2006/relationships/image" Target="../media/image810.png"/><Relationship Id="rId192" Type="http://schemas.openxmlformats.org/officeDocument/2006/relationships/customXml" Target="../ink/ink786.xml"/><Relationship Id="rId206" Type="http://schemas.openxmlformats.org/officeDocument/2006/relationships/customXml" Target="../ink/ink793.xml"/><Relationship Id="rId12" Type="http://schemas.openxmlformats.org/officeDocument/2006/relationships/tags" Target="../tags/tag454.xml"/><Relationship Id="rId33" Type="http://schemas.openxmlformats.org/officeDocument/2006/relationships/image" Target="../media/image741.png"/><Relationship Id="rId108" Type="http://schemas.openxmlformats.org/officeDocument/2006/relationships/customXml" Target="../ink/ink744.xml"/><Relationship Id="rId129" Type="http://schemas.openxmlformats.org/officeDocument/2006/relationships/image" Target="../media/image789.png"/><Relationship Id="rId54" Type="http://schemas.openxmlformats.org/officeDocument/2006/relationships/customXml" Target="../ink/ink717.xml"/><Relationship Id="rId75" Type="http://schemas.openxmlformats.org/officeDocument/2006/relationships/image" Target="../media/image762.png"/><Relationship Id="rId96" Type="http://schemas.openxmlformats.org/officeDocument/2006/relationships/customXml" Target="../ink/ink738.xml"/><Relationship Id="rId140" Type="http://schemas.openxmlformats.org/officeDocument/2006/relationships/customXml" Target="../ink/ink760.xml"/><Relationship Id="rId161" Type="http://schemas.openxmlformats.org/officeDocument/2006/relationships/image" Target="../media/image805.png"/><Relationship Id="rId182" Type="http://schemas.openxmlformats.org/officeDocument/2006/relationships/customXml" Target="../ink/ink781.xml"/><Relationship Id="rId6" Type="http://schemas.openxmlformats.org/officeDocument/2006/relationships/tags" Target="../tags/tag448.xml"/><Relationship Id="rId23" Type="http://schemas.openxmlformats.org/officeDocument/2006/relationships/image" Target="../media/image606.wmf"/><Relationship Id="rId119" Type="http://schemas.openxmlformats.org/officeDocument/2006/relationships/image" Target="../media/image784.png"/><Relationship Id="rId44" Type="http://schemas.openxmlformats.org/officeDocument/2006/relationships/customXml" Target="../ink/ink712.xml"/><Relationship Id="rId65" Type="http://schemas.openxmlformats.org/officeDocument/2006/relationships/image" Target="../media/image757.png"/><Relationship Id="rId86" Type="http://schemas.openxmlformats.org/officeDocument/2006/relationships/customXml" Target="../ink/ink733.xml"/><Relationship Id="rId130" Type="http://schemas.openxmlformats.org/officeDocument/2006/relationships/customXml" Target="../ink/ink755.xml"/><Relationship Id="rId151" Type="http://schemas.openxmlformats.org/officeDocument/2006/relationships/image" Target="../media/image800.png"/><Relationship Id="rId172" Type="http://schemas.openxmlformats.org/officeDocument/2006/relationships/customXml" Target="../ink/ink776.xml"/><Relationship Id="rId193" Type="http://schemas.openxmlformats.org/officeDocument/2006/relationships/image" Target="../media/image821.png"/><Relationship Id="rId207" Type="http://schemas.openxmlformats.org/officeDocument/2006/relationships/image" Target="../media/image828.png"/><Relationship Id="rId13" Type="http://schemas.openxmlformats.org/officeDocument/2006/relationships/tags" Target="../tags/tag455.xml"/><Relationship Id="rId109" Type="http://schemas.openxmlformats.org/officeDocument/2006/relationships/image" Target="../media/image779.png"/><Relationship Id="rId34" Type="http://schemas.openxmlformats.org/officeDocument/2006/relationships/customXml" Target="../ink/ink707.xml"/><Relationship Id="rId55" Type="http://schemas.openxmlformats.org/officeDocument/2006/relationships/image" Target="../media/image752.png"/><Relationship Id="rId76" Type="http://schemas.openxmlformats.org/officeDocument/2006/relationships/customXml" Target="../ink/ink728.xml"/><Relationship Id="rId97" Type="http://schemas.openxmlformats.org/officeDocument/2006/relationships/image" Target="../media/image773.png"/><Relationship Id="rId120" Type="http://schemas.openxmlformats.org/officeDocument/2006/relationships/customXml" Target="../ink/ink750.xml"/><Relationship Id="rId141" Type="http://schemas.openxmlformats.org/officeDocument/2006/relationships/image" Target="../media/image795.png"/><Relationship Id="rId7" Type="http://schemas.openxmlformats.org/officeDocument/2006/relationships/tags" Target="../tags/tag449.xml"/><Relationship Id="rId162" Type="http://schemas.openxmlformats.org/officeDocument/2006/relationships/customXml" Target="../ink/ink771.xml"/><Relationship Id="rId183" Type="http://schemas.openxmlformats.org/officeDocument/2006/relationships/image" Target="../media/image816.png"/><Relationship Id="rId24" Type="http://schemas.openxmlformats.org/officeDocument/2006/relationships/image" Target="../media/image607.wmf"/><Relationship Id="rId45" Type="http://schemas.openxmlformats.org/officeDocument/2006/relationships/image" Target="../media/image747.png"/><Relationship Id="rId66" Type="http://schemas.openxmlformats.org/officeDocument/2006/relationships/customXml" Target="../ink/ink723.xml"/><Relationship Id="rId87" Type="http://schemas.openxmlformats.org/officeDocument/2006/relationships/image" Target="../media/image768.png"/><Relationship Id="rId110" Type="http://schemas.openxmlformats.org/officeDocument/2006/relationships/customXml" Target="../ink/ink745.xml"/><Relationship Id="rId131" Type="http://schemas.openxmlformats.org/officeDocument/2006/relationships/image" Target="../media/image790.png"/><Relationship Id="rId61" Type="http://schemas.openxmlformats.org/officeDocument/2006/relationships/image" Target="../media/image755.png"/><Relationship Id="rId82" Type="http://schemas.openxmlformats.org/officeDocument/2006/relationships/customXml" Target="../ink/ink731.xml"/><Relationship Id="rId152" Type="http://schemas.openxmlformats.org/officeDocument/2006/relationships/customXml" Target="../ink/ink766.xml"/><Relationship Id="rId173" Type="http://schemas.openxmlformats.org/officeDocument/2006/relationships/image" Target="../media/image811.png"/><Relationship Id="rId194" Type="http://schemas.openxmlformats.org/officeDocument/2006/relationships/customXml" Target="../ink/ink787.xml"/><Relationship Id="rId199" Type="http://schemas.openxmlformats.org/officeDocument/2006/relationships/image" Target="../media/image824.png"/><Relationship Id="rId203" Type="http://schemas.openxmlformats.org/officeDocument/2006/relationships/image" Target="../media/image826.png"/><Relationship Id="rId208" Type="http://schemas.openxmlformats.org/officeDocument/2006/relationships/customXml" Target="../ink/ink794.xml"/><Relationship Id="rId19" Type="http://schemas.openxmlformats.org/officeDocument/2006/relationships/tags" Target="../tags/tag461.xml"/><Relationship Id="rId14" Type="http://schemas.openxmlformats.org/officeDocument/2006/relationships/tags" Target="../tags/tag456.xml"/><Relationship Id="rId30" Type="http://schemas.openxmlformats.org/officeDocument/2006/relationships/customXml" Target="../ink/ink705.xml"/><Relationship Id="rId35" Type="http://schemas.openxmlformats.org/officeDocument/2006/relationships/image" Target="../media/image742.png"/><Relationship Id="rId56" Type="http://schemas.openxmlformats.org/officeDocument/2006/relationships/customXml" Target="../ink/ink718.xml"/><Relationship Id="rId77" Type="http://schemas.openxmlformats.org/officeDocument/2006/relationships/image" Target="../media/image763.png"/><Relationship Id="rId100" Type="http://schemas.openxmlformats.org/officeDocument/2006/relationships/customXml" Target="../ink/ink740.xml"/><Relationship Id="rId105" Type="http://schemas.openxmlformats.org/officeDocument/2006/relationships/image" Target="../media/image777.png"/><Relationship Id="rId126" Type="http://schemas.openxmlformats.org/officeDocument/2006/relationships/customXml" Target="../ink/ink753.xml"/><Relationship Id="rId147" Type="http://schemas.openxmlformats.org/officeDocument/2006/relationships/image" Target="../media/image798.png"/><Relationship Id="rId168" Type="http://schemas.openxmlformats.org/officeDocument/2006/relationships/customXml" Target="../ink/ink774.xml"/><Relationship Id="rId8" Type="http://schemas.openxmlformats.org/officeDocument/2006/relationships/tags" Target="../tags/tag450.xml"/><Relationship Id="rId51" Type="http://schemas.openxmlformats.org/officeDocument/2006/relationships/image" Target="../media/image750.png"/><Relationship Id="rId72" Type="http://schemas.openxmlformats.org/officeDocument/2006/relationships/customXml" Target="../ink/ink726.xml"/><Relationship Id="rId93" Type="http://schemas.openxmlformats.org/officeDocument/2006/relationships/image" Target="../media/image771.png"/><Relationship Id="rId98" Type="http://schemas.openxmlformats.org/officeDocument/2006/relationships/customXml" Target="../ink/ink739.xml"/><Relationship Id="rId121" Type="http://schemas.openxmlformats.org/officeDocument/2006/relationships/image" Target="../media/image785.png"/><Relationship Id="rId142" Type="http://schemas.openxmlformats.org/officeDocument/2006/relationships/customXml" Target="../ink/ink761.xml"/><Relationship Id="rId163" Type="http://schemas.openxmlformats.org/officeDocument/2006/relationships/image" Target="../media/image806.png"/><Relationship Id="rId184" Type="http://schemas.openxmlformats.org/officeDocument/2006/relationships/customXml" Target="../ink/ink782.xml"/><Relationship Id="rId189" Type="http://schemas.openxmlformats.org/officeDocument/2006/relationships/image" Target="../media/image819.png"/><Relationship Id="rId3" Type="http://schemas.openxmlformats.org/officeDocument/2006/relationships/tags" Target="../tags/tag445.xml"/><Relationship Id="rId25" Type="http://schemas.openxmlformats.org/officeDocument/2006/relationships/image" Target="../media/image23.png"/><Relationship Id="rId46" Type="http://schemas.openxmlformats.org/officeDocument/2006/relationships/customXml" Target="../ink/ink713.xml"/><Relationship Id="rId67" Type="http://schemas.openxmlformats.org/officeDocument/2006/relationships/image" Target="../media/image758.png"/><Relationship Id="rId116" Type="http://schemas.openxmlformats.org/officeDocument/2006/relationships/customXml" Target="../ink/ink748.xml"/><Relationship Id="rId137" Type="http://schemas.openxmlformats.org/officeDocument/2006/relationships/image" Target="../media/image793.png"/><Relationship Id="rId158" Type="http://schemas.openxmlformats.org/officeDocument/2006/relationships/customXml" Target="../ink/ink769.xml"/><Relationship Id="rId20" Type="http://schemas.openxmlformats.org/officeDocument/2006/relationships/tags" Target="../tags/tag462.xml"/><Relationship Id="rId41" Type="http://schemas.openxmlformats.org/officeDocument/2006/relationships/image" Target="../media/image745.png"/><Relationship Id="rId62" Type="http://schemas.openxmlformats.org/officeDocument/2006/relationships/customXml" Target="../ink/ink721.xml"/><Relationship Id="rId83" Type="http://schemas.openxmlformats.org/officeDocument/2006/relationships/image" Target="../media/image766.png"/><Relationship Id="rId88" Type="http://schemas.openxmlformats.org/officeDocument/2006/relationships/customXml" Target="../ink/ink734.xml"/><Relationship Id="rId111" Type="http://schemas.openxmlformats.org/officeDocument/2006/relationships/image" Target="../media/image780.png"/><Relationship Id="rId132" Type="http://schemas.openxmlformats.org/officeDocument/2006/relationships/customXml" Target="../ink/ink756.xml"/><Relationship Id="rId153" Type="http://schemas.openxmlformats.org/officeDocument/2006/relationships/image" Target="../media/image801.png"/><Relationship Id="rId174" Type="http://schemas.openxmlformats.org/officeDocument/2006/relationships/customXml" Target="../ink/ink777.xml"/><Relationship Id="rId179" Type="http://schemas.openxmlformats.org/officeDocument/2006/relationships/image" Target="../media/image814.png"/><Relationship Id="rId195" Type="http://schemas.openxmlformats.org/officeDocument/2006/relationships/image" Target="../media/image822.png"/><Relationship Id="rId209" Type="http://schemas.openxmlformats.org/officeDocument/2006/relationships/image" Target="../media/image829.png"/><Relationship Id="rId190" Type="http://schemas.openxmlformats.org/officeDocument/2006/relationships/customXml" Target="../ink/ink785.xml"/><Relationship Id="rId204" Type="http://schemas.openxmlformats.org/officeDocument/2006/relationships/customXml" Target="../ink/ink792.xml"/><Relationship Id="rId15" Type="http://schemas.openxmlformats.org/officeDocument/2006/relationships/tags" Target="../tags/tag457.xml"/><Relationship Id="rId36" Type="http://schemas.openxmlformats.org/officeDocument/2006/relationships/customXml" Target="../ink/ink708.xml"/><Relationship Id="rId57" Type="http://schemas.openxmlformats.org/officeDocument/2006/relationships/image" Target="../media/image753.png"/><Relationship Id="rId106" Type="http://schemas.openxmlformats.org/officeDocument/2006/relationships/customXml" Target="../ink/ink743.xml"/><Relationship Id="rId127" Type="http://schemas.openxmlformats.org/officeDocument/2006/relationships/image" Target="../media/image788.png"/><Relationship Id="rId10" Type="http://schemas.openxmlformats.org/officeDocument/2006/relationships/tags" Target="../tags/tag452.xml"/><Relationship Id="rId31" Type="http://schemas.openxmlformats.org/officeDocument/2006/relationships/image" Target="../media/image740.png"/><Relationship Id="rId52" Type="http://schemas.openxmlformats.org/officeDocument/2006/relationships/customXml" Target="../ink/ink716.xml"/><Relationship Id="rId73" Type="http://schemas.openxmlformats.org/officeDocument/2006/relationships/image" Target="../media/image761.png"/><Relationship Id="rId78" Type="http://schemas.openxmlformats.org/officeDocument/2006/relationships/customXml" Target="../ink/ink729.xml"/><Relationship Id="rId94" Type="http://schemas.openxmlformats.org/officeDocument/2006/relationships/customXml" Target="../ink/ink737.xml"/><Relationship Id="rId99" Type="http://schemas.openxmlformats.org/officeDocument/2006/relationships/image" Target="../media/image774.png"/><Relationship Id="rId101" Type="http://schemas.openxmlformats.org/officeDocument/2006/relationships/image" Target="../media/image775.png"/><Relationship Id="rId122" Type="http://schemas.openxmlformats.org/officeDocument/2006/relationships/customXml" Target="../ink/ink751.xml"/><Relationship Id="rId143" Type="http://schemas.openxmlformats.org/officeDocument/2006/relationships/image" Target="../media/image796.png"/><Relationship Id="rId148" Type="http://schemas.openxmlformats.org/officeDocument/2006/relationships/customXml" Target="../ink/ink764.xml"/><Relationship Id="rId164" Type="http://schemas.openxmlformats.org/officeDocument/2006/relationships/customXml" Target="../ink/ink772.xml"/><Relationship Id="rId169" Type="http://schemas.openxmlformats.org/officeDocument/2006/relationships/image" Target="../media/image809.png"/><Relationship Id="rId185" Type="http://schemas.openxmlformats.org/officeDocument/2006/relationships/image" Target="../media/image817.png"/><Relationship Id="rId4" Type="http://schemas.openxmlformats.org/officeDocument/2006/relationships/tags" Target="../tags/tag446.xml"/><Relationship Id="rId9" Type="http://schemas.openxmlformats.org/officeDocument/2006/relationships/tags" Target="../tags/tag451.xml"/><Relationship Id="rId180" Type="http://schemas.openxmlformats.org/officeDocument/2006/relationships/customXml" Target="../ink/ink780.xml"/><Relationship Id="rId210" Type="http://schemas.openxmlformats.org/officeDocument/2006/relationships/customXml" Target="../ink/ink795.xml"/><Relationship Id="rId26" Type="http://schemas.openxmlformats.org/officeDocument/2006/relationships/customXml" Target="../ink/ink703.xml"/><Relationship Id="rId47" Type="http://schemas.openxmlformats.org/officeDocument/2006/relationships/image" Target="../media/image748.png"/><Relationship Id="rId68" Type="http://schemas.openxmlformats.org/officeDocument/2006/relationships/customXml" Target="../ink/ink724.xml"/><Relationship Id="rId89" Type="http://schemas.openxmlformats.org/officeDocument/2006/relationships/image" Target="../media/image769.png"/><Relationship Id="rId112" Type="http://schemas.openxmlformats.org/officeDocument/2006/relationships/customXml" Target="../ink/ink746.xml"/><Relationship Id="rId133" Type="http://schemas.openxmlformats.org/officeDocument/2006/relationships/image" Target="../media/image791.png"/><Relationship Id="rId154" Type="http://schemas.openxmlformats.org/officeDocument/2006/relationships/customXml" Target="../ink/ink767.xml"/><Relationship Id="rId175" Type="http://schemas.openxmlformats.org/officeDocument/2006/relationships/image" Target="../media/image812.png"/><Relationship Id="rId196" Type="http://schemas.openxmlformats.org/officeDocument/2006/relationships/customXml" Target="../ink/ink788.xml"/><Relationship Id="rId200" Type="http://schemas.openxmlformats.org/officeDocument/2006/relationships/customXml" Target="../ink/ink790.xml"/><Relationship Id="rId16" Type="http://schemas.openxmlformats.org/officeDocument/2006/relationships/tags" Target="../tags/tag458.xml"/><Relationship Id="rId37" Type="http://schemas.openxmlformats.org/officeDocument/2006/relationships/image" Target="../media/image743.png"/><Relationship Id="rId58" Type="http://schemas.openxmlformats.org/officeDocument/2006/relationships/customXml" Target="../ink/ink719.xml"/><Relationship Id="rId79" Type="http://schemas.openxmlformats.org/officeDocument/2006/relationships/image" Target="../media/image764.png"/><Relationship Id="rId102" Type="http://schemas.openxmlformats.org/officeDocument/2006/relationships/customXml" Target="../ink/ink741.xml"/><Relationship Id="rId123" Type="http://schemas.openxmlformats.org/officeDocument/2006/relationships/image" Target="../media/image786.png"/><Relationship Id="rId144" Type="http://schemas.openxmlformats.org/officeDocument/2006/relationships/customXml" Target="../ink/ink762.xml"/><Relationship Id="rId90" Type="http://schemas.openxmlformats.org/officeDocument/2006/relationships/customXml" Target="../ink/ink735.xml"/><Relationship Id="rId165" Type="http://schemas.openxmlformats.org/officeDocument/2006/relationships/image" Target="../media/image807.png"/><Relationship Id="rId186" Type="http://schemas.openxmlformats.org/officeDocument/2006/relationships/customXml" Target="../ink/ink783.xml"/><Relationship Id="rId211" Type="http://schemas.openxmlformats.org/officeDocument/2006/relationships/image" Target="../media/image830.png"/><Relationship Id="rId27" Type="http://schemas.openxmlformats.org/officeDocument/2006/relationships/image" Target="../media/image738.png"/><Relationship Id="rId48" Type="http://schemas.openxmlformats.org/officeDocument/2006/relationships/customXml" Target="../ink/ink714.xml"/><Relationship Id="rId69" Type="http://schemas.openxmlformats.org/officeDocument/2006/relationships/image" Target="../media/image759.png"/><Relationship Id="rId113" Type="http://schemas.openxmlformats.org/officeDocument/2006/relationships/image" Target="../media/image781.png"/><Relationship Id="rId134" Type="http://schemas.openxmlformats.org/officeDocument/2006/relationships/customXml" Target="../ink/ink757.xml"/><Relationship Id="rId80" Type="http://schemas.openxmlformats.org/officeDocument/2006/relationships/customXml" Target="../ink/ink730.xml"/><Relationship Id="rId155" Type="http://schemas.openxmlformats.org/officeDocument/2006/relationships/image" Target="../media/image802.png"/><Relationship Id="rId176" Type="http://schemas.openxmlformats.org/officeDocument/2006/relationships/customXml" Target="../ink/ink778.xml"/><Relationship Id="rId197" Type="http://schemas.openxmlformats.org/officeDocument/2006/relationships/image" Target="../media/image823.png"/><Relationship Id="rId201" Type="http://schemas.openxmlformats.org/officeDocument/2006/relationships/image" Target="../media/image825.png"/><Relationship Id="rId17" Type="http://schemas.openxmlformats.org/officeDocument/2006/relationships/tags" Target="../tags/tag459.xml"/><Relationship Id="rId38" Type="http://schemas.openxmlformats.org/officeDocument/2006/relationships/customXml" Target="../ink/ink709.xml"/><Relationship Id="rId59" Type="http://schemas.openxmlformats.org/officeDocument/2006/relationships/image" Target="../media/image754.png"/><Relationship Id="rId103" Type="http://schemas.openxmlformats.org/officeDocument/2006/relationships/image" Target="../media/image776.png"/><Relationship Id="rId124" Type="http://schemas.openxmlformats.org/officeDocument/2006/relationships/customXml" Target="../ink/ink752.xml"/><Relationship Id="rId70" Type="http://schemas.openxmlformats.org/officeDocument/2006/relationships/customXml" Target="../ink/ink725.xml"/><Relationship Id="rId91" Type="http://schemas.openxmlformats.org/officeDocument/2006/relationships/image" Target="../media/image770.png"/><Relationship Id="rId145" Type="http://schemas.openxmlformats.org/officeDocument/2006/relationships/image" Target="../media/image797.png"/><Relationship Id="rId166" Type="http://schemas.openxmlformats.org/officeDocument/2006/relationships/customXml" Target="../ink/ink773.xml"/><Relationship Id="rId187" Type="http://schemas.openxmlformats.org/officeDocument/2006/relationships/image" Target="../media/image818.png"/><Relationship Id="rId1" Type="http://schemas.openxmlformats.org/officeDocument/2006/relationships/vmlDrawing" Target="../drawings/vmlDrawing9.vml"/><Relationship Id="rId28" Type="http://schemas.openxmlformats.org/officeDocument/2006/relationships/customXml" Target="../ink/ink704.xml"/><Relationship Id="rId49" Type="http://schemas.openxmlformats.org/officeDocument/2006/relationships/image" Target="../media/image749.png"/><Relationship Id="rId114" Type="http://schemas.openxmlformats.org/officeDocument/2006/relationships/customXml" Target="../ink/ink747.xml"/><Relationship Id="rId60" Type="http://schemas.openxmlformats.org/officeDocument/2006/relationships/customXml" Target="../ink/ink720.xml"/><Relationship Id="rId81" Type="http://schemas.openxmlformats.org/officeDocument/2006/relationships/image" Target="../media/image765.png"/><Relationship Id="rId135" Type="http://schemas.openxmlformats.org/officeDocument/2006/relationships/image" Target="../media/image792.png"/><Relationship Id="rId156" Type="http://schemas.openxmlformats.org/officeDocument/2006/relationships/customXml" Target="../ink/ink768.xml"/><Relationship Id="rId177" Type="http://schemas.openxmlformats.org/officeDocument/2006/relationships/image" Target="../media/image813.png"/><Relationship Id="rId198" Type="http://schemas.openxmlformats.org/officeDocument/2006/relationships/customXml" Target="../ink/ink789.xml"/><Relationship Id="rId202" Type="http://schemas.openxmlformats.org/officeDocument/2006/relationships/customXml" Target="../ink/ink791.xml"/><Relationship Id="rId18" Type="http://schemas.openxmlformats.org/officeDocument/2006/relationships/tags" Target="../tags/tag460.xml"/><Relationship Id="rId39" Type="http://schemas.openxmlformats.org/officeDocument/2006/relationships/image" Target="../media/image744.png"/><Relationship Id="rId50" Type="http://schemas.openxmlformats.org/officeDocument/2006/relationships/customXml" Target="../ink/ink715.xml"/><Relationship Id="rId104" Type="http://schemas.openxmlformats.org/officeDocument/2006/relationships/customXml" Target="../ink/ink742.xml"/><Relationship Id="rId125" Type="http://schemas.openxmlformats.org/officeDocument/2006/relationships/image" Target="../media/image787.png"/><Relationship Id="rId146" Type="http://schemas.openxmlformats.org/officeDocument/2006/relationships/customXml" Target="../ink/ink763.xml"/><Relationship Id="rId167" Type="http://schemas.openxmlformats.org/officeDocument/2006/relationships/image" Target="../media/image808.png"/><Relationship Id="rId188" Type="http://schemas.openxmlformats.org/officeDocument/2006/relationships/customXml" Target="../ink/ink784.xml"/><Relationship Id="rId71" Type="http://schemas.openxmlformats.org/officeDocument/2006/relationships/image" Target="../media/image760.png"/><Relationship Id="rId92" Type="http://schemas.openxmlformats.org/officeDocument/2006/relationships/customXml" Target="../ink/ink736.xml"/><Relationship Id="rId2" Type="http://schemas.openxmlformats.org/officeDocument/2006/relationships/tags" Target="../tags/tag444.xml"/><Relationship Id="rId29" Type="http://schemas.openxmlformats.org/officeDocument/2006/relationships/image" Target="../media/image739.png"/><Relationship Id="rId40" Type="http://schemas.openxmlformats.org/officeDocument/2006/relationships/customXml" Target="../ink/ink710.xml"/><Relationship Id="rId115" Type="http://schemas.openxmlformats.org/officeDocument/2006/relationships/image" Target="../media/image782.png"/><Relationship Id="rId136" Type="http://schemas.openxmlformats.org/officeDocument/2006/relationships/customXml" Target="../ink/ink758.xml"/><Relationship Id="rId157" Type="http://schemas.openxmlformats.org/officeDocument/2006/relationships/image" Target="../media/image803.png"/><Relationship Id="rId178" Type="http://schemas.openxmlformats.org/officeDocument/2006/relationships/customXml" Target="../ink/ink779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tags" Target="../tags/tag161.xml"/><Relationship Id="rId18" Type="http://schemas.openxmlformats.org/officeDocument/2006/relationships/tags" Target="../tags/tag166.xml"/><Relationship Id="rId26" Type="http://schemas.openxmlformats.org/officeDocument/2006/relationships/slideLayout" Target="../slideLayouts/slideLayout71.xml"/><Relationship Id="rId21" Type="http://schemas.openxmlformats.org/officeDocument/2006/relationships/tags" Target="../tags/tag169.xml"/><Relationship Id="rId34" Type="http://schemas.openxmlformats.org/officeDocument/2006/relationships/image" Target="../media/image23.png"/><Relationship Id="rId7" Type="http://schemas.openxmlformats.org/officeDocument/2006/relationships/tags" Target="../tags/tag155.xml"/><Relationship Id="rId12" Type="http://schemas.openxmlformats.org/officeDocument/2006/relationships/tags" Target="../tags/tag160.xml"/><Relationship Id="rId17" Type="http://schemas.openxmlformats.org/officeDocument/2006/relationships/tags" Target="../tags/tag165.xml"/><Relationship Id="rId25" Type="http://schemas.openxmlformats.org/officeDocument/2006/relationships/tags" Target="../tags/tag173.xml"/><Relationship Id="rId33" Type="http://schemas.openxmlformats.org/officeDocument/2006/relationships/image" Target="../media/image22.png"/><Relationship Id="rId38" Type="http://schemas.openxmlformats.org/officeDocument/2006/relationships/image" Target="../media/image24.emf"/><Relationship Id="rId2" Type="http://schemas.openxmlformats.org/officeDocument/2006/relationships/tags" Target="../tags/tag150.xml"/><Relationship Id="rId16" Type="http://schemas.openxmlformats.org/officeDocument/2006/relationships/tags" Target="../tags/tag164.xml"/><Relationship Id="rId20" Type="http://schemas.openxmlformats.org/officeDocument/2006/relationships/tags" Target="../tags/tag168.xml"/><Relationship Id="rId29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6" Type="http://schemas.openxmlformats.org/officeDocument/2006/relationships/tags" Target="../tags/tag154.xml"/><Relationship Id="rId11" Type="http://schemas.openxmlformats.org/officeDocument/2006/relationships/tags" Target="../tags/tag159.xml"/><Relationship Id="rId24" Type="http://schemas.openxmlformats.org/officeDocument/2006/relationships/tags" Target="../tags/tag172.xml"/><Relationship Id="rId32" Type="http://schemas.openxmlformats.org/officeDocument/2006/relationships/image" Target="../media/image21.png"/><Relationship Id="rId37" Type="http://schemas.openxmlformats.org/officeDocument/2006/relationships/customXml" Target="../ink/ink1.xml"/><Relationship Id="rId5" Type="http://schemas.openxmlformats.org/officeDocument/2006/relationships/tags" Target="../tags/tag153.xml"/><Relationship Id="rId15" Type="http://schemas.openxmlformats.org/officeDocument/2006/relationships/tags" Target="../tags/tag163.xml"/><Relationship Id="rId23" Type="http://schemas.openxmlformats.org/officeDocument/2006/relationships/tags" Target="../tags/tag171.xml"/><Relationship Id="rId28" Type="http://schemas.openxmlformats.org/officeDocument/2006/relationships/image" Target="../media/image17.png"/><Relationship Id="rId36" Type="http://schemas.openxmlformats.org/officeDocument/2006/relationships/image" Target="../media/image16.wmf"/><Relationship Id="rId10" Type="http://schemas.openxmlformats.org/officeDocument/2006/relationships/tags" Target="../tags/tag158.xml"/><Relationship Id="rId19" Type="http://schemas.openxmlformats.org/officeDocument/2006/relationships/tags" Target="../tags/tag167.xml"/><Relationship Id="rId31" Type="http://schemas.openxmlformats.org/officeDocument/2006/relationships/image" Target="../media/image20.png"/><Relationship Id="rId4" Type="http://schemas.openxmlformats.org/officeDocument/2006/relationships/tags" Target="../tags/tag152.xml"/><Relationship Id="rId9" Type="http://schemas.openxmlformats.org/officeDocument/2006/relationships/tags" Target="../tags/tag157.xml"/><Relationship Id="rId14" Type="http://schemas.openxmlformats.org/officeDocument/2006/relationships/tags" Target="../tags/tag162.xml"/><Relationship Id="rId22" Type="http://schemas.openxmlformats.org/officeDocument/2006/relationships/tags" Target="../tags/tag170.xml"/><Relationship Id="rId27" Type="http://schemas.openxmlformats.org/officeDocument/2006/relationships/notesSlide" Target="../notesSlides/notesSlide1.xml"/><Relationship Id="rId30" Type="http://schemas.openxmlformats.org/officeDocument/2006/relationships/image" Target="../media/image19.png"/><Relationship Id="rId35" Type="http://schemas.openxmlformats.org/officeDocument/2006/relationships/oleObject" Target="../embeddings/oleObject1.bin"/><Relationship Id="rId8" Type="http://schemas.openxmlformats.org/officeDocument/2006/relationships/tags" Target="../tags/tag156.xml"/><Relationship Id="rId3" Type="http://schemas.openxmlformats.org/officeDocument/2006/relationships/tags" Target="../tags/tag151.xml"/></Relationships>
</file>

<file path=ppt/slides/_rels/slide2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83.png"/><Relationship Id="rId299" Type="http://schemas.openxmlformats.org/officeDocument/2006/relationships/image" Target="../media/image974.png"/><Relationship Id="rId21" Type="http://schemas.openxmlformats.org/officeDocument/2006/relationships/image" Target="../media/image736.png"/><Relationship Id="rId63" Type="http://schemas.openxmlformats.org/officeDocument/2006/relationships/image" Target="../media/image856.png"/><Relationship Id="rId159" Type="http://schemas.openxmlformats.org/officeDocument/2006/relationships/image" Target="../media/image904.png"/><Relationship Id="rId324" Type="http://schemas.openxmlformats.org/officeDocument/2006/relationships/customXml" Target="../ink/ink947.xml"/><Relationship Id="rId366" Type="http://schemas.openxmlformats.org/officeDocument/2006/relationships/customXml" Target="../ink/ink968.xml"/><Relationship Id="rId170" Type="http://schemas.openxmlformats.org/officeDocument/2006/relationships/customXml" Target="../ink/ink870.xml"/><Relationship Id="rId226" Type="http://schemas.openxmlformats.org/officeDocument/2006/relationships/customXml" Target="../ink/ink898.xml"/><Relationship Id="rId433" Type="http://schemas.openxmlformats.org/officeDocument/2006/relationships/image" Target="../media/image1041.png"/><Relationship Id="rId268" Type="http://schemas.openxmlformats.org/officeDocument/2006/relationships/customXml" Target="../ink/ink919.xml"/><Relationship Id="rId32" Type="http://schemas.openxmlformats.org/officeDocument/2006/relationships/customXml" Target="../ink/ink801.xml"/><Relationship Id="rId74" Type="http://schemas.openxmlformats.org/officeDocument/2006/relationships/customXml" Target="../ink/ink822.xml"/><Relationship Id="rId128" Type="http://schemas.openxmlformats.org/officeDocument/2006/relationships/customXml" Target="../ink/ink849.xml"/><Relationship Id="rId335" Type="http://schemas.openxmlformats.org/officeDocument/2006/relationships/image" Target="../media/image992.png"/><Relationship Id="rId377" Type="http://schemas.openxmlformats.org/officeDocument/2006/relationships/image" Target="../media/image1013.png"/><Relationship Id="rId5" Type="http://schemas.openxmlformats.org/officeDocument/2006/relationships/tags" Target="../tags/tag466.xml"/><Relationship Id="rId181" Type="http://schemas.openxmlformats.org/officeDocument/2006/relationships/image" Target="../media/image915.png"/><Relationship Id="rId237" Type="http://schemas.openxmlformats.org/officeDocument/2006/relationships/image" Target="../media/image943.png"/><Relationship Id="rId402" Type="http://schemas.openxmlformats.org/officeDocument/2006/relationships/customXml" Target="../ink/ink986.xml"/><Relationship Id="rId279" Type="http://schemas.openxmlformats.org/officeDocument/2006/relationships/image" Target="../media/image964.png"/><Relationship Id="rId444" Type="http://schemas.openxmlformats.org/officeDocument/2006/relationships/customXml" Target="../ink/ink1007.xml"/><Relationship Id="rId43" Type="http://schemas.openxmlformats.org/officeDocument/2006/relationships/image" Target="../media/image846.png"/><Relationship Id="rId139" Type="http://schemas.openxmlformats.org/officeDocument/2006/relationships/image" Target="../media/image894.png"/><Relationship Id="rId290" Type="http://schemas.openxmlformats.org/officeDocument/2006/relationships/customXml" Target="../ink/ink930.xml"/><Relationship Id="rId304" Type="http://schemas.openxmlformats.org/officeDocument/2006/relationships/customXml" Target="../ink/ink937.xml"/><Relationship Id="rId346" Type="http://schemas.openxmlformats.org/officeDocument/2006/relationships/customXml" Target="../ink/ink958.xml"/><Relationship Id="rId388" Type="http://schemas.openxmlformats.org/officeDocument/2006/relationships/customXml" Target="../ink/ink979.xml"/><Relationship Id="rId85" Type="http://schemas.openxmlformats.org/officeDocument/2006/relationships/image" Target="../media/image867.png"/><Relationship Id="rId150" Type="http://schemas.openxmlformats.org/officeDocument/2006/relationships/customXml" Target="../ink/ink860.xml"/><Relationship Id="rId192" Type="http://schemas.openxmlformats.org/officeDocument/2006/relationships/customXml" Target="../ink/ink881.xml"/><Relationship Id="rId206" Type="http://schemas.openxmlformats.org/officeDocument/2006/relationships/customXml" Target="../ink/ink888.xml"/><Relationship Id="rId413" Type="http://schemas.openxmlformats.org/officeDocument/2006/relationships/image" Target="../media/image1031.png"/><Relationship Id="rId248" Type="http://schemas.openxmlformats.org/officeDocument/2006/relationships/customXml" Target="../ink/ink909.xml"/><Relationship Id="rId12" Type="http://schemas.openxmlformats.org/officeDocument/2006/relationships/tags" Target="../tags/tag473.xml"/><Relationship Id="rId108" Type="http://schemas.openxmlformats.org/officeDocument/2006/relationships/customXml" Target="../ink/ink839.xml"/><Relationship Id="rId315" Type="http://schemas.openxmlformats.org/officeDocument/2006/relationships/image" Target="../media/image982.png"/><Relationship Id="rId357" Type="http://schemas.openxmlformats.org/officeDocument/2006/relationships/image" Target="../media/image1003.png"/><Relationship Id="rId54" Type="http://schemas.openxmlformats.org/officeDocument/2006/relationships/customXml" Target="../ink/ink812.xml"/><Relationship Id="rId96" Type="http://schemas.openxmlformats.org/officeDocument/2006/relationships/customXml" Target="../ink/ink833.xml"/><Relationship Id="rId161" Type="http://schemas.openxmlformats.org/officeDocument/2006/relationships/image" Target="../media/image905.png"/><Relationship Id="rId217" Type="http://schemas.openxmlformats.org/officeDocument/2006/relationships/image" Target="../media/image933.png"/><Relationship Id="rId399" Type="http://schemas.openxmlformats.org/officeDocument/2006/relationships/image" Target="../media/image1024.png"/><Relationship Id="rId259" Type="http://schemas.openxmlformats.org/officeDocument/2006/relationships/image" Target="../media/image954.png"/><Relationship Id="rId424" Type="http://schemas.openxmlformats.org/officeDocument/2006/relationships/customXml" Target="../ink/ink997.xml"/><Relationship Id="rId23" Type="http://schemas.openxmlformats.org/officeDocument/2006/relationships/image" Target="../media/image836.png"/><Relationship Id="rId119" Type="http://schemas.openxmlformats.org/officeDocument/2006/relationships/image" Target="../media/image884.png"/><Relationship Id="rId270" Type="http://schemas.openxmlformats.org/officeDocument/2006/relationships/customXml" Target="../ink/ink920.xml"/><Relationship Id="rId326" Type="http://schemas.openxmlformats.org/officeDocument/2006/relationships/customXml" Target="../ink/ink948.xml"/><Relationship Id="rId65" Type="http://schemas.openxmlformats.org/officeDocument/2006/relationships/image" Target="../media/image857.png"/><Relationship Id="rId130" Type="http://schemas.openxmlformats.org/officeDocument/2006/relationships/customXml" Target="../ink/ink850.xml"/><Relationship Id="rId368" Type="http://schemas.openxmlformats.org/officeDocument/2006/relationships/customXml" Target="../ink/ink969.xml"/><Relationship Id="rId172" Type="http://schemas.openxmlformats.org/officeDocument/2006/relationships/customXml" Target="../ink/ink871.xml"/><Relationship Id="rId228" Type="http://schemas.openxmlformats.org/officeDocument/2006/relationships/customXml" Target="../ink/ink899.xml"/><Relationship Id="rId435" Type="http://schemas.openxmlformats.org/officeDocument/2006/relationships/image" Target="../media/image1042.png"/><Relationship Id="rId281" Type="http://schemas.openxmlformats.org/officeDocument/2006/relationships/image" Target="../media/image965.png"/><Relationship Id="rId337" Type="http://schemas.openxmlformats.org/officeDocument/2006/relationships/image" Target="../media/image993.png"/><Relationship Id="rId34" Type="http://schemas.openxmlformats.org/officeDocument/2006/relationships/customXml" Target="../ink/ink802.xml"/><Relationship Id="rId76" Type="http://schemas.openxmlformats.org/officeDocument/2006/relationships/customXml" Target="../ink/ink823.xml"/><Relationship Id="rId141" Type="http://schemas.openxmlformats.org/officeDocument/2006/relationships/image" Target="../media/image895.png"/><Relationship Id="rId379" Type="http://schemas.openxmlformats.org/officeDocument/2006/relationships/image" Target="../media/image1014.png"/><Relationship Id="rId7" Type="http://schemas.openxmlformats.org/officeDocument/2006/relationships/tags" Target="../tags/tag468.xml"/><Relationship Id="rId183" Type="http://schemas.openxmlformats.org/officeDocument/2006/relationships/image" Target="../media/image916.png"/><Relationship Id="rId239" Type="http://schemas.openxmlformats.org/officeDocument/2006/relationships/image" Target="../media/image944.png"/><Relationship Id="rId390" Type="http://schemas.openxmlformats.org/officeDocument/2006/relationships/customXml" Target="../ink/ink980.xml"/><Relationship Id="rId404" Type="http://schemas.openxmlformats.org/officeDocument/2006/relationships/customXml" Target="../ink/ink987.xml"/><Relationship Id="rId446" Type="http://schemas.openxmlformats.org/officeDocument/2006/relationships/customXml" Target="../ink/ink1008.xml"/><Relationship Id="rId250" Type="http://schemas.openxmlformats.org/officeDocument/2006/relationships/customXml" Target="../ink/ink910.xml"/><Relationship Id="rId292" Type="http://schemas.openxmlformats.org/officeDocument/2006/relationships/customXml" Target="../ink/ink931.xml"/><Relationship Id="rId306" Type="http://schemas.openxmlformats.org/officeDocument/2006/relationships/customXml" Target="../ink/ink938.xml"/><Relationship Id="rId45" Type="http://schemas.openxmlformats.org/officeDocument/2006/relationships/image" Target="../media/image847.png"/><Relationship Id="rId87" Type="http://schemas.openxmlformats.org/officeDocument/2006/relationships/image" Target="../media/image868.png"/><Relationship Id="rId110" Type="http://schemas.openxmlformats.org/officeDocument/2006/relationships/customXml" Target="../ink/ink840.xml"/><Relationship Id="rId348" Type="http://schemas.openxmlformats.org/officeDocument/2006/relationships/customXml" Target="../ink/ink959.xml"/><Relationship Id="rId152" Type="http://schemas.openxmlformats.org/officeDocument/2006/relationships/customXml" Target="../ink/ink861.xml"/><Relationship Id="rId194" Type="http://schemas.openxmlformats.org/officeDocument/2006/relationships/customXml" Target="../ink/ink882.xml"/><Relationship Id="rId208" Type="http://schemas.openxmlformats.org/officeDocument/2006/relationships/customXml" Target="../ink/ink889.xml"/><Relationship Id="rId415" Type="http://schemas.openxmlformats.org/officeDocument/2006/relationships/image" Target="../media/image1032.png"/><Relationship Id="rId261" Type="http://schemas.openxmlformats.org/officeDocument/2006/relationships/image" Target="../media/image955.png"/><Relationship Id="rId14" Type="http://schemas.openxmlformats.org/officeDocument/2006/relationships/slideLayout" Target="../slideLayouts/slideLayout90.xml"/><Relationship Id="rId56" Type="http://schemas.openxmlformats.org/officeDocument/2006/relationships/customXml" Target="../ink/ink813.xml"/><Relationship Id="rId317" Type="http://schemas.openxmlformats.org/officeDocument/2006/relationships/image" Target="../media/image983.png"/><Relationship Id="rId359" Type="http://schemas.openxmlformats.org/officeDocument/2006/relationships/image" Target="../media/image1004.png"/><Relationship Id="rId98" Type="http://schemas.openxmlformats.org/officeDocument/2006/relationships/customXml" Target="../ink/ink834.xml"/><Relationship Id="rId121" Type="http://schemas.openxmlformats.org/officeDocument/2006/relationships/image" Target="../media/image885.png"/><Relationship Id="rId163" Type="http://schemas.openxmlformats.org/officeDocument/2006/relationships/image" Target="../media/image906.png"/><Relationship Id="rId219" Type="http://schemas.openxmlformats.org/officeDocument/2006/relationships/image" Target="../media/image934.png"/><Relationship Id="rId370" Type="http://schemas.openxmlformats.org/officeDocument/2006/relationships/customXml" Target="../ink/ink970.xml"/><Relationship Id="rId426" Type="http://schemas.openxmlformats.org/officeDocument/2006/relationships/customXml" Target="../ink/ink998.xml"/><Relationship Id="rId230" Type="http://schemas.openxmlformats.org/officeDocument/2006/relationships/customXml" Target="../ink/ink900.xml"/><Relationship Id="rId25" Type="http://schemas.openxmlformats.org/officeDocument/2006/relationships/image" Target="../media/image837.png"/><Relationship Id="rId67" Type="http://schemas.openxmlformats.org/officeDocument/2006/relationships/image" Target="../media/image858.png"/><Relationship Id="rId272" Type="http://schemas.openxmlformats.org/officeDocument/2006/relationships/customXml" Target="../ink/ink921.xml"/><Relationship Id="rId328" Type="http://schemas.openxmlformats.org/officeDocument/2006/relationships/customXml" Target="../ink/ink949.xml"/><Relationship Id="rId132" Type="http://schemas.openxmlformats.org/officeDocument/2006/relationships/customXml" Target="../ink/ink851.xml"/><Relationship Id="rId174" Type="http://schemas.openxmlformats.org/officeDocument/2006/relationships/customXml" Target="../ink/ink872.xml"/><Relationship Id="rId381" Type="http://schemas.openxmlformats.org/officeDocument/2006/relationships/image" Target="../media/image1015.png"/><Relationship Id="rId241" Type="http://schemas.openxmlformats.org/officeDocument/2006/relationships/image" Target="../media/image945.png"/><Relationship Id="rId437" Type="http://schemas.openxmlformats.org/officeDocument/2006/relationships/image" Target="../media/image1043.png"/><Relationship Id="rId36" Type="http://schemas.openxmlformats.org/officeDocument/2006/relationships/customXml" Target="../ink/ink803.xml"/><Relationship Id="rId283" Type="http://schemas.openxmlformats.org/officeDocument/2006/relationships/image" Target="../media/image966.png"/><Relationship Id="rId339" Type="http://schemas.openxmlformats.org/officeDocument/2006/relationships/image" Target="../media/image994.png"/><Relationship Id="rId78" Type="http://schemas.openxmlformats.org/officeDocument/2006/relationships/customXml" Target="../ink/ink824.xml"/><Relationship Id="rId101" Type="http://schemas.openxmlformats.org/officeDocument/2006/relationships/image" Target="../media/image875.png"/><Relationship Id="rId143" Type="http://schemas.openxmlformats.org/officeDocument/2006/relationships/image" Target="../media/image896.png"/><Relationship Id="rId185" Type="http://schemas.openxmlformats.org/officeDocument/2006/relationships/image" Target="../media/image917.png"/><Relationship Id="rId350" Type="http://schemas.openxmlformats.org/officeDocument/2006/relationships/customXml" Target="../ink/ink960.xml"/><Relationship Id="rId406" Type="http://schemas.openxmlformats.org/officeDocument/2006/relationships/customXml" Target="../ink/ink988.xml"/><Relationship Id="rId9" Type="http://schemas.openxmlformats.org/officeDocument/2006/relationships/tags" Target="../tags/tag470.xml"/><Relationship Id="rId210" Type="http://schemas.openxmlformats.org/officeDocument/2006/relationships/customXml" Target="../ink/ink890.xml"/><Relationship Id="rId392" Type="http://schemas.openxmlformats.org/officeDocument/2006/relationships/customXml" Target="../ink/ink981.xml"/><Relationship Id="rId448" Type="http://schemas.openxmlformats.org/officeDocument/2006/relationships/customXml" Target="../ink/ink1009.xml"/><Relationship Id="rId252" Type="http://schemas.openxmlformats.org/officeDocument/2006/relationships/customXml" Target="../ink/ink911.xml"/><Relationship Id="rId294" Type="http://schemas.openxmlformats.org/officeDocument/2006/relationships/customXml" Target="../ink/ink932.xml"/><Relationship Id="rId308" Type="http://schemas.openxmlformats.org/officeDocument/2006/relationships/customXml" Target="../ink/ink939.xml"/><Relationship Id="rId47" Type="http://schemas.openxmlformats.org/officeDocument/2006/relationships/image" Target="../media/image848.png"/><Relationship Id="rId89" Type="http://schemas.openxmlformats.org/officeDocument/2006/relationships/image" Target="../media/image869.png"/><Relationship Id="rId112" Type="http://schemas.openxmlformats.org/officeDocument/2006/relationships/customXml" Target="../ink/ink841.xml"/><Relationship Id="rId154" Type="http://schemas.openxmlformats.org/officeDocument/2006/relationships/customXml" Target="../ink/ink862.xml"/><Relationship Id="rId361" Type="http://schemas.openxmlformats.org/officeDocument/2006/relationships/image" Target="../media/image1005.png"/><Relationship Id="rId196" Type="http://schemas.openxmlformats.org/officeDocument/2006/relationships/customXml" Target="../ink/ink883.xml"/><Relationship Id="rId417" Type="http://schemas.openxmlformats.org/officeDocument/2006/relationships/image" Target="../media/image1033.png"/><Relationship Id="rId16" Type="http://schemas.openxmlformats.org/officeDocument/2006/relationships/oleObject" Target="NULL"/><Relationship Id="rId221" Type="http://schemas.openxmlformats.org/officeDocument/2006/relationships/image" Target="../media/image935.png"/><Relationship Id="rId263" Type="http://schemas.openxmlformats.org/officeDocument/2006/relationships/image" Target="../media/image956.png"/><Relationship Id="rId319" Type="http://schemas.openxmlformats.org/officeDocument/2006/relationships/image" Target="../media/image984.png"/><Relationship Id="rId58" Type="http://schemas.openxmlformats.org/officeDocument/2006/relationships/customXml" Target="../ink/ink814.xml"/><Relationship Id="rId123" Type="http://schemas.openxmlformats.org/officeDocument/2006/relationships/image" Target="../media/image886.png"/><Relationship Id="rId330" Type="http://schemas.openxmlformats.org/officeDocument/2006/relationships/customXml" Target="../ink/ink950.xml"/><Relationship Id="rId165" Type="http://schemas.openxmlformats.org/officeDocument/2006/relationships/image" Target="../media/image907.png"/><Relationship Id="rId372" Type="http://schemas.openxmlformats.org/officeDocument/2006/relationships/customXml" Target="../ink/ink971.xml"/><Relationship Id="rId428" Type="http://schemas.openxmlformats.org/officeDocument/2006/relationships/customXml" Target="../ink/ink999.xml"/><Relationship Id="rId232" Type="http://schemas.openxmlformats.org/officeDocument/2006/relationships/customXml" Target="../ink/ink901.xml"/><Relationship Id="rId274" Type="http://schemas.openxmlformats.org/officeDocument/2006/relationships/customXml" Target="../ink/ink922.xml"/><Relationship Id="rId27" Type="http://schemas.openxmlformats.org/officeDocument/2006/relationships/image" Target="../media/image838.png"/><Relationship Id="rId69" Type="http://schemas.openxmlformats.org/officeDocument/2006/relationships/image" Target="../media/image859.png"/><Relationship Id="rId134" Type="http://schemas.openxmlformats.org/officeDocument/2006/relationships/customXml" Target="../ink/ink852.xml"/><Relationship Id="rId80" Type="http://schemas.openxmlformats.org/officeDocument/2006/relationships/customXml" Target="../ink/ink825.xml"/><Relationship Id="rId176" Type="http://schemas.openxmlformats.org/officeDocument/2006/relationships/customXml" Target="../ink/ink873.xml"/><Relationship Id="rId341" Type="http://schemas.openxmlformats.org/officeDocument/2006/relationships/image" Target="../media/image995.png"/><Relationship Id="rId383" Type="http://schemas.openxmlformats.org/officeDocument/2006/relationships/image" Target="../media/image1016.png"/><Relationship Id="rId439" Type="http://schemas.openxmlformats.org/officeDocument/2006/relationships/image" Target="../media/image1044.png"/><Relationship Id="rId201" Type="http://schemas.openxmlformats.org/officeDocument/2006/relationships/image" Target="../media/image925.png"/><Relationship Id="rId243" Type="http://schemas.openxmlformats.org/officeDocument/2006/relationships/image" Target="../media/image946.png"/><Relationship Id="rId285" Type="http://schemas.openxmlformats.org/officeDocument/2006/relationships/image" Target="../media/image967.png"/><Relationship Id="rId450" Type="http://schemas.openxmlformats.org/officeDocument/2006/relationships/customXml" Target="../ink/ink1010.xml"/><Relationship Id="rId38" Type="http://schemas.openxmlformats.org/officeDocument/2006/relationships/customXml" Target="../ink/ink804.xml"/><Relationship Id="rId103" Type="http://schemas.openxmlformats.org/officeDocument/2006/relationships/image" Target="../media/image876.png"/><Relationship Id="rId310" Type="http://schemas.openxmlformats.org/officeDocument/2006/relationships/customXml" Target="../ink/ink940.xml"/><Relationship Id="rId91" Type="http://schemas.openxmlformats.org/officeDocument/2006/relationships/image" Target="../media/image870.png"/><Relationship Id="rId145" Type="http://schemas.openxmlformats.org/officeDocument/2006/relationships/image" Target="../media/image897.png"/><Relationship Id="rId187" Type="http://schemas.openxmlformats.org/officeDocument/2006/relationships/image" Target="../media/image918.png"/><Relationship Id="rId352" Type="http://schemas.openxmlformats.org/officeDocument/2006/relationships/customXml" Target="../ink/ink961.xml"/><Relationship Id="rId394" Type="http://schemas.openxmlformats.org/officeDocument/2006/relationships/customXml" Target="../ink/ink982.xml"/><Relationship Id="rId408" Type="http://schemas.openxmlformats.org/officeDocument/2006/relationships/customXml" Target="../ink/ink989.xml"/><Relationship Id="rId212" Type="http://schemas.openxmlformats.org/officeDocument/2006/relationships/customXml" Target="../ink/ink891.xml"/><Relationship Id="rId254" Type="http://schemas.openxmlformats.org/officeDocument/2006/relationships/customXml" Target="../ink/ink912.xml"/><Relationship Id="rId49" Type="http://schemas.openxmlformats.org/officeDocument/2006/relationships/image" Target="../media/image849.png"/><Relationship Id="rId114" Type="http://schemas.openxmlformats.org/officeDocument/2006/relationships/customXml" Target="../ink/ink842.xml"/><Relationship Id="rId296" Type="http://schemas.openxmlformats.org/officeDocument/2006/relationships/customXml" Target="../ink/ink933.xml"/><Relationship Id="rId60" Type="http://schemas.openxmlformats.org/officeDocument/2006/relationships/customXml" Target="../ink/ink815.xml"/><Relationship Id="rId156" Type="http://schemas.openxmlformats.org/officeDocument/2006/relationships/customXml" Target="../ink/ink863.xml"/><Relationship Id="rId198" Type="http://schemas.openxmlformats.org/officeDocument/2006/relationships/customXml" Target="../ink/ink884.xml"/><Relationship Id="rId321" Type="http://schemas.openxmlformats.org/officeDocument/2006/relationships/image" Target="../media/image985.png"/><Relationship Id="rId363" Type="http://schemas.openxmlformats.org/officeDocument/2006/relationships/image" Target="../media/image1006.png"/><Relationship Id="rId419" Type="http://schemas.openxmlformats.org/officeDocument/2006/relationships/image" Target="../media/image1034.png"/><Relationship Id="rId223" Type="http://schemas.openxmlformats.org/officeDocument/2006/relationships/image" Target="../media/image936.png"/><Relationship Id="rId430" Type="http://schemas.openxmlformats.org/officeDocument/2006/relationships/customXml" Target="../ink/ink1000.xml"/><Relationship Id="rId18" Type="http://schemas.openxmlformats.org/officeDocument/2006/relationships/image" Target="../media/image611.emf"/><Relationship Id="rId265" Type="http://schemas.openxmlformats.org/officeDocument/2006/relationships/image" Target="../media/image957.png"/><Relationship Id="rId50" Type="http://schemas.openxmlformats.org/officeDocument/2006/relationships/customXml" Target="../ink/ink810.xml"/><Relationship Id="rId104" Type="http://schemas.openxmlformats.org/officeDocument/2006/relationships/customXml" Target="../ink/ink837.xml"/><Relationship Id="rId125" Type="http://schemas.openxmlformats.org/officeDocument/2006/relationships/image" Target="../media/image887.png"/><Relationship Id="rId146" Type="http://schemas.openxmlformats.org/officeDocument/2006/relationships/customXml" Target="../ink/ink858.xml"/><Relationship Id="rId167" Type="http://schemas.openxmlformats.org/officeDocument/2006/relationships/image" Target="../media/image908.png"/><Relationship Id="rId188" Type="http://schemas.openxmlformats.org/officeDocument/2006/relationships/customXml" Target="../ink/ink879.xml"/><Relationship Id="rId311" Type="http://schemas.openxmlformats.org/officeDocument/2006/relationships/image" Target="../media/image980.png"/><Relationship Id="rId332" Type="http://schemas.openxmlformats.org/officeDocument/2006/relationships/customXml" Target="../ink/ink951.xml"/><Relationship Id="rId353" Type="http://schemas.openxmlformats.org/officeDocument/2006/relationships/image" Target="../media/image1001.png"/><Relationship Id="rId374" Type="http://schemas.openxmlformats.org/officeDocument/2006/relationships/customXml" Target="../ink/ink972.xml"/><Relationship Id="rId395" Type="http://schemas.openxmlformats.org/officeDocument/2006/relationships/image" Target="../media/image1022.png"/><Relationship Id="rId409" Type="http://schemas.openxmlformats.org/officeDocument/2006/relationships/image" Target="../media/image1029.png"/><Relationship Id="rId71" Type="http://schemas.openxmlformats.org/officeDocument/2006/relationships/image" Target="../media/image860.png"/><Relationship Id="rId92" Type="http://schemas.openxmlformats.org/officeDocument/2006/relationships/customXml" Target="../ink/ink831.xml"/><Relationship Id="rId213" Type="http://schemas.openxmlformats.org/officeDocument/2006/relationships/image" Target="../media/image931.png"/><Relationship Id="rId234" Type="http://schemas.openxmlformats.org/officeDocument/2006/relationships/customXml" Target="../ink/ink902.xml"/><Relationship Id="rId420" Type="http://schemas.openxmlformats.org/officeDocument/2006/relationships/customXml" Target="../ink/ink995.xml"/><Relationship Id="rId2" Type="http://schemas.openxmlformats.org/officeDocument/2006/relationships/tags" Target="../tags/tag463.xml"/><Relationship Id="rId29" Type="http://schemas.openxmlformats.org/officeDocument/2006/relationships/image" Target="../media/image839.png"/><Relationship Id="rId255" Type="http://schemas.openxmlformats.org/officeDocument/2006/relationships/image" Target="../media/image952.png"/><Relationship Id="rId276" Type="http://schemas.openxmlformats.org/officeDocument/2006/relationships/customXml" Target="../ink/ink923.xml"/><Relationship Id="rId297" Type="http://schemas.openxmlformats.org/officeDocument/2006/relationships/image" Target="../media/image973.png"/><Relationship Id="rId441" Type="http://schemas.openxmlformats.org/officeDocument/2006/relationships/image" Target="../media/image1045.png"/><Relationship Id="rId40" Type="http://schemas.openxmlformats.org/officeDocument/2006/relationships/customXml" Target="../ink/ink805.xml"/><Relationship Id="rId115" Type="http://schemas.openxmlformats.org/officeDocument/2006/relationships/image" Target="../media/image882.png"/><Relationship Id="rId136" Type="http://schemas.openxmlformats.org/officeDocument/2006/relationships/customXml" Target="../ink/ink853.xml"/><Relationship Id="rId157" Type="http://schemas.openxmlformats.org/officeDocument/2006/relationships/image" Target="../media/image903.png"/><Relationship Id="rId178" Type="http://schemas.openxmlformats.org/officeDocument/2006/relationships/customXml" Target="../ink/ink874.xml"/><Relationship Id="rId301" Type="http://schemas.openxmlformats.org/officeDocument/2006/relationships/image" Target="../media/image975.png"/><Relationship Id="rId322" Type="http://schemas.openxmlformats.org/officeDocument/2006/relationships/customXml" Target="../ink/ink946.xml"/><Relationship Id="rId343" Type="http://schemas.openxmlformats.org/officeDocument/2006/relationships/image" Target="../media/image996.png"/><Relationship Id="rId364" Type="http://schemas.openxmlformats.org/officeDocument/2006/relationships/customXml" Target="../ink/ink967.xml"/><Relationship Id="rId61" Type="http://schemas.openxmlformats.org/officeDocument/2006/relationships/image" Target="../media/image855.png"/><Relationship Id="rId82" Type="http://schemas.openxmlformats.org/officeDocument/2006/relationships/customXml" Target="../ink/ink826.xml"/><Relationship Id="rId199" Type="http://schemas.openxmlformats.org/officeDocument/2006/relationships/image" Target="../media/image924.png"/><Relationship Id="rId203" Type="http://schemas.openxmlformats.org/officeDocument/2006/relationships/image" Target="../media/image926.png"/><Relationship Id="rId385" Type="http://schemas.openxmlformats.org/officeDocument/2006/relationships/image" Target="../media/image1017.png"/><Relationship Id="rId19" Type="http://schemas.openxmlformats.org/officeDocument/2006/relationships/image" Target="../media/image609.wmf"/><Relationship Id="rId224" Type="http://schemas.openxmlformats.org/officeDocument/2006/relationships/customXml" Target="../ink/ink897.xml"/><Relationship Id="rId245" Type="http://schemas.openxmlformats.org/officeDocument/2006/relationships/image" Target="../media/image947.png"/><Relationship Id="rId266" Type="http://schemas.openxmlformats.org/officeDocument/2006/relationships/customXml" Target="../ink/ink918.xml"/><Relationship Id="rId287" Type="http://schemas.openxmlformats.org/officeDocument/2006/relationships/image" Target="../media/image968.png"/><Relationship Id="rId410" Type="http://schemas.openxmlformats.org/officeDocument/2006/relationships/customXml" Target="../ink/ink990.xml"/><Relationship Id="rId431" Type="http://schemas.openxmlformats.org/officeDocument/2006/relationships/image" Target="../media/image1040.png"/><Relationship Id="rId30" Type="http://schemas.openxmlformats.org/officeDocument/2006/relationships/customXml" Target="../ink/ink800.xml"/><Relationship Id="rId105" Type="http://schemas.openxmlformats.org/officeDocument/2006/relationships/image" Target="../media/image877.png"/><Relationship Id="rId126" Type="http://schemas.openxmlformats.org/officeDocument/2006/relationships/customXml" Target="../ink/ink848.xml"/><Relationship Id="rId147" Type="http://schemas.openxmlformats.org/officeDocument/2006/relationships/image" Target="../media/image898.png"/><Relationship Id="rId168" Type="http://schemas.openxmlformats.org/officeDocument/2006/relationships/customXml" Target="../ink/ink869.xml"/><Relationship Id="rId312" Type="http://schemas.openxmlformats.org/officeDocument/2006/relationships/customXml" Target="../ink/ink941.xml"/><Relationship Id="rId333" Type="http://schemas.openxmlformats.org/officeDocument/2006/relationships/image" Target="../media/image991.png"/><Relationship Id="rId354" Type="http://schemas.openxmlformats.org/officeDocument/2006/relationships/customXml" Target="../ink/ink962.xml"/><Relationship Id="rId51" Type="http://schemas.openxmlformats.org/officeDocument/2006/relationships/image" Target="../media/image850.png"/><Relationship Id="rId72" Type="http://schemas.openxmlformats.org/officeDocument/2006/relationships/customXml" Target="../ink/ink821.xml"/><Relationship Id="rId93" Type="http://schemas.openxmlformats.org/officeDocument/2006/relationships/image" Target="../media/image871.png"/><Relationship Id="rId189" Type="http://schemas.openxmlformats.org/officeDocument/2006/relationships/image" Target="../media/image919.png"/><Relationship Id="rId375" Type="http://schemas.openxmlformats.org/officeDocument/2006/relationships/image" Target="../media/image1012.png"/><Relationship Id="rId396" Type="http://schemas.openxmlformats.org/officeDocument/2006/relationships/customXml" Target="../ink/ink983.xml"/><Relationship Id="rId3" Type="http://schemas.openxmlformats.org/officeDocument/2006/relationships/tags" Target="../tags/tag464.xml"/><Relationship Id="rId214" Type="http://schemas.openxmlformats.org/officeDocument/2006/relationships/customXml" Target="../ink/ink892.xml"/><Relationship Id="rId235" Type="http://schemas.openxmlformats.org/officeDocument/2006/relationships/image" Target="../media/image942.png"/><Relationship Id="rId256" Type="http://schemas.openxmlformats.org/officeDocument/2006/relationships/customXml" Target="../ink/ink913.xml"/><Relationship Id="rId277" Type="http://schemas.openxmlformats.org/officeDocument/2006/relationships/image" Target="../media/image963.png"/><Relationship Id="rId298" Type="http://schemas.openxmlformats.org/officeDocument/2006/relationships/customXml" Target="../ink/ink934.xml"/><Relationship Id="rId400" Type="http://schemas.openxmlformats.org/officeDocument/2006/relationships/customXml" Target="../ink/ink985.xml"/><Relationship Id="rId421" Type="http://schemas.openxmlformats.org/officeDocument/2006/relationships/image" Target="../media/image1035.png"/><Relationship Id="rId442" Type="http://schemas.openxmlformats.org/officeDocument/2006/relationships/customXml" Target="../ink/ink1006.xml"/><Relationship Id="rId116" Type="http://schemas.openxmlformats.org/officeDocument/2006/relationships/customXml" Target="../ink/ink843.xml"/><Relationship Id="rId137" Type="http://schemas.openxmlformats.org/officeDocument/2006/relationships/image" Target="../media/image893.png"/><Relationship Id="rId158" Type="http://schemas.openxmlformats.org/officeDocument/2006/relationships/customXml" Target="../ink/ink864.xml"/><Relationship Id="rId302" Type="http://schemas.openxmlformats.org/officeDocument/2006/relationships/customXml" Target="../ink/ink936.xml"/><Relationship Id="rId323" Type="http://schemas.openxmlformats.org/officeDocument/2006/relationships/image" Target="../media/image986.png"/><Relationship Id="rId344" Type="http://schemas.openxmlformats.org/officeDocument/2006/relationships/customXml" Target="../ink/ink957.xml"/><Relationship Id="rId20" Type="http://schemas.openxmlformats.org/officeDocument/2006/relationships/image" Target="../media/image610.wmf"/><Relationship Id="rId41" Type="http://schemas.openxmlformats.org/officeDocument/2006/relationships/image" Target="../media/image845.png"/><Relationship Id="rId62" Type="http://schemas.openxmlformats.org/officeDocument/2006/relationships/customXml" Target="../ink/ink816.xml"/><Relationship Id="rId83" Type="http://schemas.openxmlformats.org/officeDocument/2006/relationships/image" Target="../media/image866.png"/><Relationship Id="rId179" Type="http://schemas.openxmlformats.org/officeDocument/2006/relationships/image" Target="../media/image914.png"/><Relationship Id="rId365" Type="http://schemas.openxmlformats.org/officeDocument/2006/relationships/image" Target="../media/image1007.png"/><Relationship Id="rId386" Type="http://schemas.openxmlformats.org/officeDocument/2006/relationships/customXml" Target="../ink/ink978.xml"/><Relationship Id="rId190" Type="http://schemas.openxmlformats.org/officeDocument/2006/relationships/customXml" Target="../ink/ink880.xml"/><Relationship Id="rId204" Type="http://schemas.openxmlformats.org/officeDocument/2006/relationships/customXml" Target="../ink/ink887.xml"/><Relationship Id="rId225" Type="http://schemas.openxmlformats.org/officeDocument/2006/relationships/image" Target="../media/image937.png"/><Relationship Id="rId246" Type="http://schemas.openxmlformats.org/officeDocument/2006/relationships/customXml" Target="../ink/ink908.xml"/><Relationship Id="rId267" Type="http://schemas.openxmlformats.org/officeDocument/2006/relationships/image" Target="../media/image958.png"/><Relationship Id="rId288" Type="http://schemas.openxmlformats.org/officeDocument/2006/relationships/customXml" Target="../ink/ink929.xml"/><Relationship Id="rId411" Type="http://schemas.openxmlformats.org/officeDocument/2006/relationships/image" Target="../media/image1030.png"/><Relationship Id="rId432" Type="http://schemas.openxmlformats.org/officeDocument/2006/relationships/customXml" Target="../ink/ink1001.xml"/><Relationship Id="rId106" Type="http://schemas.openxmlformats.org/officeDocument/2006/relationships/customXml" Target="../ink/ink838.xml"/><Relationship Id="rId127" Type="http://schemas.openxmlformats.org/officeDocument/2006/relationships/image" Target="../media/image888.png"/><Relationship Id="rId313" Type="http://schemas.openxmlformats.org/officeDocument/2006/relationships/image" Target="../media/image981.png"/><Relationship Id="rId10" Type="http://schemas.openxmlformats.org/officeDocument/2006/relationships/tags" Target="../tags/tag471.xml"/><Relationship Id="rId31" Type="http://schemas.openxmlformats.org/officeDocument/2006/relationships/image" Target="../media/image840.png"/><Relationship Id="rId52" Type="http://schemas.openxmlformats.org/officeDocument/2006/relationships/customXml" Target="../ink/ink811.xml"/><Relationship Id="rId73" Type="http://schemas.openxmlformats.org/officeDocument/2006/relationships/image" Target="../media/image861.png"/><Relationship Id="rId94" Type="http://schemas.openxmlformats.org/officeDocument/2006/relationships/customXml" Target="../ink/ink832.xml"/><Relationship Id="rId148" Type="http://schemas.openxmlformats.org/officeDocument/2006/relationships/customXml" Target="../ink/ink859.xml"/><Relationship Id="rId169" Type="http://schemas.openxmlformats.org/officeDocument/2006/relationships/image" Target="../media/image909.png"/><Relationship Id="rId334" Type="http://schemas.openxmlformats.org/officeDocument/2006/relationships/customXml" Target="../ink/ink952.xml"/><Relationship Id="rId355" Type="http://schemas.openxmlformats.org/officeDocument/2006/relationships/image" Target="../media/image1002.png"/><Relationship Id="rId376" Type="http://schemas.openxmlformats.org/officeDocument/2006/relationships/customXml" Target="../ink/ink973.xml"/><Relationship Id="rId397" Type="http://schemas.openxmlformats.org/officeDocument/2006/relationships/image" Target="../media/image1023.png"/><Relationship Id="rId4" Type="http://schemas.openxmlformats.org/officeDocument/2006/relationships/tags" Target="../tags/tag465.xml"/><Relationship Id="rId180" Type="http://schemas.openxmlformats.org/officeDocument/2006/relationships/customXml" Target="../ink/ink875.xml"/><Relationship Id="rId215" Type="http://schemas.openxmlformats.org/officeDocument/2006/relationships/image" Target="../media/image932.png"/><Relationship Id="rId236" Type="http://schemas.openxmlformats.org/officeDocument/2006/relationships/customXml" Target="../ink/ink903.xml"/><Relationship Id="rId257" Type="http://schemas.openxmlformats.org/officeDocument/2006/relationships/image" Target="../media/image953.png"/><Relationship Id="rId278" Type="http://schemas.openxmlformats.org/officeDocument/2006/relationships/customXml" Target="../ink/ink924.xml"/><Relationship Id="rId401" Type="http://schemas.openxmlformats.org/officeDocument/2006/relationships/image" Target="../media/image1025.png"/><Relationship Id="rId422" Type="http://schemas.openxmlformats.org/officeDocument/2006/relationships/customXml" Target="../ink/ink996.xml"/><Relationship Id="rId443" Type="http://schemas.openxmlformats.org/officeDocument/2006/relationships/image" Target="../media/image1046.png"/><Relationship Id="rId303" Type="http://schemas.openxmlformats.org/officeDocument/2006/relationships/image" Target="../media/image976.png"/><Relationship Id="rId42" Type="http://schemas.openxmlformats.org/officeDocument/2006/relationships/customXml" Target="../ink/ink806.xml"/><Relationship Id="rId84" Type="http://schemas.openxmlformats.org/officeDocument/2006/relationships/customXml" Target="../ink/ink827.xml"/><Relationship Id="rId138" Type="http://schemas.openxmlformats.org/officeDocument/2006/relationships/customXml" Target="../ink/ink854.xml"/><Relationship Id="rId345" Type="http://schemas.openxmlformats.org/officeDocument/2006/relationships/image" Target="../media/image997.png"/><Relationship Id="rId387" Type="http://schemas.openxmlformats.org/officeDocument/2006/relationships/image" Target="../media/image1018.png"/><Relationship Id="rId191" Type="http://schemas.openxmlformats.org/officeDocument/2006/relationships/image" Target="../media/image920.png"/><Relationship Id="rId205" Type="http://schemas.openxmlformats.org/officeDocument/2006/relationships/image" Target="../media/image927.png"/><Relationship Id="rId247" Type="http://schemas.openxmlformats.org/officeDocument/2006/relationships/image" Target="../media/image948.png"/><Relationship Id="rId412" Type="http://schemas.openxmlformats.org/officeDocument/2006/relationships/customXml" Target="../ink/ink991.xml"/><Relationship Id="rId107" Type="http://schemas.openxmlformats.org/officeDocument/2006/relationships/image" Target="../media/image878.png"/><Relationship Id="rId289" Type="http://schemas.openxmlformats.org/officeDocument/2006/relationships/image" Target="../media/image969.png"/><Relationship Id="rId11" Type="http://schemas.openxmlformats.org/officeDocument/2006/relationships/tags" Target="../tags/tag472.xml"/><Relationship Id="rId53" Type="http://schemas.openxmlformats.org/officeDocument/2006/relationships/image" Target="../media/image851.png"/><Relationship Id="rId149" Type="http://schemas.openxmlformats.org/officeDocument/2006/relationships/image" Target="../media/image899.png"/><Relationship Id="rId314" Type="http://schemas.openxmlformats.org/officeDocument/2006/relationships/customXml" Target="../ink/ink942.xml"/><Relationship Id="rId356" Type="http://schemas.openxmlformats.org/officeDocument/2006/relationships/customXml" Target="../ink/ink963.xml"/><Relationship Id="rId398" Type="http://schemas.openxmlformats.org/officeDocument/2006/relationships/customXml" Target="../ink/ink984.xml"/><Relationship Id="rId95" Type="http://schemas.openxmlformats.org/officeDocument/2006/relationships/image" Target="../media/image872.png"/><Relationship Id="rId160" Type="http://schemas.openxmlformats.org/officeDocument/2006/relationships/customXml" Target="../ink/ink865.xml"/><Relationship Id="rId216" Type="http://schemas.openxmlformats.org/officeDocument/2006/relationships/customXml" Target="../ink/ink893.xml"/><Relationship Id="rId423" Type="http://schemas.openxmlformats.org/officeDocument/2006/relationships/image" Target="../media/image1036.png"/><Relationship Id="rId258" Type="http://schemas.openxmlformats.org/officeDocument/2006/relationships/customXml" Target="../ink/ink914.xml"/><Relationship Id="rId22" Type="http://schemas.openxmlformats.org/officeDocument/2006/relationships/customXml" Target="../ink/ink796.xml"/><Relationship Id="rId64" Type="http://schemas.openxmlformats.org/officeDocument/2006/relationships/customXml" Target="../ink/ink817.xml"/><Relationship Id="rId118" Type="http://schemas.openxmlformats.org/officeDocument/2006/relationships/customXml" Target="../ink/ink844.xml"/><Relationship Id="rId325" Type="http://schemas.openxmlformats.org/officeDocument/2006/relationships/image" Target="../media/image987.png"/><Relationship Id="rId367" Type="http://schemas.openxmlformats.org/officeDocument/2006/relationships/image" Target="../media/image1008.png"/><Relationship Id="rId171" Type="http://schemas.openxmlformats.org/officeDocument/2006/relationships/image" Target="../media/image910.png"/><Relationship Id="rId227" Type="http://schemas.openxmlformats.org/officeDocument/2006/relationships/image" Target="../media/image938.png"/><Relationship Id="rId269" Type="http://schemas.openxmlformats.org/officeDocument/2006/relationships/image" Target="../media/image959.png"/><Relationship Id="rId434" Type="http://schemas.openxmlformats.org/officeDocument/2006/relationships/customXml" Target="../ink/ink1002.xml"/><Relationship Id="rId33" Type="http://schemas.openxmlformats.org/officeDocument/2006/relationships/image" Target="../media/image841.png"/><Relationship Id="rId129" Type="http://schemas.openxmlformats.org/officeDocument/2006/relationships/image" Target="../media/image889.png"/><Relationship Id="rId280" Type="http://schemas.openxmlformats.org/officeDocument/2006/relationships/customXml" Target="../ink/ink925.xml"/><Relationship Id="rId336" Type="http://schemas.openxmlformats.org/officeDocument/2006/relationships/customXml" Target="../ink/ink953.xml"/><Relationship Id="rId75" Type="http://schemas.openxmlformats.org/officeDocument/2006/relationships/image" Target="../media/image862.png"/><Relationship Id="rId140" Type="http://schemas.openxmlformats.org/officeDocument/2006/relationships/customXml" Target="../ink/ink855.xml"/><Relationship Id="rId182" Type="http://schemas.openxmlformats.org/officeDocument/2006/relationships/customXml" Target="../ink/ink876.xml"/><Relationship Id="rId378" Type="http://schemas.openxmlformats.org/officeDocument/2006/relationships/customXml" Target="../ink/ink974.xml"/><Relationship Id="rId403" Type="http://schemas.openxmlformats.org/officeDocument/2006/relationships/image" Target="../media/image1026.png"/><Relationship Id="rId6" Type="http://schemas.openxmlformats.org/officeDocument/2006/relationships/tags" Target="../tags/tag467.xml"/><Relationship Id="rId238" Type="http://schemas.openxmlformats.org/officeDocument/2006/relationships/customXml" Target="../ink/ink904.xml"/><Relationship Id="rId445" Type="http://schemas.openxmlformats.org/officeDocument/2006/relationships/image" Target="../media/image1047.png"/><Relationship Id="rId291" Type="http://schemas.openxmlformats.org/officeDocument/2006/relationships/image" Target="../media/image970.png"/><Relationship Id="rId305" Type="http://schemas.openxmlformats.org/officeDocument/2006/relationships/image" Target="../media/image977.png"/><Relationship Id="rId347" Type="http://schemas.openxmlformats.org/officeDocument/2006/relationships/image" Target="../media/image998.png"/><Relationship Id="rId44" Type="http://schemas.openxmlformats.org/officeDocument/2006/relationships/customXml" Target="../ink/ink807.xml"/><Relationship Id="rId86" Type="http://schemas.openxmlformats.org/officeDocument/2006/relationships/customXml" Target="../ink/ink828.xml"/><Relationship Id="rId151" Type="http://schemas.openxmlformats.org/officeDocument/2006/relationships/image" Target="../media/image900.png"/><Relationship Id="rId389" Type="http://schemas.openxmlformats.org/officeDocument/2006/relationships/image" Target="../media/image1019.png"/><Relationship Id="rId193" Type="http://schemas.openxmlformats.org/officeDocument/2006/relationships/image" Target="../media/image921.png"/><Relationship Id="rId207" Type="http://schemas.openxmlformats.org/officeDocument/2006/relationships/image" Target="../media/image928.png"/><Relationship Id="rId249" Type="http://schemas.openxmlformats.org/officeDocument/2006/relationships/image" Target="../media/image949.png"/><Relationship Id="rId414" Type="http://schemas.openxmlformats.org/officeDocument/2006/relationships/customXml" Target="../ink/ink992.xml"/><Relationship Id="rId13" Type="http://schemas.openxmlformats.org/officeDocument/2006/relationships/tags" Target="../tags/tag474.xml"/><Relationship Id="rId109" Type="http://schemas.openxmlformats.org/officeDocument/2006/relationships/image" Target="../media/image879.png"/><Relationship Id="rId260" Type="http://schemas.openxmlformats.org/officeDocument/2006/relationships/customXml" Target="../ink/ink915.xml"/><Relationship Id="rId316" Type="http://schemas.openxmlformats.org/officeDocument/2006/relationships/customXml" Target="../ink/ink943.xml"/><Relationship Id="rId55" Type="http://schemas.openxmlformats.org/officeDocument/2006/relationships/image" Target="../media/image852.png"/><Relationship Id="rId97" Type="http://schemas.openxmlformats.org/officeDocument/2006/relationships/image" Target="../media/image873.png"/><Relationship Id="rId120" Type="http://schemas.openxmlformats.org/officeDocument/2006/relationships/customXml" Target="../ink/ink845.xml"/><Relationship Id="rId358" Type="http://schemas.openxmlformats.org/officeDocument/2006/relationships/customXml" Target="../ink/ink964.xml"/><Relationship Id="rId162" Type="http://schemas.openxmlformats.org/officeDocument/2006/relationships/customXml" Target="../ink/ink866.xml"/><Relationship Id="rId218" Type="http://schemas.openxmlformats.org/officeDocument/2006/relationships/customXml" Target="../ink/ink894.xml"/><Relationship Id="rId425" Type="http://schemas.openxmlformats.org/officeDocument/2006/relationships/image" Target="../media/image1037.png"/><Relationship Id="rId271" Type="http://schemas.openxmlformats.org/officeDocument/2006/relationships/image" Target="../media/image960.png"/><Relationship Id="rId24" Type="http://schemas.openxmlformats.org/officeDocument/2006/relationships/customXml" Target="../ink/ink797.xml"/><Relationship Id="rId66" Type="http://schemas.openxmlformats.org/officeDocument/2006/relationships/customXml" Target="../ink/ink818.xml"/><Relationship Id="rId131" Type="http://schemas.openxmlformats.org/officeDocument/2006/relationships/image" Target="../media/image890.png"/><Relationship Id="rId327" Type="http://schemas.openxmlformats.org/officeDocument/2006/relationships/image" Target="../media/image988.png"/><Relationship Id="rId369" Type="http://schemas.openxmlformats.org/officeDocument/2006/relationships/image" Target="../media/image1009.png"/><Relationship Id="rId173" Type="http://schemas.openxmlformats.org/officeDocument/2006/relationships/image" Target="../media/image911.png"/><Relationship Id="rId229" Type="http://schemas.openxmlformats.org/officeDocument/2006/relationships/image" Target="../media/image939.png"/><Relationship Id="rId380" Type="http://schemas.openxmlformats.org/officeDocument/2006/relationships/customXml" Target="../ink/ink975.xml"/><Relationship Id="rId436" Type="http://schemas.openxmlformats.org/officeDocument/2006/relationships/customXml" Target="../ink/ink1003.xml"/><Relationship Id="rId240" Type="http://schemas.openxmlformats.org/officeDocument/2006/relationships/customXml" Target="../ink/ink905.xml"/><Relationship Id="rId35" Type="http://schemas.openxmlformats.org/officeDocument/2006/relationships/image" Target="../media/image842.png"/><Relationship Id="rId77" Type="http://schemas.openxmlformats.org/officeDocument/2006/relationships/image" Target="../media/image863.png"/><Relationship Id="rId100" Type="http://schemas.openxmlformats.org/officeDocument/2006/relationships/customXml" Target="../ink/ink835.xml"/><Relationship Id="rId282" Type="http://schemas.openxmlformats.org/officeDocument/2006/relationships/customXml" Target="../ink/ink926.xml"/><Relationship Id="rId338" Type="http://schemas.openxmlformats.org/officeDocument/2006/relationships/customXml" Target="../ink/ink954.xml"/><Relationship Id="rId8" Type="http://schemas.openxmlformats.org/officeDocument/2006/relationships/tags" Target="../tags/tag469.xml"/><Relationship Id="rId142" Type="http://schemas.openxmlformats.org/officeDocument/2006/relationships/customXml" Target="../ink/ink856.xml"/><Relationship Id="rId184" Type="http://schemas.openxmlformats.org/officeDocument/2006/relationships/customXml" Target="../ink/ink877.xml"/><Relationship Id="rId391" Type="http://schemas.openxmlformats.org/officeDocument/2006/relationships/image" Target="../media/image1020.png"/><Relationship Id="rId405" Type="http://schemas.openxmlformats.org/officeDocument/2006/relationships/image" Target="../media/image1027.png"/><Relationship Id="rId447" Type="http://schemas.openxmlformats.org/officeDocument/2006/relationships/image" Target="../media/image1048.png"/><Relationship Id="rId251" Type="http://schemas.openxmlformats.org/officeDocument/2006/relationships/image" Target="../media/image950.png"/><Relationship Id="rId46" Type="http://schemas.openxmlformats.org/officeDocument/2006/relationships/customXml" Target="../ink/ink808.xml"/><Relationship Id="rId293" Type="http://schemas.openxmlformats.org/officeDocument/2006/relationships/image" Target="../media/image971.png"/><Relationship Id="rId307" Type="http://schemas.openxmlformats.org/officeDocument/2006/relationships/image" Target="../media/image978.png"/><Relationship Id="rId349" Type="http://schemas.openxmlformats.org/officeDocument/2006/relationships/image" Target="../media/image999.png"/><Relationship Id="rId88" Type="http://schemas.openxmlformats.org/officeDocument/2006/relationships/customXml" Target="../ink/ink829.xml"/><Relationship Id="rId111" Type="http://schemas.openxmlformats.org/officeDocument/2006/relationships/image" Target="../media/image880.png"/><Relationship Id="rId153" Type="http://schemas.openxmlformats.org/officeDocument/2006/relationships/image" Target="../media/image901.png"/><Relationship Id="rId195" Type="http://schemas.openxmlformats.org/officeDocument/2006/relationships/image" Target="../media/image922.png"/><Relationship Id="rId209" Type="http://schemas.openxmlformats.org/officeDocument/2006/relationships/image" Target="../media/image929.png"/><Relationship Id="rId360" Type="http://schemas.openxmlformats.org/officeDocument/2006/relationships/customXml" Target="../ink/ink965.xml"/><Relationship Id="rId416" Type="http://schemas.openxmlformats.org/officeDocument/2006/relationships/customXml" Target="../ink/ink993.xml"/><Relationship Id="rId220" Type="http://schemas.openxmlformats.org/officeDocument/2006/relationships/customXml" Target="../ink/ink895.xml"/><Relationship Id="rId15" Type="http://schemas.openxmlformats.org/officeDocument/2006/relationships/notesSlide" Target="../notesSlides/notesSlide2.xml"/><Relationship Id="rId57" Type="http://schemas.openxmlformats.org/officeDocument/2006/relationships/image" Target="../media/image853.png"/><Relationship Id="rId262" Type="http://schemas.openxmlformats.org/officeDocument/2006/relationships/customXml" Target="../ink/ink916.xml"/><Relationship Id="rId318" Type="http://schemas.openxmlformats.org/officeDocument/2006/relationships/customXml" Target="../ink/ink944.xml"/><Relationship Id="rId99" Type="http://schemas.openxmlformats.org/officeDocument/2006/relationships/image" Target="../media/image874.png"/><Relationship Id="rId122" Type="http://schemas.openxmlformats.org/officeDocument/2006/relationships/customXml" Target="../ink/ink846.xml"/><Relationship Id="rId164" Type="http://schemas.openxmlformats.org/officeDocument/2006/relationships/customXml" Target="../ink/ink867.xml"/><Relationship Id="rId371" Type="http://schemas.openxmlformats.org/officeDocument/2006/relationships/image" Target="../media/image1010.png"/><Relationship Id="rId427" Type="http://schemas.openxmlformats.org/officeDocument/2006/relationships/image" Target="../media/image1038.png"/><Relationship Id="rId26" Type="http://schemas.openxmlformats.org/officeDocument/2006/relationships/customXml" Target="../ink/ink798.xml"/><Relationship Id="rId231" Type="http://schemas.openxmlformats.org/officeDocument/2006/relationships/image" Target="../media/image940.png"/><Relationship Id="rId273" Type="http://schemas.openxmlformats.org/officeDocument/2006/relationships/image" Target="../media/image961.png"/><Relationship Id="rId329" Type="http://schemas.openxmlformats.org/officeDocument/2006/relationships/image" Target="../media/image989.png"/><Relationship Id="rId68" Type="http://schemas.openxmlformats.org/officeDocument/2006/relationships/customXml" Target="../ink/ink819.xml"/><Relationship Id="rId133" Type="http://schemas.openxmlformats.org/officeDocument/2006/relationships/image" Target="../media/image891.png"/><Relationship Id="rId175" Type="http://schemas.openxmlformats.org/officeDocument/2006/relationships/image" Target="../media/image912.png"/><Relationship Id="rId340" Type="http://schemas.openxmlformats.org/officeDocument/2006/relationships/customXml" Target="../ink/ink955.xml"/><Relationship Id="rId200" Type="http://schemas.openxmlformats.org/officeDocument/2006/relationships/customXml" Target="../ink/ink885.xml"/><Relationship Id="rId382" Type="http://schemas.openxmlformats.org/officeDocument/2006/relationships/customXml" Target="../ink/ink976.xml"/><Relationship Id="rId438" Type="http://schemas.openxmlformats.org/officeDocument/2006/relationships/customXml" Target="../ink/ink1004.xml"/><Relationship Id="rId242" Type="http://schemas.openxmlformats.org/officeDocument/2006/relationships/customXml" Target="../ink/ink906.xml"/><Relationship Id="rId284" Type="http://schemas.openxmlformats.org/officeDocument/2006/relationships/customXml" Target="../ink/ink927.xml"/><Relationship Id="rId37" Type="http://schemas.openxmlformats.org/officeDocument/2006/relationships/image" Target="../media/image843.png"/><Relationship Id="rId79" Type="http://schemas.openxmlformats.org/officeDocument/2006/relationships/image" Target="../media/image864.png"/><Relationship Id="rId102" Type="http://schemas.openxmlformats.org/officeDocument/2006/relationships/customXml" Target="../ink/ink836.xml"/><Relationship Id="rId144" Type="http://schemas.openxmlformats.org/officeDocument/2006/relationships/customXml" Target="../ink/ink857.xml"/><Relationship Id="rId90" Type="http://schemas.openxmlformats.org/officeDocument/2006/relationships/customXml" Target="../ink/ink830.xml"/><Relationship Id="rId186" Type="http://schemas.openxmlformats.org/officeDocument/2006/relationships/customXml" Target="../ink/ink878.xml"/><Relationship Id="rId351" Type="http://schemas.openxmlformats.org/officeDocument/2006/relationships/image" Target="../media/image1000.png"/><Relationship Id="rId393" Type="http://schemas.openxmlformats.org/officeDocument/2006/relationships/image" Target="../media/image1021.png"/><Relationship Id="rId407" Type="http://schemas.openxmlformats.org/officeDocument/2006/relationships/image" Target="../media/image1028.png"/><Relationship Id="rId449" Type="http://schemas.openxmlformats.org/officeDocument/2006/relationships/image" Target="../media/image1049.png"/><Relationship Id="rId211" Type="http://schemas.openxmlformats.org/officeDocument/2006/relationships/image" Target="../media/image930.png"/><Relationship Id="rId253" Type="http://schemas.openxmlformats.org/officeDocument/2006/relationships/image" Target="../media/image951.png"/><Relationship Id="rId295" Type="http://schemas.openxmlformats.org/officeDocument/2006/relationships/image" Target="../media/image972.png"/><Relationship Id="rId309" Type="http://schemas.openxmlformats.org/officeDocument/2006/relationships/image" Target="../media/image979.png"/><Relationship Id="rId48" Type="http://schemas.openxmlformats.org/officeDocument/2006/relationships/customXml" Target="../ink/ink809.xml"/><Relationship Id="rId113" Type="http://schemas.openxmlformats.org/officeDocument/2006/relationships/image" Target="../media/image881.png"/><Relationship Id="rId320" Type="http://schemas.openxmlformats.org/officeDocument/2006/relationships/customXml" Target="../ink/ink945.xml"/><Relationship Id="rId155" Type="http://schemas.openxmlformats.org/officeDocument/2006/relationships/image" Target="../media/image902.png"/><Relationship Id="rId197" Type="http://schemas.openxmlformats.org/officeDocument/2006/relationships/image" Target="../media/image923.png"/><Relationship Id="rId362" Type="http://schemas.openxmlformats.org/officeDocument/2006/relationships/customXml" Target="../ink/ink966.xml"/><Relationship Id="rId418" Type="http://schemas.openxmlformats.org/officeDocument/2006/relationships/customXml" Target="../ink/ink994.xml"/><Relationship Id="rId222" Type="http://schemas.openxmlformats.org/officeDocument/2006/relationships/customXml" Target="../ink/ink896.xml"/><Relationship Id="rId264" Type="http://schemas.openxmlformats.org/officeDocument/2006/relationships/customXml" Target="../ink/ink917.xml"/><Relationship Id="rId17" Type="http://schemas.openxmlformats.org/officeDocument/2006/relationships/image" Target="../media/image608.wmf"/><Relationship Id="rId59" Type="http://schemas.openxmlformats.org/officeDocument/2006/relationships/image" Target="../media/image854.png"/><Relationship Id="rId124" Type="http://schemas.openxmlformats.org/officeDocument/2006/relationships/customXml" Target="../ink/ink847.xml"/><Relationship Id="rId70" Type="http://schemas.openxmlformats.org/officeDocument/2006/relationships/customXml" Target="../ink/ink820.xml"/><Relationship Id="rId166" Type="http://schemas.openxmlformats.org/officeDocument/2006/relationships/customXml" Target="../ink/ink868.xml"/><Relationship Id="rId331" Type="http://schemas.openxmlformats.org/officeDocument/2006/relationships/image" Target="../media/image990.png"/><Relationship Id="rId373" Type="http://schemas.openxmlformats.org/officeDocument/2006/relationships/image" Target="../media/image1011.png"/><Relationship Id="rId429" Type="http://schemas.openxmlformats.org/officeDocument/2006/relationships/image" Target="../media/image1039.png"/><Relationship Id="rId1" Type="http://schemas.openxmlformats.org/officeDocument/2006/relationships/vmlDrawing" Target="../drawings/vmlDrawing10.vml"/><Relationship Id="rId233" Type="http://schemas.openxmlformats.org/officeDocument/2006/relationships/image" Target="../media/image941.png"/><Relationship Id="rId440" Type="http://schemas.openxmlformats.org/officeDocument/2006/relationships/customXml" Target="../ink/ink1005.xml"/><Relationship Id="rId28" Type="http://schemas.openxmlformats.org/officeDocument/2006/relationships/customXml" Target="../ink/ink799.xml"/><Relationship Id="rId275" Type="http://schemas.openxmlformats.org/officeDocument/2006/relationships/image" Target="../media/image962.png"/><Relationship Id="rId300" Type="http://schemas.openxmlformats.org/officeDocument/2006/relationships/customXml" Target="../ink/ink935.xml"/><Relationship Id="rId81" Type="http://schemas.openxmlformats.org/officeDocument/2006/relationships/image" Target="../media/image865.png"/><Relationship Id="rId135" Type="http://schemas.openxmlformats.org/officeDocument/2006/relationships/image" Target="../media/image892.png"/><Relationship Id="rId177" Type="http://schemas.openxmlformats.org/officeDocument/2006/relationships/image" Target="../media/image913.png"/><Relationship Id="rId342" Type="http://schemas.openxmlformats.org/officeDocument/2006/relationships/customXml" Target="../ink/ink956.xml"/><Relationship Id="rId384" Type="http://schemas.openxmlformats.org/officeDocument/2006/relationships/customXml" Target="../ink/ink977.xml"/><Relationship Id="rId202" Type="http://schemas.openxmlformats.org/officeDocument/2006/relationships/customXml" Target="../ink/ink886.xml"/><Relationship Id="rId244" Type="http://schemas.openxmlformats.org/officeDocument/2006/relationships/customXml" Target="../ink/ink907.xml"/><Relationship Id="rId39" Type="http://schemas.openxmlformats.org/officeDocument/2006/relationships/image" Target="../media/image844.png"/><Relationship Id="rId286" Type="http://schemas.openxmlformats.org/officeDocument/2006/relationships/customXml" Target="../ink/ink928.xml"/><Relationship Id="rId451" Type="http://schemas.openxmlformats.org/officeDocument/2006/relationships/image" Target="../media/image105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7.png"/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7.emf"/><Relationship Id="rId4" Type="http://schemas.openxmlformats.org/officeDocument/2006/relationships/customXml" Target="../ink/ink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file:///D:\&#29980;&#29980;\2020&#24180;\&#35838;&#20214;\2021&#29256;%20&#21019;&#26032;&#35774;&#35745;%20&#39640;&#32771;&#24635;&#22797;&#20064;%20&#21270;&#23398;%20&#40065;&#31185;\H500.TIF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file:///D:\&#29980;&#29980;\2020&#24180;\&#35838;&#20214;\2021&#29256;%20&#21019;&#26032;&#35774;&#35745;%20&#39640;&#32771;&#24635;&#22797;&#20064;%20&#21270;&#23398;%20&#40065;&#31185;\H500.TIF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29.emf"/><Relationship Id="rId4" Type="http://schemas.openxmlformats.org/officeDocument/2006/relationships/customXml" Target="../ink/ink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82.xml"/><Relationship Id="rId13" Type="http://schemas.openxmlformats.org/officeDocument/2006/relationships/tags" Target="../tags/tag187.xml"/><Relationship Id="rId18" Type="http://schemas.openxmlformats.org/officeDocument/2006/relationships/customXml" Target="../ink/ink5.xml"/><Relationship Id="rId3" Type="http://schemas.openxmlformats.org/officeDocument/2006/relationships/tags" Target="../tags/tag177.xml"/><Relationship Id="rId7" Type="http://schemas.openxmlformats.org/officeDocument/2006/relationships/tags" Target="../tags/tag181.xml"/><Relationship Id="rId12" Type="http://schemas.openxmlformats.org/officeDocument/2006/relationships/tags" Target="../tags/tag186.xml"/><Relationship Id="rId17" Type="http://schemas.openxmlformats.org/officeDocument/2006/relationships/image" Target="../media/image31.png"/><Relationship Id="rId2" Type="http://schemas.openxmlformats.org/officeDocument/2006/relationships/tags" Target="../tags/tag176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tags" Target="../tags/tag180.xml"/><Relationship Id="rId11" Type="http://schemas.openxmlformats.org/officeDocument/2006/relationships/tags" Target="../tags/tag185.xml"/><Relationship Id="rId5" Type="http://schemas.openxmlformats.org/officeDocument/2006/relationships/tags" Target="../tags/tag179.xml"/><Relationship Id="rId15" Type="http://schemas.openxmlformats.org/officeDocument/2006/relationships/oleObject" Target="../embeddings/oleObject2.bin"/><Relationship Id="rId10" Type="http://schemas.openxmlformats.org/officeDocument/2006/relationships/tags" Target="../tags/tag184.xml"/><Relationship Id="rId19" Type="http://schemas.openxmlformats.org/officeDocument/2006/relationships/image" Target="../media/image32.emf"/><Relationship Id="rId4" Type="http://schemas.openxmlformats.org/officeDocument/2006/relationships/tags" Target="../tags/tag178.xml"/><Relationship Id="rId9" Type="http://schemas.openxmlformats.org/officeDocument/2006/relationships/tags" Target="../tags/tag183.xml"/><Relationship Id="rId14" Type="http://schemas.openxmlformats.org/officeDocument/2006/relationships/slideLayout" Target="../slideLayouts/slideLayout4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file:///D:\&#29980;&#29980;\2020&#24180;\&#35838;&#20214;\2021&#29256;%20&#21019;&#26032;&#35774;&#35745;%20&#39640;&#32771;&#24635;&#22797;&#20064;%20&#21270;&#23398;%20&#40065;&#31185;\h504.TIF" TargetMode="External"/><Relationship Id="rId7" Type="http://schemas.openxmlformats.org/officeDocument/2006/relationships/image" Target="../media/image35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6.xml"/><Relationship Id="rId6" Type="http://schemas.openxmlformats.org/officeDocument/2006/relationships/customXml" Target="../ink/ink6.xml"/><Relationship Id="rId5" Type="http://schemas.openxmlformats.org/officeDocument/2006/relationships/image" Target="file:///D:\&#29980;&#29980;\2020&#24180;\&#35838;&#20214;\2021&#29256;%20&#21019;&#26032;&#35774;&#35745;%20&#39640;&#32771;&#24635;&#22797;&#20064;%20&#21270;&#23398;%20&#40065;&#31185;\h505.TIF" TargetMode="External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.docx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emf"/><Relationship Id="rId5" Type="http://schemas.openxmlformats.org/officeDocument/2006/relationships/customXml" Target="../ink/ink7.xml"/><Relationship Id="rId4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3"/>
          <p:cNvSpPr txBox="1"/>
          <p:nvPr/>
        </p:nvSpPr>
        <p:spPr bwMode="auto">
          <a:xfrm>
            <a:off x="817880" y="835660"/>
            <a:ext cx="31432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200" b="1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027804" y="6017591"/>
            <a:ext cx="1164162" cy="82798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33137" y="1567709"/>
            <a:ext cx="10520388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800" dirty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华光行楷_CNKI" pitchFamily="2" charset="-122"/>
                <a:ea typeface="华光行楷_CNKI" pitchFamily="2" charset="-122"/>
              </a:rPr>
              <a:t>数形</a:t>
            </a:r>
            <a:r>
              <a:rPr lang="zh-CN" altLang="en-US" sz="4800" dirty="0" smtClean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华光行楷_CNKI" pitchFamily="2" charset="-122"/>
                <a:ea typeface="华光行楷_CNKI" pitchFamily="2" charset="-122"/>
              </a:rPr>
              <a:t>结合   模型认知</a:t>
            </a:r>
            <a:endParaRPr lang="zh-CN" altLang="en-US" sz="4800" dirty="0">
              <a:ln w="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华光行楷_CNKI" pitchFamily="2" charset="-122"/>
              <a:ea typeface="华光行楷_CNKI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11116" y="4723599"/>
            <a:ext cx="4336868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爱化学的</a:t>
            </a:r>
            <a:r>
              <a:rPr lang="en-US" altLang="zh-CN" dirty="0">
                <a:solidFill>
                  <a:prstClr val="black"/>
                </a:solidFill>
              </a:rPr>
              <a:t>CHEMICAI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21381" y="67377"/>
            <a:ext cx="4700421" cy="21518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三化学一轮复习</a:t>
            </a:r>
            <a:endParaRPr lang="en-US" altLang="zh-CN" sz="4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4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4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标题 3"/>
          <p:cNvSpPr txBox="1"/>
          <p:nvPr/>
        </p:nvSpPr>
        <p:spPr>
          <a:xfrm>
            <a:off x="3440015" y="3130755"/>
            <a:ext cx="8145559" cy="68157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lIns="101600" tIns="38100" rIns="76200" bIns="38100" anchor="b" anchorCtr="0"/>
          <a:lstStyle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400" b="1" kern="1200" spc="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en-US" altLang="zh-CN" sz="3600" dirty="0" smtClean="0">
                <a:solidFill>
                  <a:srgbClr val="2B2A63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——</a:t>
            </a:r>
            <a:r>
              <a:rPr lang="en-US" altLang="zh-CN" sz="3600" dirty="0" err="1" smtClean="0">
                <a:solidFill>
                  <a:srgbClr val="2B2A63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滴定曲线的分析</a:t>
            </a:r>
            <a:r>
              <a:rPr lang="zh-CN" altLang="en-US" sz="3600" dirty="0" smtClean="0">
                <a:solidFill>
                  <a:srgbClr val="2B2A63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解读</a:t>
            </a:r>
            <a:r>
              <a:rPr lang="en-US" altLang="zh-CN" sz="3600" dirty="0" smtClean="0">
                <a:solidFill>
                  <a:srgbClr val="2B2A63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与</a:t>
            </a:r>
            <a:r>
              <a:rPr lang="zh-CN" altLang="en-US" sz="3600" dirty="0" smtClean="0">
                <a:solidFill>
                  <a:srgbClr val="2B2A63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模型认知</a:t>
            </a:r>
            <a:endParaRPr lang="en-US" altLang="zh-CN" sz="3600" dirty="0">
              <a:solidFill>
                <a:srgbClr val="2B2A63"/>
              </a:solidFill>
              <a:latin typeface="Arial" panose="020B0604020202020204" pitchFamily="34" charset="0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60485" y="702158"/>
            <a:ext cx="290656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巧用交叉点计算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K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5065" y="1396721"/>
            <a:ext cx="10558968" cy="12058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lvl="0" indent="-457200" algn="just" defTabSz="0" fontAlgn="base">
              <a:lnSpc>
                <a:spcPct val="150000"/>
              </a:lnSpc>
              <a:spcBef>
                <a:spcPct val="0"/>
              </a:spcBef>
              <a:tabLst>
                <a:tab pos="2610485" algn="l"/>
              </a:tabLst>
              <a:defRPr/>
            </a:pP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H</a:t>
            </a:r>
            <a:r>
              <a:rPr lang="en-US" altLang="zh-CN" sz="2400" b="1" kern="1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3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AsO</a:t>
            </a:r>
            <a:r>
              <a:rPr lang="en-US" altLang="zh-CN" sz="2400" b="1" kern="1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4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水溶液中含砷的各物种的分布分数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(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时某物种的浓度占各物种浓度之和的分数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)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pH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如图所示。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1224" y="2434169"/>
            <a:ext cx="5200339" cy="3225064"/>
          </a:xfrm>
          <a:prstGeom prst="rect">
            <a:avLst/>
          </a:prstGeom>
        </p:spPr>
      </p:pic>
      <p:graphicFrame>
        <p:nvGraphicFramePr>
          <p:cNvPr id="10" name="对象 1"/>
          <p:cNvGraphicFramePr>
            <a:graphicFrameLocks noChangeAspect="1"/>
          </p:cNvGraphicFramePr>
          <p:nvPr/>
        </p:nvGraphicFramePr>
        <p:xfrm>
          <a:off x="676730" y="5490879"/>
          <a:ext cx="1095851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Document" r:id="rId4" imgW="11140440" imgH="1833245" progId="Word.Document.8">
                  <p:embed/>
                </p:oleObj>
              </mc:Choice>
              <mc:Fallback>
                <p:oleObj name="Document" r:id="rId4" imgW="11140440" imgH="1833245" progId="Word.Document.8">
                  <p:embed/>
                  <p:pic>
                    <p:nvPicPr>
                      <p:cNvPr id="0" name="图片 27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30" y="5490879"/>
                        <a:ext cx="1095851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695930" y="567211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300000"/>
              </a:lnSpc>
              <a:spcAft>
                <a:spcPts val="0"/>
              </a:spcAft>
            </a:pPr>
            <a:r>
              <a:rPr lang="zh-CN" altLang="zh-CN" sz="24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H</a:t>
            </a:r>
            <a:r>
              <a:rPr lang="zh-CN" altLang="zh-CN" sz="2400" b="1" kern="1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2400" b="1" kern="1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kern="1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矩形 1"/>
          <p:cNvSpPr/>
          <p:nvPr/>
        </p:nvSpPr>
        <p:spPr bwMode="auto">
          <a:xfrm>
            <a:off x="15144" y="13625"/>
            <a:ext cx="7728786" cy="5762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just">
              <a:lnSpc>
                <a:spcPct val="150000"/>
              </a:lnSpc>
              <a:spcAft>
                <a:spcPct val="0"/>
              </a:spcAft>
              <a:buNone/>
            </a:pPr>
            <a:r>
              <a:rPr lang="en-US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2.</a:t>
            </a:r>
            <a:r>
              <a:rPr lang="zh-CN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滴定曲线图像中</a:t>
            </a:r>
            <a:r>
              <a:rPr lang="en-US" altLang="zh-CN" sz="2400" b="1" dirty="0">
                <a:solidFill>
                  <a:srgbClr val="034A90"/>
                </a:solidFill>
                <a:latin typeface="宋体" panose="02010600030101010101" pitchFamily="2" charset="-122"/>
                <a:ea typeface="方正中等线简体" pitchFamily="1" charset="-122"/>
              </a:rPr>
              <a:t>“</a:t>
            </a:r>
            <a:r>
              <a:rPr lang="zh-CN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交叉点</a:t>
            </a:r>
            <a:r>
              <a:rPr lang="en-US" altLang="zh-CN" sz="2400" b="1" dirty="0">
                <a:solidFill>
                  <a:srgbClr val="034A90"/>
                </a:solidFill>
                <a:latin typeface="宋体" panose="02010600030101010101" pitchFamily="2" charset="-122"/>
                <a:ea typeface="方正中等线简体" pitchFamily="1" charset="-122"/>
              </a:rPr>
              <a:t>”</a:t>
            </a:r>
            <a:r>
              <a:rPr lang="zh-CN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的分析与应用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墨迹 2"/>
              <p14:cNvContentPartPr/>
              <p14:nvPr/>
            </p14:nvContentPartPr>
            <p14:xfrm>
              <a:off x="849240" y="986040"/>
              <a:ext cx="10163880" cy="45990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39880" y="976680"/>
                <a:ext cx="10182600" cy="4617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007585" y="2063496"/>
          <a:ext cx="3750921" cy="286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r:id="rId24" imgW="3952875" imgH="3014345" progId="Paint.Picture">
                  <p:embed/>
                </p:oleObj>
              </mc:Choice>
              <mc:Fallback>
                <p:oleObj r:id="rId24" imgW="3952875" imgH="3014345" progId="Paint.Picture">
                  <p:embed/>
                  <p:pic>
                    <p:nvPicPr>
                      <p:cNvPr id="0" name="图片 3380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07585" y="2063496"/>
                        <a:ext cx="3750921" cy="286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24414" y="561481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>
            <p:custDataLst>
              <p:tags r:id="rId4"/>
            </p:custDataLst>
          </p:nvPr>
        </p:nvSpPr>
        <p:spPr>
          <a:xfrm>
            <a:off x="87866" y="561481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sp>
        <p:nvSpPr>
          <p:cNvPr id="18" name="Rectangle 5"/>
          <p:cNvSpPr/>
          <p:nvPr>
            <p:custDataLst>
              <p:tags r:id="rId5"/>
            </p:custDataLst>
          </p:nvPr>
        </p:nvSpPr>
        <p:spPr bwMode="auto">
          <a:xfrm>
            <a:off x="292813" y="902896"/>
            <a:ext cx="10520809" cy="302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86699" tIns="43349" rIns="86699" bIns="43349" numCol="1" anchor="ctr" anchorCtr="0" compatLnSpc="1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 dirty="0" smtClean="0">
                <a:solidFill>
                  <a:srgbClr val="FF0000"/>
                </a:solidFill>
                <a:sym typeface="+mn-ea"/>
              </a:rPr>
              <a:t>【</a:t>
            </a:r>
            <a:r>
              <a:rPr lang="zh-CN" altLang="en-US" sz="2275" b="1" dirty="0" smtClean="0">
                <a:solidFill>
                  <a:srgbClr val="FF0000"/>
                </a:solidFill>
                <a:sym typeface="+mn-ea"/>
              </a:rPr>
              <a:t>实战训练</a:t>
            </a:r>
            <a:r>
              <a:rPr lang="en-US" altLang="zh-CN" sz="2275" b="1" dirty="0" smtClean="0">
                <a:solidFill>
                  <a:srgbClr val="FF0000"/>
                </a:solidFill>
                <a:sym typeface="+mn-ea"/>
              </a:rPr>
              <a:t>】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：</a:t>
            </a:r>
            <a:r>
              <a:rPr lang="en-US" altLang="zh-CN" sz="227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Ka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-</a:t>
            </a:r>
            <a:r>
              <a:rPr lang="en-US" altLang="zh-CN" sz="2275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Ka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K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85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K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7.19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75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 mol·L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滴定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mL 0.1mol·L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</a:t>
            </a:r>
            <a:r>
              <a:rPr lang="zh-CN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滴定曲线如下图所示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275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列说法正确的是（      ）</a:t>
            </a:r>
          </a:p>
          <a:p>
            <a:pPr indent="126365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a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所得溶液中：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(H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c(SO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 mol•L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zh-CN" sz="2275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26365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b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所得溶液中：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(H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(OH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(SO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(H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275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26365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c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所得溶液中：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(Na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3c(HSO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275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26365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d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所得溶液中：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(Na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c(SO</a:t>
            </a:r>
            <a:r>
              <a:rPr lang="en-US" altLang="zh-CN" sz="2275" b="1" baseline="-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c(H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gt; c(OH</a:t>
            </a:r>
            <a:r>
              <a:rPr lang="en-US" altLang="zh-CN" sz="2275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275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275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>
            <p:custDataLst>
              <p:tags r:id="rId6"/>
            </p:custDataLst>
          </p:nvPr>
        </p:nvSpPr>
        <p:spPr>
          <a:xfrm>
            <a:off x="175731" y="834578"/>
            <a:ext cx="11811446" cy="532539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>
            <p:custDataLst>
              <p:tags r:id="rId7"/>
            </p:custDataLst>
          </p:nvPr>
        </p:nvSpPr>
        <p:spPr>
          <a:xfrm>
            <a:off x="4730496" y="45344"/>
            <a:ext cx="5954513" cy="5009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CC"/>
                </a:solidFill>
              </a:rPr>
              <a:t>“一元强碱滴定二元弱酸”pH-体积图</a:t>
            </a:r>
          </a:p>
        </p:txBody>
      </p:sp>
      <p:sp>
        <p:nvSpPr>
          <p:cNvPr id="21" name="TextBox 20"/>
          <p:cNvSpPr txBox="1"/>
          <p:nvPr>
            <p:custDataLst>
              <p:tags r:id="rId8"/>
            </p:custDataLst>
          </p:nvPr>
        </p:nvSpPr>
        <p:spPr>
          <a:xfrm>
            <a:off x="1180254" y="4054479"/>
            <a:ext cx="978153" cy="47166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：</a:t>
            </a:r>
          </a:p>
        </p:txBody>
      </p:sp>
      <p:sp>
        <p:nvSpPr>
          <p:cNvPr id="22" name="TextBox 21"/>
          <p:cNvSpPr txBox="1"/>
          <p:nvPr>
            <p:custDataLst>
              <p:tags r:id="rId9"/>
            </p:custDataLst>
          </p:nvPr>
        </p:nvSpPr>
        <p:spPr>
          <a:xfrm>
            <a:off x="1180255" y="4532399"/>
            <a:ext cx="6199133" cy="4716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点为</a:t>
            </a:r>
            <a:r>
              <a:rPr lang="en-US" altLang="zh-CN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5mol·L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HSO</a:t>
            </a:r>
            <a:r>
              <a:rPr lang="en-US" altLang="zh-CN" sz="2275" b="1" baseline="-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溶液的质子守恒</a:t>
            </a:r>
          </a:p>
        </p:txBody>
      </p:sp>
      <p:sp>
        <p:nvSpPr>
          <p:cNvPr id="23" name="TextBox 22"/>
          <p:cNvSpPr txBox="1"/>
          <p:nvPr>
            <p:custDataLst>
              <p:tags r:id="rId10"/>
            </p:custDataLst>
          </p:nvPr>
        </p:nvSpPr>
        <p:spPr>
          <a:xfrm>
            <a:off x="1180254" y="5010319"/>
            <a:ext cx="960519" cy="47166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：</a:t>
            </a:r>
          </a:p>
        </p:txBody>
      </p:sp>
      <p:sp>
        <p:nvSpPr>
          <p:cNvPr id="24" name="TextBox 23"/>
          <p:cNvSpPr txBox="1"/>
          <p:nvPr>
            <p:custDataLst>
              <p:tags r:id="rId11"/>
            </p:custDataLst>
          </p:nvPr>
        </p:nvSpPr>
        <p:spPr>
          <a:xfrm>
            <a:off x="1180254" y="5488238"/>
            <a:ext cx="6535764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恰好点：</a:t>
            </a:r>
            <a:r>
              <a:rPr lang="en-US" altLang="zh-CN" sz="265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655" b="1" baseline="-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5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655" b="1" baseline="-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6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一溶液离子浓度大小比较</a:t>
            </a:r>
          </a:p>
        </p:txBody>
      </p:sp>
      <p:sp>
        <p:nvSpPr>
          <p:cNvPr id="25" name="TextBox 24"/>
          <p:cNvSpPr txBox="1"/>
          <p:nvPr>
            <p:custDataLst>
              <p:tags r:id="rId12"/>
            </p:custDataLst>
          </p:nvPr>
        </p:nvSpPr>
        <p:spPr>
          <a:xfrm>
            <a:off x="360963" y="4030585"/>
            <a:ext cx="526106" cy="172662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题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思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路</a:t>
            </a:r>
          </a:p>
        </p:txBody>
      </p:sp>
      <p:cxnSp>
        <p:nvCxnSpPr>
          <p:cNvPr id="27" name="直接连接符 26"/>
          <p:cNvCxnSpPr/>
          <p:nvPr>
            <p:custDataLst>
              <p:tags r:id="rId13"/>
            </p:custDataLst>
          </p:nvPr>
        </p:nvCxnSpPr>
        <p:spPr>
          <a:xfrm>
            <a:off x="6778742" y="1380772"/>
            <a:ext cx="430127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>
            <p:custDataLst>
              <p:tags r:id="rId14"/>
            </p:custDataLst>
          </p:nvPr>
        </p:nvSpPr>
        <p:spPr>
          <a:xfrm>
            <a:off x="6778742" y="834578"/>
            <a:ext cx="4301278" cy="477920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cxnSp>
        <p:nvCxnSpPr>
          <p:cNvPr id="29" name="直接箭头连接符 28"/>
          <p:cNvCxnSpPr/>
          <p:nvPr>
            <p:custDataLst>
              <p:tags r:id="rId15"/>
            </p:custDataLst>
          </p:nvPr>
        </p:nvCxnSpPr>
        <p:spPr>
          <a:xfrm>
            <a:off x="7870915" y="1312710"/>
            <a:ext cx="1024128" cy="27990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>
            <p:custDataLst>
              <p:tags r:id="rId16"/>
            </p:custDataLst>
          </p:nvPr>
        </p:nvCxnSpPr>
        <p:spPr>
          <a:xfrm>
            <a:off x="9236419" y="1312710"/>
            <a:ext cx="888059" cy="198022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>
            <p:custDataLst>
              <p:tags r:id="rId17"/>
            </p:custDataLst>
          </p:nvPr>
        </p:nvCxnSpPr>
        <p:spPr>
          <a:xfrm>
            <a:off x="702334" y="1722144"/>
            <a:ext cx="648605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/>
          <p:cNvSpPr/>
          <p:nvPr>
            <p:custDataLst>
              <p:tags r:id="rId18"/>
            </p:custDataLst>
          </p:nvPr>
        </p:nvSpPr>
        <p:spPr>
          <a:xfrm>
            <a:off x="2272758" y="4059090"/>
            <a:ext cx="2946640" cy="442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SO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275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275">
              <a:solidFill>
                <a:prstClr val="black"/>
              </a:solidFill>
            </a:endParaRPr>
          </a:p>
        </p:txBody>
      </p:sp>
      <p:sp>
        <p:nvSpPr>
          <p:cNvPr id="62" name="矩形 61"/>
          <p:cNvSpPr/>
          <p:nvPr>
            <p:custDataLst>
              <p:tags r:id="rId19"/>
            </p:custDataLst>
          </p:nvPr>
        </p:nvSpPr>
        <p:spPr>
          <a:xfrm>
            <a:off x="2341585" y="4998857"/>
            <a:ext cx="2988319" cy="442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=  </a:t>
            </a:r>
            <a:r>
              <a:rPr lang="en-US" altLang="zh-CN" sz="2275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SO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275" b="1">
              <a:solidFill>
                <a:prstClr val="black"/>
              </a:solidFill>
            </a:endParaRPr>
          </a:p>
        </p:txBody>
      </p:sp>
      <p:sp>
        <p:nvSpPr>
          <p:cNvPr id="2" name="TextBox 24"/>
          <p:cNvSpPr txBox="1"/>
          <p:nvPr>
            <p:custDataLst>
              <p:tags r:id="rId20"/>
            </p:custDataLst>
          </p:nvPr>
        </p:nvSpPr>
        <p:spPr>
          <a:xfrm>
            <a:off x="2887513" y="1654163"/>
            <a:ext cx="429926" cy="541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655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>
            <p:custDataLst>
              <p:tags r:id="rId21"/>
            </p:custDataLst>
          </p:nvPr>
        </p:nvSpPr>
        <p:spPr>
          <a:xfrm>
            <a:off x="5550149" y="4998589"/>
            <a:ext cx="6114174" cy="442429"/>
          </a:xfrm>
          <a:prstGeom prst="rect">
            <a:avLst/>
          </a:prstGeom>
          <a:solidFill>
            <a:srgbClr val="99FF66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(Na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c(H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(HSO</a:t>
            </a:r>
            <a:r>
              <a:rPr lang="en-US" altLang="zh-CN" sz="2275" b="1" baseline="-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(SO</a:t>
            </a:r>
            <a:r>
              <a:rPr lang="en-US" altLang="zh-CN" sz="2275" b="1" baseline="-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(OH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275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Box 7"/>
          <p:cNvSpPr txBox="1"/>
          <p:nvPr>
            <p:custDataLst>
              <p:tags r:id="rId22"/>
            </p:custDataLst>
          </p:nvPr>
        </p:nvSpPr>
        <p:spPr>
          <a:xfrm>
            <a:off x="361170" y="83924"/>
            <a:ext cx="3196709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dirty="0" smtClean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</a:rPr>
              <a:t>  </a:t>
            </a:r>
            <a:r>
              <a:rPr lang="zh-CN" altLang="en-US" sz="2655" dirty="0">
                <a:solidFill>
                  <a:prstClr val="black"/>
                </a:solidFill>
                <a:latin typeface="方正粗黑宋简体" pitchFamily="2" charset="-122"/>
                <a:ea typeface="方正粗黑宋简体" pitchFamily="2" charset="-122"/>
              </a:rPr>
              <a:t>举一反三 应用模型</a:t>
            </a:r>
            <a:endParaRPr lang="zh-CN" altLang="en-US" sz="2655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itchFamily="2" charset="-122"/>
              <a:ea typeface="方正粗黑宋简体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5" name="墨迹 4"/>
              <p14:cNvContentPartPr/>
              <p14:nvPr/>
            </p14:nvContentPartPr>
            <p14:xfrm>
              <a:off x="4114800" y="4461083"/>
              <a:ext cx="922866" cy="3383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7"/>
            </p:blipFill>
            <p:spPr>
              <a:xfrm>
                <a:off x="4114800" y="4461083"/>
                <a:ext cx="922866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" name="墨迹 5"/>
              <p14:cNvContentPartPr/>
              <p14:nvPr/>
            </p14:nvContentPartPr>
            <p14:xfrm>
              <a:off x="2523066" y="4441344"/>
              <a:ext cx="742245" cy="5357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29"/>
            </p:blipFill>
            <p:spPr>
              <a:xfrm>
                <a:off x="2523066" y="4441344"/>
                <a:ext cx="742245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7" name="墨迹 6"/>
              <p14:cNvContentPartPr/>
              <p14:nvPr/>
            </p14:nvContentPartPr>
            <p14:xfrm>
              <a:off x="5147733" y="3930942"/>
              <a:ext cx="259644" cy="485023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1"/>
            </p:blipFill>
            <p:spPr>
              <a:xfrm>
                <a:off x="5147733" y="3930942"/>
                <a:ext cx="259644" cy="4850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8" name="墨迹 7"/>
              <p14:cNvContentPartPr/>
              <p14:nvPr/>
            </p14:nvContentPartPr>
            <p14:xfrm>
              <a:off x="5531555" y="3930942"/>
              <a:ext cx="22578" cy="12689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3"/>
            </p:blipFill>
            <p:spPr>
              <a:xfrm>
                <a:off x="5531555" y="3930942"/>
                <a:ext cx="22578" cy="126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" name="墨迹 10"/>
              <p14:cNvContentPartPr/>
              <p14:nvPr/>
            </p14:nvContentPartPr>
            <p14:xfrm>
              <a:off x="5407377" y="3857625"/>
              <a:ext cx="321734" cy="242511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5"/>
            </p:blipFill>
            <p:spPr>
              <a:xfrm>
                <a:off x="5407377" y="3857625"/>
                <a:ext cx="321734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2" name="墨迹 11"/>
              <p14:cNvContentPartPr/>
              <p14:nvPr/>
            </p14:nvContentPartPr>
            <p14:xfrm>
              <a:off x="5452533" y="4094496"/>
              <a:ext cx="375356" cy="253791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7"/>
            </p:blipFill>
            <p:spPr>
              <a:xfrm>
                <a:off x="5452533" y="4094496"/>
                <a:ext cx="375356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3" name="墨迹 12"/>
              <p14:cNvContentPartPr/>
              <p14:nvPr/>
            </p14:nvContentPartPr>
            <p14:xfrm>
              <a:off x="5909733" y="3942222"/>
              <a:ext cx="84667" cy="33838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9"/>
            </p:blipFill>
            <p:spPr>
              <a:xfrm>
                <a:off x="5909733" y="3942222"/>
                <a:ext cx="84667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4" name="墨迹 13"/>
              <p14:cNvContentPartPr/>
              <p14:nvPr/>
            </p14:nvContentPartPr>
            <p14:xfrm>
              <a:off x="5779911" y="3914023"/>
              <a:ext cx="335844" cy="344028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41"/>
            </p:blipFill>
            <p:spPr>
              <a:xfrm>
                <a:off x="5779911" y="3914023"/>
                <a:ext cx="335844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5" name="墨迹 14"/>
              <p14:cNvContentPartPr/>
              <p14:nvPr/>
            </p14:nvContentPartPr>
            <p14:xfrm>
              <a:off x="2398888" y="5340893"/>
              <a:ext cx="2627489" cy="4511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43"/>
            </p:blipFill>
            <p:spPr>
              <a:xfrm>
                <a:off x="2398888" y="5340893"/>
                <a:ext cx="2627489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6" name="墨迹 15"/>
              <p14:cNvContentPartPr/>
              <p14:nvPr/>
            </p14:nvContentPartPr>
            <p14:xfrm>
              <a:off x="1986844" y="5036343"/>
              <a:ext cx="220133" cy="377867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45"/>
            </p:blipFill>
            <p:spPr>
              <a:xfrm>
                <a:off x="1986844" y="5036343"/>
                <a:ext cx="220133" cy="3778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7" name="墨迹 16"/>
              <p14:cNvContentPartPr/>
              <p14:nvPr/>
            </p14:nvContentPartPr>
            <p14:xfrm>
              <a:off x="2167466" y="5025064"/>
              <a:ext cx="256822" cy="366587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47"/>
            </p:blipFill>
            <p:spPr>
              <a:xfrm>
                <a:off x="2167466" y="5025064"/>
                <a:ext cx="256822" cy="3665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2342444" y="5352172"/>
              <a:ext cx="211667" cy="23687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2342444" y="5352172"/>
                <a:ext cx="211667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1" name="墨迹 30"/>
              <p14:cNvContentPartPr/>
              <p14:nvPr/>
            </p14:nvContentPartPr>
            <p14:xfrm>
              <a:off x="2686755" y="5493167"/>
              <a:ext cx="19756" cy="564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1"/>
            </p:blipFill>
            <p:spPr>
              <a:xfrm>
                <a:off x="2686755" y="5493167"/>
                <a:ext cx="19756" cy="5640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32" name="墨迹 31"/>
              <p14:cNvContentPartPr/>
              <p14:nvPr/>
            </p14:nvContentPartPr>
            <p14:xfrm>
              <a:off x="2979360" y="784440"/>
              <a:ext cx="8406360" cy="5770440"/>
            </p14:xfrm>
          </p:contentPart>
        </mc:Choice>
        <mc:Fallback>
          <p:pic>
            <p:nvPicPr>
              <p:cNvPr id="32" name="墨迹 31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2970000" y="775080"/>
                <a:ext cx="8425080" cy="5789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4" grpId="0"/>
      <p:bldP spid="25" grpId="0" animBg="1"/>
      <p:bldP spid="28" grpId="0" animBg="1"/>
      <p:bldP spid="55" grpId="0"/>
      <p:bldP spid="62" grpId="0"/>
      <p:bldP spid="2" grpId="0"/>
      <p:bldP spid="6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31424" y="1068547"/>
            <a:ext cx="10333672" cy="443198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algn="just" defTabSz="0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  <a:defRPr sz="2800" b="1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典例</a:t>
            </a:r>
            <a:r>
              <a:rPr lang="en-US" altLang="zh-CN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sz="2400" b="0" dirty="0" smtClean="0"/>
              <a:t>(2017</a:t>
            </a:r>
            <a:r>
              <a:rPr lang="zh-CN" altLang="zh-CN" sz="2400" b="0" dirty="0"/>
              <a:t>年课标</a:t>
            </a:r>
            <a:r>
              <a:rPr lang="en-US" altLang="zh-CN" sz="2400" b="0" dirty="0" smtClean="0"/>
              <a:t>II</a:t>
            </a:r>
            <a:r>
              <a:rPr lang="zh-CN" altLang="en-US" sz="2400" b="0" dirty="0" smtClean="0"/>
              <a:t>，</a:t>
            </a:r>
            <a:r>
              <a:rPr lang="en-US" altLang="zh-CN" sz="2400" b="0" dirty="0" smtClean="0"/>
              <a:t>12</a:t>
            </a:r>
            <a:r>
              <a:rPr lang="zh-CN" altLang="zh-CN" sz="2400" b="0" dirty="0"/>
              <a:t>题</a:t>
            </a:r>
            <a:r>
              <a:rPr lang="en-US" altLang="zh-CN" sz="2400" b="0" dirty="0"/>
              <a:t>)</a:t>
            </a:r>
            <a:r>
              <a:rPr lang="zh-CN" altLang="zh-CN" sz="2400" b="0" dirty="0" smtClean="0"/>
              <a:t>改变</a:t>
            </a:r>
            <a:r>
              <a:rPr lang="en-US" altLang="zh-CN" sz="2400" b="0" dirty="0" smtClean="0"/>
              <a:t>0.1mol·L</a:t>
            </a:r>
            <a:r>
              <a:rPr lang="en-US" altLang="zh-CN" sz="2400" b="0" baseline="30000" dirty="0" smtClean="0"/>
              <a:t>-1</a:t>
            </a:r>
            <a:r>
              <a:rPr lang="zh-CN" altLang="en-US" sz="2400" b="0" dirty="0" smtClean="0"/>
              <a:t>二元弱酸</a:t>
            </a:r>
            <a:r>
              <a:rPr lang="en-US" altLang="zh-CN" sz="2400" b="0" dirty="0" smtClean="0"/>
              <a:t>H</a:t>
            </a:r>
            <a:r>
              <a:rPr lang="en-US" altLang="zh-CN" sz="2400" b="0" baseline="-25000" dirty="0" smtClean="0"/>
              <a:t>2</a:t>
            </a:r>
            <a:r>
              <a:rPr lang="en-US" altLang="zh-CN" sz="2400" b="0" dirty="0" smtClean="0"/>
              <a:t>A</a:t>
            </a:r>
            <a:r>
              <a:rPr lang="zh-CN" altLang="en-US" sz="2400" b="0" dirty="0" smtClean="0"/>
              <a:t>溶液的</a:t>
            </a:r>
            <a:r>
              <a:rPr lang="en-US" altLang="zh-CN" sz="2400" b="0" dirty="0" smtClean="0"/>
              <a:t>pH</a:t>
            </a:r>
            <a:r>
              <a:rPr lang="zh-CN" altLang="en-US" sz="2400" b="0" dirty="0" smtClean="0"/>
              <a:t>，溶液中</a:t>
            </a:r>
            <a:r>
              <a:rPr lang="en-US" altLang="zh-CN" sz="2400" b="0" dirty="0" smtClean="0"/>
              <a:t>H</a:t>
            </a:r>
            <a:r>
              <a:rPr lang="en-US" altLang="zh-CN" sz="2400" b="0" baseline="-25000" dirty="0" smtClean="0"/>
              <a:t>2</a:t>
            </a:r>
            <a:r>
              <a:rPr lang="en-US" altLang="zh-CN" sz="2400" b="0" dirty="0" smtClean="0"/>
              <a:t>A</a:t>
            </a:r>
            <a:r>
              <a:rPr lang="zh-CN" altLang="en-US" sz="2400" b="0" dirty="0" smtClean="0"/>
              <a:t>、</a:t>
            </a:r>
            <a:r>
              <a:rPr lang="en-US" altLang="zh-CN" sz="2400" b="0" dirty="0" smtClean="0"/>
              <a:t>HA</a:t>
            </a:r>
            <a:r>
              <a:rPr lang="en-US" altLang="zh-CN" sz="2400" b="0" baseline="30000" dirty="0" smtClean="0"/>
              <a:t>-</a:t>
            </a:r>
            <a:r>
              <a:rPr lang="zh-CN" altLang="en-US" sz="2400" b="0" dirty="0" smtClean="0"/>
              <a:t>、</a:t>
            </a:r>
            <a:r>
              <a:rPr lang="en-US" altLang="zh-CN" sz="2400" b="0" dirty="0" smtClean="0"/>
              <a:t>A</a:t>
            </a:r>
            <a:r>
              <a:rPr lang="en-US" altLang="zh-CN" sz="2400" b="0" baseline="30000" dirty="0" smtClean="0"/>
              <a:t>2-</a:t>
            </a:r>
            <a:r>
              <a:rPr lang="zh-CN" altLang="en-US" sz="2400" b="0" dirty="0" smtClean="0"/>
              <a:t> 的物质的量分数</a:t>
            </a:r>
            <a:r>
              <a:rPr lang="en-US" altLang="zh-CN" sz="2400" b="0" dirty="0" smtClean="0"/>
              <a:t>δ(X)</a:t>
            </a:r>
            <a:r>
              <a:rPr lang="zh-CN" altLang="en-US" sz="2400" b="0" dirty="0" smtClean="0"/>
              <a:t>随</a:t>
            </a:r>
            <a:r>
              <a:rPr lang="en-US" altLang="zh-CN" sz="2400" b="0" dirty="0" smtClean="0"/>
              <a:t>pH</a:t>
            </a:r>
            <a:r>
              <a:rPr lang="zh-CN" altLang="en-US" sz="2400" b="0" dirty="0" smtClean="0"/>
              <a:t>的变化如图所示</a:t>
            </a:r>
            <a:r>
              <a:rPr lang="en-US" altLang="zh-CN" sz="2400" b="0" dirty="0" smtClean="0"/>
              <a:t> [</a:t>
            </a:r>
            <a:r>
              <a:rPr lang="zh-CN" altLang="zh-CN" sz="2400" b="0" dirty="0"/>
              <a:t>已知δ</a:t>
            </a:r>
            <a:r>
              <a:rPr lang="en-US" altLang="zh-CN" sz="2400" b="0" dirty="0"/>
              <a:t>(X</a:t>
            </a:r>
            <a:r>
              <a:rPr lang="en-US" altLang="zh-CN" sz="2400" b="0" dirty="0" smtClean="0"/>
              <a:t>)=                                      ]</a:t>
            </a:r>
            <a:r>
              <a:rPr lang="zh-CN" altLang="zh-CN" sz="2400" b="0" dirty="0"/>
              <a:t>。</a:t>
            </a:r>
            <a:r>
              <a:rPr lang="zh-CN" altLang="zh-CN" sz="2000" b="0" dirty="0"/>
              <a:t>下列叙述</a:t>
            </a:r>
            <a:r>
              <a:rPr lang="zh-CN" altLang="zh-CN" sz="2000" b="0" dirty="0">
                <a:solidFill>
                  <a:srgbClr val="0070C0"/>
                </a:solidFill>
              </a:rPr>
              <a:t>错误</a:t>
            </a:r>
            <a:r>
              <a:rPr lang="zh-CN" altLang="zh-CN" sz="2000" b="0" dirty="0"/>
              <a:t>的</a:t>
            </a:r>
            <a:r>
              <a:rPr lang="zh-CN" altLang="zh-CN" sz="2000" b="0" dirty="0" smtClean="0"/>
              <a:t>是</a:t>
            </a:r>
            <a:r>
              <a:rPr lang="en-US" altLang="zh-CN" sz="2000" b="0" dirty="0" smtClean="0"/>
              <a:t> (    )</a:t>
            </a:r>
          </a:p>
          <a:p>
            <a:r>
              <a:rPr lang="en-US" altLang="zh-CN" b="0" dirty="0" err="1" smtClean="0"/>
              <a:t>A.pH</a:t>
            </a:r>
            <a:r>
              <a:rPr lang="en-US" altLang="zh-CN" b="0" dirty="0" smtClean="0"/>
              <a:t>=1.2</a:t>
            </a:r>
            <a:r>
              <a:rPr lang="zh-CN" altLang="zh-CN" b="0" dirty="0" smtClean="0"/>
              <a:t>时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c(H</a:t>
            </a:r>
            <a:r>
              <a:rPr lang="en-US" altLang="zh-CN" b="0" baseline="-25000" dirty="0" smtClean="0"/>
              <a:t>2</a:t>
            </a:r>
            <a:r>
              <a:rPr lang="en-US" altLang="zh-CN" b="0" dirty="0" smtClean="0"/>
              <a:t>A)=c(HA</a:t>
            </a:r>
            <a:r>
              <a:rPr lang="en-US" altLang="zh-CN" b="0" baseline="30000" dirty="0" smtClean="0"/>
              <a:t>-</a:t>
            </a:r>
            <a:r>
              <a:rPr lang="en-US" altLang="zh-CN" b="0" dirty="0" smtClean="0"/>
              <a:t>)</a:t>
            </a:r>
          </a:p>
          <a:p>
            <a:r>
              <a:rPr lang="en-US" altLang="zh-CN" b="0" dirty="0" err="1" smtClean="0"/>
              <a:t>B.lg</a:t>
            </a:r>
            <a:r>
              <a:rPr lang="en-US" altLang="zh-CN" b="0" dirty="0" smtClean="0"/>
              <a:t>[K</a:t>
            </a:r>
            <a:r>
              <a:rPr lang="en-US" altLang="zh-CN" b="0" baseline="-25000" dirty="0" smtClean="0"/>
              <a:t>2</a:t>
            </a:r>
            <a:r>
              <a:rPr lang="en-US" altLang="zh-CN" b="0" dirty="0" smtClean="0"/>
              <a:t>(H</a:t>
            </a:r>
            <a:r>
              <a:rPr lang="en-US" altLang="zh-CN" b="0" baseline="-25000" dirty="0" smtClean="0"/>
              <a:t>2</a:t>
            </a:r>
            <a:r>
              <a:rPr lang="en-US" altLang="zh-CN" b="0" dirty="0" smtClean="0"/>
              <a:t>A)]= - 4.2</a:t>
            </a:r>
            <a:endParaRPr lang="zh-CN" altLang="zh-CN" b="0" dirty="0"/>
          </a:p>
          <a:p>
            <a:r>
              <a:rPr lang="en-US" altLang="zh-CN" b="0" dirty="0" err="1" smtClean="0"/>
              <a:t>C.pH</a:t>
            </a:r>
            <a:r>
              <a:rPr lang="en-US" altLang="zh-CN" b="0" dirty="0" smtClean="0"/>
              <a:t>=2.7</a:t>
            </a:r>
            <a:r>
              <a:rPr lang="zh-CN" altLang="en-US" b="0" dirty="0" smtClean="0"/>
              <a:t>时，</a:t>
            </a:r>
            <a:r>
              <a:rPr lang="en-US" altLang="zh-CN" b="0" dirty="0" smtClean="0"/>
              <a:t>c(HA</a:t>
            </a:r>
            <a:r>
              <a:rPr lang="en-US" altLang="zh-CN" b="0" baseline="30000" dirty="0" smtClean="0"/>
              <a:t>-</a:t>
            </a:r>
            <a:r>
              <a:rPr lang="en-US" altLang="zh-CN" b="0" dirty="0" smtClean="0"/>
              <a:t>)&gt;c(H</a:t>
            </a:r>
            <a:r>
              <a:rPr lang="en-US" altLang="zh-CN" b="0" baseline="-25000" dirty="0" smtClean="0"/>
              <a:t>2</a:t>
            </a:r>
            <a:r>
              <a:rPr lang="en-US" altLang="zh-CN" b="0" dirty="0" smtClean="0"/>
              <a:t>A)=c(A</a:t>
            </a:r>
            <a:r>
              <a:rPr lang="en-US" altLang="zh-CN" b="0" baseline="30000" dirty="0" smtClean="0"/>
              <a:t>2-</a:t>
            </a:r>
            <a:r>
              <a:rPr lang="en-US" altLang="zh-CN" b="0" dirty="0" smtClean="0"/>
              <a:t>)</a:t>
            </a:r>
          </a:p>
          <a:p>
            <a:r>
              <a:rPr lang="en-US" altLang="zh-CN" b="0" dirty="0" err="1" smtClean="0"/>
              <a:t>D.pH</a:t>
            </a:r>
            <a:r>
              <a:rPr lang="en-US" altLang="zh-CN" b="0" dirty="0" smtClean="0"/>
              <a:t>=4.2</a:t>
            </a:r>
            <a:r>
              <a:rPr lang="zh-CN" altLang="en-US" b="0" dirty="0" smtClean="0"/>
              <a:t>时，</a:t>
            </a:r>
            <a:r>
              <a:rPr lang="en-US" altLang="zh-CN" b="0" dirty="0" smtClean="0"/>
              <a:t>c(HA</a:t>
            </a:r>
            <a:r>
              <a:rPr lang="en-US" altLang="zh-CN" b="0" baseline="30000" dirty="0" smtClean="0"/>
              <a:t>-</a:t>
            </a:r>
            <a:r>
              <a:rPr lang="en-US" altLang="zh-CN" b="0" dirty="0" smtClean="0"/>
              <a:t>)=c(A</a:t>
            </a:r>
            <a:r>
              <a:rPr lang="en-US" altLang="zh-CN" b="0" baseline="30000" dirty="0" smtClean="0"/>
              <a:t>2-</a:t>
            </a:r>
            <a:r>
              <a:rPr lang="en-US" altLang="zh-CN" b="0" dirty="0" smtClean="0"/>
              <a:t>)=c(H</a:t>
            </a:r>
            <a:r>
              <a:rPr lang="en-US" altLang="zh-CN" b="0" baseline="30000" dirty="0" smtClean="0"/>
              <a:t>+</a:t>
            </a:r>
            <a:r>
              <a:rPr lang="en-US" altLang="zh-CN" b="0" dirty="0" smtClean="0"/>
              <a:t>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5848" y="2260285"/>
            <a:ext cx="3179751" cy="53604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61044" y="3002280"/>
            <a:ext cx="3718740" cy="3013461"/>
          </a:xfrm>
          <a:prstGeom prst="rect">
            <a:avLst/>
          </a:prstGeom>
        </p:spPr>
      </p:pic>
      <p:sp>
        <p:nvSpPr>
          <p:cNvPr id="6" name="矩形 1"/>
          <p:cNvSpPr/>
          <p:nvPr/>
        </p:nvSpPr>
        <p:spPr bwMode="auto">
          <a:xfrm>
            <a:off x="96253" y="86627"/>
            <a:ext cx="7728786" cy="5762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just">
              <a:lnSpc>
                <a:spcPct val="150000"/>
              </a:lnSpc>
              <a:spcAft>
                <a:spcPct val="0"/>
              </a:spcAft>
              <a:buNone/>
            </a:pPr>
            <a:r>
              <a:rPr lang="en-US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2.</a:t>
            </a:r>
            <a:r>
              <a:rPr lang="zh-CN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滴定曲线图像中</a:t>
            </a:r>
            <a:r>
              <a:rPr lang="en-US" altLang="zh-CN" sz="2400" b="1" dirty="0">
                <a:solidFill>
                  <a:srgbClr val="034A90"/>
                </a:solidFill>
                <a:latin typeface="宋体" panose="02010600030101010101" pitchFamily="2" charset="-122"/>
                <a:ea typeface="方正中等线简体" pitchFamily="1" charset="-122"/>
              </a:rPr>
              <a:t>“</a:t>
            </a:r>
            <a:r>
              <a:rPr lang="zh-CN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交叉点</a:t>
            </a:r>
            <a:r>
              <a:rPr lang="en-US" altLang="zh-CN" sz="2400" b="1" dirty="0">
                <a:solidFill>
                  <a:srgbClr val="034A90"/>
                </a:solidFill>
                <a:latin typeface="宋体" panose="02010600030101010101" pitchFamily="2" charset="-122"/>
                <a:ea typeface="方正中等线简体" pitchFamily="1" charset="-122"/>
              </a:rPr>
              <a:t>”</a:t>
            </a:r>
            <a:r>
              <a:rPr lang="zh-CN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的分析与应用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墨迹 4"/>
              <p14:cNvContentPartPr/>
              <p14:nvPr/>
            </p14:nvContentPartPr>
            <p14:xfrm>
              <a:off x="9990666" y="4461083"/>
              <a:ext cx="45156" cy="5639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6"/>
            </p:blipFill>
            <p:spPr>
              <a:xfrm>
                <a:off x="9990666" y="4461083"/>
                <a:ext cx="45156" cy="563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墨迹 6"/>
              <p14:cNvContentPartPr/>
              <p14:nvPr/>
            </p14:nvContentPartPr>
            <p14:xfrm>
              <a:off x="10018888" y="4483643"/>
              <a:ext cx="28222" cy="1691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10018888" y="4483643"/>
                <a:ext cx="282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墨迹 7"/>
              <p14:cNvContentPartPr/>
              <p14:nvPr/>
            </p14:nvContentPartPr>
            <p14:xfrm>
              <a:off x="7969955" y="4472363"/>
              <a:ext cx="203200" cy="1128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7969955" y="4472363"/>
                <a:ext cx="20320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墨迹 8"/>
              <p14:cNvContentPartPr/>
              <p14:nvPr/>
            </p14:nvContentPartPr>
            <p14:xfrm>
              <a:off x="8382000" y="4466723"/>
              <a:ext cx="197555" cy="1128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2"/>
            </p:blipFill>
            <p:spPr>
              <a:xfrm>
                <a:off x="8382000" y="4466723"/>
                <a:ext cx="197555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墨迹 9"/>
              <p14:cNvContentPartPr/>
              <p14:nvPr/>
            </p14:nvContentPartPr>
            <p14:xfrm>
              <a:off x="8681155" y="4444164"/>
              <a:ext cx="1374422" cy="3383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4"/>
            </p:blipFill>
            <p:spPr>
              <a:xfrm>
                <a:off x="8681155" y="4444164"/>
                <a:ext cx="1374422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墨迹 10"/>
              <p14:cNvContentPartPr/>
              <p14:nvPr/>
            </p14:nvContentPartPr>
            <p14:xfrm>
              <a:off x="4080933" y="5197078"/>
              <a:ext cx="756355" cy="70497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6"/>
            </p:blipFill>
            <p:spPr>
              <a:xfrm>
                <a:off x="4080933" y="5197078"/>
                <a:ext cx="756355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墨迹 11"/>
              <p14:cNvContentPartPr/>
              <p14:nvPr/>
            </p14:nvContentPartPr>
            <p14:xfrm>
              <a:off x="2799644" y="5273215"/>
              <a:ext cx="809978" cy="5075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8"/>
            </p:blipFill>
            <p:spPr>
              <a:xfrm>
                <a:off x="2799644" y="5273215"/>
                <a:ext cx="809978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墨迹 12"/>
              <p14:cNvContentPartPr/>
              <p14:nvPr/>
            </p14:nvContentPartPr>
            <p14:xfrm>
              <a:off x="2856088" y="5617243"/>
              <a:ext cx="129823" cy="16355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0"/>
            </p:blipFill>
            <p:spPr>
              <a:xfrm>
                <a:off x="2856088" y="5617243"/>
                <a:ext cx="129823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墨迹 13"/>
              <p14:cNvContentPartPr/>
              <p14:nvPr/>
            </p14:nvContentPartPr>
            <p14:xfrm>
              <a:off x="3008488" y="5668001"/>
              <a:ext cx="87489" cy="62038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2"/>
            </p:blipFill>
            <p:spPr>
              <a:xfrm>
                <a:off x="3008488" y="5668001"/>
                <a:ext cx="87489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墨迹 14"/>
              <p14:cNvContentPartPr/>
              <p14:nvPr/>
            </p14:nvContentPartPr>
            <p14:xfrm>
              <a:off x="3135488" y="5532646"/>
              <a:ext cx="14112" cy="33274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4"/>
            </p:blipFill>
            <p:spPr>
              <a:xfrm>
                <a:off x="3135488" y="5532646"/>
                <a:ext cx="14112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墨迹 15"/>
              <p14:cNvContentPartPr/>
              <p14:nvPr/>
            </p14:nvContentPartPr>
            <p14:xfrm>
              <a:off x="3225800" y="5634162"/>
              <a:ext cx="110066" cy="152275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6"/>
            </p:blipFill>
            <p:spPr>
              <a:xfrm>
                <a:off x="3225800" y="5634162"/>
                <a:ext cx="110066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墨迹 16"/>
              <p14:cNvContentPartPr/>
              <p14:nvPr/>
            </p14:nvContentPartPr>
            <p14:xfrm>
              <a:off x="3211688" y="5651082"/>
              <a:ext cx="118534" cy="13535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8"/>
            </p:blipFill>
            <p:spPr>
              <a:xfrm>
                <a:off x="3211688" y="5651082"/>
                <a:ext cx="11853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" name="墨迹 17"/>
              <p14:cNvContentPartPr/>
              <p14:nvPr/>
            </p14:nvContentPartPr>
            <p14:xfrm>
              <a:off x="3437466" y="5651082"/>
              <a:ext cx="67734" cy="118435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0"/>
            </p:blipFill>
            <p:spPr>
              <a:xfrm>
                <a:off x="3437466" y="5651082"/>
                <a:ext cx="67734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墨迹 18"/>
              <p14:cNvContentPartPr/>
              <p14:nvPr/>
            </p14:nvContentPartPr>
            <p14:xfrm>
              <a:off x="3522133" y="5696200"/>
              <a:ext cx="47978" cy="7331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2"/>
            </p:blipFill>
            <p:spPr>
              <a:xfrm>
                <a:off x="3522133" y="5696200"/>
                <a:ext cx="47978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" name="墨迹 19"/>
              <p14:cNvContentPartPr/>
              <p14:nvPr/>
            </p14:nvContentPartPr>
            <p14:xfrm>
              <a:off x="3615266" y="5555205"/>
              <a:ext cx="70556" cy="259431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4"/>
            </p:blipFill>
            <p:spPr>
              <a:xfrm>
                <a:off x="3615266" y="5555205"/>
                <a:ext cx="7055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1" name="墨迹 20"/>
              <p14:cNvContentPartPr/>
              <p14:nvPr/>
            </p14:nvContentPartPr>
            <p14:xfrm>
              <a:off x="3646311" y="5628522"/>
              <a:ext cx="95955" cy="2820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6"/>
            </p:blipFill>
            <p:spPr>
              <a:xfrm>
                <a:off x="3646311" y="5628522"/>
                <a:ext cx="95955" cy="28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2" name="墨迹 21"/>
              <p14:cNvContentPartPr/>
              <p14:nvPr/>
            </p14:nvContentPartPr>
            <p14:xfrm>
              <a:off x="2760133" y="5978190"/>
              <a:ext cx="163689" cy="39479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8"/>
            </p:blipFill>
            <p:spPr>
              <a:xfrm>
                <a:off x="2760133" y="5978190"/>
                <a:ext cx="1636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3" name="墨迹 22"/>
              <p14:cNvContentPartPr/>
              <p14:nvPr/>
            </p14:nvContentPartPr>
            <p14:xfrm>
              <a:off x="2782711" y="6074067"/>
              <a:ext cx="160866" cy="1128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0"/>
            </p:blipFill>
            <p:spPr>
              <a:xfrm>
                <a:off x="2782711" y="6074067"/>
                <a:ext cx="160866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4" name="墨迹 23"/>
              <p14:cNvContentPartPr/>
              <p14:nvPr/>
            </p14:nvContentPartPr>
            <p14:xfrm>
              <a:off x="3031066" y="6006389"/>
              <a:ext cx="67734" cy="107157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2"/>
            </p:blipFill>
            <p:spPr>
              <a:xfrm>
                <a:off x="3031066" y="6006389"/>
                <a:ext cx="67734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5" name="墨迹 24"/>
              <p14:cNvContentPartPr/>
              <p14:nvPr/>
            </p14:nvContentPartPr>
            <p14:xfrm>
              <a:off x="3138311" y="6040228"/>
              <a:ext cx="70555" cy="50758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4"/>
            </p:blipFill>
            <p:spPr>
              <a:xfrm>
                <a:off x="3138311" y="6040228"/>
                <a:ext cx="70555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6" name="墨迹 25"/>
              <p14:cNvContentPartPr/>
              <p14:nvPr/>
            </p14:nvContentPartPr>
            <p14:xfrm>
              <a:off x="3262488" y="6000750"/>
              <a:ext cx="62089" cy="95876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6"/>
            </p:blipFill>
            <p:spPr>
              <a:xfrm>
                <a:off x="3262488" y="6000750"/>
                <a:ext cx="62089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7" name="墨迹 26"/>
              <p14:cNvContentPartPr/>
              <p14:nvPr/>
            </p14:nvContentPartPr>
            <p14:xfrm>
              <a:off x="3349977" y="5949991"/>
              <a:ext cx="110067" cy="28199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8"/>
            </p:blipFill>
            <p:spPr>
              <a:xfrm>
                <a:off x="3349977" y="5949991"/>
                <a:ext cx="110067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8" name="墨迹 27"/>
              <p14:cNvContentPartPr/>
              <p14:nvPr/>
            </p14:nvContentPartPr>
            <p14:xfrm>
              <a:off x="3420533" y="5961271"/>
              <a:ext cx="143933" cy="3383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0"/>
            </p:blipFill>
            <p:spPr>
              <a:xfrm>
                <a:off x="3420533" y="5961271"/>
                <a:ext cx="143933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9" name="墨迹 28"/>
              <p14:cNvContentPartPr/>
              <p14:nvPr/>
            </p14:nvContentPartPr>
            <p14:xfrm>
              <a:off x="3584222" y="6023309"/>
              <a:ext cx="285044" cy="107156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2"/>
            </p:blipFill>
            <p:spPr>
              <a:xfrm>
                <a:off x="3584222" y="6023309"/>
                <a:ext cx="285044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0" name="墨迹 29"/>
              <p14:cNvContentPartPr/>
              <p14:nvPr/>
            </p14:nvContentPartPr>
            <p14:xfrm>
              <a:off x="3894666" y="5933072"/>
              <a:ext cx="84667" cy="248151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4"/>
            </p:blipFill>
            <p:spPr>
              <a:xfrm>
                <a:off x="3894666" y="5933072"/>
                <a:ext cx="84667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1" name="墨迹 30"/>
              <p14:cNvContentPartPr/>
              <p14:nvPr/>
            </p14:nvContentPartPr>
            <p14:xfrm>
              <a:off x="3973688" y="5938712"/>
              <a:ext cx="81845" cy="39478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6"/>
            </p:blipFill>
            <p:spPr>
              <a:xfrm>
                <a:off x="3973688" y="5938712"/>
                <a:ext cx="81845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2" name="墨迹 31"/>
              <p14:cNvContentPartPr/>
              <p14:nvPr/>
            </p14:nvContentPartPr>
            <p14:xfrm>
              <a:off x="4080933" y="5803356"/>
              <a:ext cx="360" cy="214313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8"/>
            </p:blipFill>
            <p:spPr>
              <a:xfrm>
                <a:off x="4080933" y="5803356"/>
                <a:ext cx="360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3" name="墨迹 32"/>
              <p14:cNvContentPartPr/>
              <p14:nvPr/>
            </p14:nvContentPartPr>
            <p14:xfrm>
              <a:off x="5232400" y="5307054"/>
              <a:ext cx="11288" cy="1127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0"/>
            </p:blipFill>
            <p:spPr>
              <a:xfrm>
                <a:off x="5232400" y="5307054"/>
                <a:ext cx="11288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4" name="墨迹 33"/>
              <p14:cNvContentPartPr/>
              <p14:nvPr/>
            </p14:nvContentPartPr>
            <p14:xfrm>
              <a:off x="5209822" y="5295774"/>
              <a:ext cx="437444" cy="2819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2"/>
            </p:blipFill>
            <p:spPr>
              <a:xfrm>
                <a:off x="5209822" y="5295774"/>
                <a:ext cx="437444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5" name="墨迹 34"/>
              <p14:cNvContentPartPr/>
              <p14:nvPr/>
            </p14:nvContentPartPr>
            <p14:xfrm>
              <a:off x="5988755" y="5013784"/>
              <a:ext cx="152400" cy="42299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4"/>
            </p:blipFill>
            <p:spPr>
              <a:xfrm>
                <a:off x="5988755" y="5013784"/>
                <a:ext cx="152400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6" name="墨迹 35"/>
              <p14:cNvContentPartPr/>
              <p14:nvPr/>
            </p14:nvContentPartPr>
            <p14:xfrm>
              <a:off x="5966177" y="5126580"/>
              <a:ext cx="203200" cy="1692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6"/>
            </p:blipFill>
            <p:spPr>
              <a:xfrm>
                <a:off x="5966177" y="5126580"/>
                <a:ext cx="20320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7" name="墨迹 36"/>
              <p14:cNvContentPartPr/>
              <p14:nvPr/>
            </p14:nvContentPartPr>
            <p14:xfrm>
              <a:off x="6208888" y="4946106"/>
              <a:ext cx="67734" cy="375047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8"/>
            </p:blipFill>
            <p:spPr>
              <a:xfrm>
                <a:off x="6208888" y="4946106"/>
                <a:ext cx="67734" cy="3750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8" name="墨迹 37"/>
              <p14:cNvContentPartPr/>
              <p14:nvPr/>
            </p14:nvContentPartPr>
            <p14:xfrm>
              <a:off x="6338711" y="5036343"/>
              <a:ext cx="90311" cy="19175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0"/>
            </p:blipFill>
            <p:spPr>
              <a:xfrm>
                <a:off x="6338711" y="5036343"/>
                <a:ext cx="90311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39" name="墨迹 38"/>
              <p14:cNvContentPartPr/>
              <p14:nvPr/>
            </p14:nvContentPartPr>
            <p14:xfrm>
              <a:off x="6457244" y="4946106"/>
              <a:ext cx="121356" cy="2256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2"/>
            </p:blipFill>
            <p:spPr>
              <a:xfrm>
                <a:off x="6457244" y="4946106"/>
                <a:ext cx="121356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0" name="墨迹 39"/>
              <p14:cNvContentPartPr/>
              <p14:nvPr/>
            </p14:nvContentPartPr>
            <p14:xfrm>
              <a:off x="6609644" y="4827670"/>
              <a:ext cx="115711" cy="135356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4"/>
            </p:blipFill>
            <p:spPr>
              <a:xfrm>
                <a:off x="6609644" y="4827670"/>
                <a:ext cx="115711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1" name="墨迹 40"/>
              <p14:cNvContentPartPr/>
              <p14:nvPr/>
            </p14:nvContentPartPr>
            <p14:xfrm>
              <a:off x="6598355" y="4850230"/>
              <a:ext cx="129822" cy="20303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6"/>
            </p:blipFill>
            <p:spPr>
              <a:xfrm>
                <a:off x="6598355" y="4850230"/>
                <a:ext cx="129822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2" name="墨迹 41"/>
              <p14:cNvContentPartPr/>
              <p14:nvPr/>
            </p14:nvContentPartPr>
            <p14:xfrm>
              <a:off x="6688666" y="5002504"/>
              <a:ext cx="33866" cy="70498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8"/>
            </p:blipFill>
            <p:spPr>
              <a:xfrm>
                <a:off x="6688666" y="5002504"/>
                <a:ext cx="33866" cy="70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3" name="墨迹 42"/>
              <p14:cNvContentPartPr/>
              <p14:nvPr/>
            </p14:nvContentPartPr>
            <p14:xfrm>
              <a:off x="6801555" y="4838950"/>
              <a:ext cx="180622" cy="17483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0"/>
            </p:blipFill>
            <p:spPr>
              <a:xfrm>
                <a:off x="6801555" y="4838950"/>
                <a:ext cx="180622" cy="174834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44" name="墨迹 43"/>
              <p14:cNvContentPartPr/>
              <p14:nvPr/>
            </p14:nvContentPartPr>
            <p14:xfrm>
              <a:off x="1660680" y="3196080"/>
              <a:ext cx="8996760" cy="3494160"/>
            </p14:xfrm>
          </p:contentPart>
        </mc:Choice>
        <mc:Fallback>
          <p:pic>
            <p:nvPicPr>
              <p:cNvPr id="44" name="墨迹 43"/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1651320" y="3186720"/>
                <a:ext cx="9015480" cy="3512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271" y="719390"/>
            <a:ext cx="8852180" cy="51958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6715" y="3026916"/>
            <a:ext cx="4078840" cy="29861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827942" cy="7193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8969022" y="4258051"/>
              <a:ext cx="16933" cy="113642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6"/>
            </p:blipFill>
            <p:spPr>
              <a:xfrm>
                <a:off x="8969022" y="4258051"/>
                <a:ext cx="16933" cy="1136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墨迹 2"/>
              <p14:cNvContentPartPr/>
              <p14:nvPr/>
            </p14:nvContentPartPr>
            <p14:xfrm>
              <a:off x="10543822" y="4229851"/>
              <a:ext cx="5645" cy="135356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8"/>
            </p:blipFill>
            <p:spPr>
              <a:xfrm>
                <a:off x="10543822" y="4229851"/>
                <a:ext cx="5645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墨迹 6"/>
              <p14:cNvContentPartPr/>
              <p14:nvPr/>
            </p14:nvContentPartPr>
            <p14:xfrm>
              <a:off x="10495844" y="4427245"/>
              <a:ext cx="42333" cy="375046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0"/>
            </p:blipFill>
            <p:spPr>
              <a:xfrm>
                <a:off x="10495844" y="4427245"/>
                <a:ext cx="42333" cy="3750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墨迹 7"/>
              <p14:cNvContentPartPr/>
              <p14:nvPr/>
            </p14:nvContentPartPr>
            <p14:xfrm>
              <a:off x="10476088" y="4867149"/>
              <a:ext cx="11289" cy="43990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2"/>
            </p:blipFill>
            <p:spPr>
              <a:xfrm>
                <a:off x="10476088" y="4867149"/>
                <a:ext cx="11289" cy="43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墨迹 8"/>
              <p14:cNvContentPartPr/>
              <p14:nvPr/>
            </p14:nvContentPartPr>
            <p14:xfrm>
              <a:off x="10961511" y="4320088"/>
              <a:ext cx="62089" cy="108284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4"/>
            </p:blipFill>
            <p:spPr>
              <a:xfrm>
                <a:off x="10961511" y="4320088"/>
                <a:ext cx="62089" cy="10828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墨迹 9"/>
              <p14:cNvContentPartPr/>
              <p14:nvPr/>
            </p14:nvContentPartPr>
            <p14:xfrm>
              <a:off x="8588022" y="3011654"/>
              <a:ext cx="8466" cy="217133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6"/>
            </p:blipFill>
            <p:spPr>
              <a:xfrm>
                <a:off x="8588022" y="3011654"/>
                <a:ext cx="8466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墨迹 10"/>
              <p14:cNvContentPartPr/>
              <p14:nvPr/>
            </p14:nvContentPartPr>
            <p14:xfrm>
              <a:off x="8596488" y="3096251"/>
              <a:ext cx="67734" cy="22559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8"/>
            </p:blipFill>
            <p:spPr>
              <a:xfrm>
                <a:off x="8596488" y="3096251"/>
                <a:ext cx="6773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墨迹 11"/>
              <p14:cNvContentPartPr/>
              <p14:nvPr/>
            </p14:nvContentPartPr>
            <p14:xfrm>
              <a:off x="8667044" y="2983455"/>
              <a:ext cx="14111" cy="29327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0"/>
            </p:blipFill>
            <p:spPr>
              <a:xfrm>
                <a:off x="8667044" y="2983455"/>
                <a:ext cx="14111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墨迹 12"/>
              <p14:cNvContentPartPr/>
              <p14:nvPr/>
            </p14:nvContentPartPr>
            <p14:xfrm>
              <a:off x="8709377" y="3101891"/>
              <a:ext cx="56445" cy="14099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2"/>
            </p:blipFill>
            <p:spPr>
              <a:xfrm>
                <a:off x="8709377" y="3101891"/>
                <a:ext cx="56445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墨迹 13"/>
              <p14:cNvContentPartPr/>
              <p14:nvPr/>
            </p14:nvContentPartPr>
            <p14:xfrm>
              <a:off x="8830733" y="3011654"/>
              <a:ext cx="36689" cy="22559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4"/>
            </p:blipFill>
            <p:spPr>
              <a:xfrm>
                <a:off x="8830733" y="3011654"/>
                <a:ext cx="36689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墨迹 14"/>
              <p14:cNvContentPartPr/>
              <p14:nvPr/>
            </p14:nvContentPartPr>
            <p14:xfrm>
              <a:off x="8827911" y="2977815"/>
              <a:ext cx="118533" cy="265071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6"/>
            </p:blipFill>
            <p:spPr>
              <a:xfrm>
                <a:off x="8827911" y="2977815"/>
                <a:ext cx="118533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" name="墨迹 15"/>
              <p14:cNvContentPartPr/>
              <p14:nvPr/>
            </p14:nvContentPartPr>
            <p14:xfrm>
              <a:off x="8940800" y="2881939"/>
              <a:ext cx="124177" cy="10715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8"/>
            </p:blipFill>
            <p:spPr>
              <a:xfrm>
                <a:off x="8940800" y="2881939"/>
                <a:ext cx="124177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" name="墨迹 16"/>
              <p14:cNvContentPartPr/>
              <p14:nvPr/>
            </p14:nvContentPartPr>
            <p14:xfrm>
              <a:off x="9036755" y="2881939"/>
              <a:ext cx="107245" cy="3383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0"/>
            </p:blipFill>
            <p:spPr>
              <a:xfrm>
                <a:off x="9036755" y="2881939"/>
                <a:ext cx="107245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墨迹 17"/>
              <p14:cNvContentPartPr/>
              <p14:nvPr/>
            </p14:nvContentPartPr>
            <p14:xfrm>
              <a:off x="9093200" y="2797342"/>
              <a:ext cx="16933" cy="183293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2"/>
            </p:blipFill>
            <p:spPr>
              <a:xfrm>
                <a:off x="9093200" y="2797342"/>
                <a:ext cx="16933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" name="墨迹 18"/>
              <p14:cNvContentPartPr/>
              <p14:nvPr/>
            </p14:nvContentPartPr>
            <p14:xfrm>
              <a:off x="9733844" y="2938337"/>
              <a:ext cx="25400" cy="149454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4"/>
            </p:blipFill>
            <p:spPr>
              <a:xfrm>
                <a:off x="9733844" y="2938337"/>
                <a:ext cx="25400" cy="149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墨迹 19"/>
              <p14:cNvContentPartPr/>
              <p14:nvPr/>
            </p14:nvContentPartPr>
            <p14:xfrm>
              <a:off x="9764888" y="2983455"/>
              <a:ext cx="70556" cy="2255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6"/>
            </p:blipFill>
            <p:spPr>
              <a:xfrm>
                <a:off x="9764888" y="2983455"/>
                <a:ext cx="705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墨迹 20"/>
              <p14:cNvContentPartPr/>
              <p14:nvPr/>
            </p14:nvContentPartPr>
            <p14:xfrm>
              <a:off x="9821333" y="2876299"/>
              <a:ext cx="16934" cy="21713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8"/>
            </p:blipFill>
            <p:spPr>
              <a:xfrm>
                <a:off x="9821333" y="2876299"/>
                <a:ext cx="16934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" name="墨迹 21"/>
              <p14:cNvContentPartPr/>
              <p14:nvPr/>
            </p14:nvContentPartPr>
            <p14:xfrm>
              <a:off x="9877777" y="2887579"/>
              <a:ext cx="259645" cy="231231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0"/>
            </p:blipFill>
            <p:spPr>
              <a:xfrm>
                <a:off x="9877777" y="2887579"/>
                <a:ext cx="259645" cy="2312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3" name="墨迹 22"/>
              <p14:cNvContentPartPr/>
              <p14:nvPr/>
            </p14:nvContentPartPr>
            <p14:xfrm>
              <a:off x="10109200" y="2791702"/>
              <a:ext cx="143933" cy="3383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2"/>
            </p:blipFill>
            <p:spPr>
              <a:xfrm>
                <a:off x="10109200" y="2791702"/>
                <a:ext cx="143933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4" name="墨迹 23"/>
              <p14:cNvContentPartPr/>
              <p14:nvPr/>
            </p14:nvContentPartPr>
            <p14:xfrm>
              <a:off x="10191044" y="2701465"/>
              <a:ext cx="19756" cy="20303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4"/>
            </p:blipFill>
            <p:spPr>
              <a:xfrm>
                <a:off x="10191044" y="2701465"/>
                <a:ext cx="197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5" name="墨迹 24"/>
              <p14:cNvContentPartPr/>
              <p14:nvPr/>
            </p14:nvContentPartPr>
            <p14:xfrm>
              <a:off x="10696222" y="3485398"/>
              <a:ext cx="11289" cy="14099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6"/>
            </p:blipFill>
            <p:spPr>
              <a:xfrm>
                <a:off x="10696222" y="3485398"/>
                <a:ext cx="112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6" name="墨迹 25"/>
              <p14:cNvContentPartPr/>
              <p14:nvPr/>
            </p14:nvContentPartPr>
            <p14:xfrm>
              <a:off x="10696222" y="3550255"/>
              <a:ext cx="79023" cy="1974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8"/>
            </p:blipFill>
            <p:spPr>
              <a:xfrm>
                <a:off x="10696222" y="3550255"/>
                <a:ext cx="79023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7" name="墨迹 26"/>
              <p14:cNvContentPartPr/>
              <p14:nvPr/>
            </p14:nvContentPartPr>
            <p14:xfrm>
              <a:off x="10769600" y="3479758"/>
              <a:ext cx="5644" cy="17201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0"/>
            </p:blipFill>
            <p:spPr>
              <a:xfrm>
                <a:off x="10769600" y="3479758"/>
                <a:ext cx="5644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8" name="墨迹 27"/>
              <p14:cNvContentPartPr/>
              <p14:nvPr/>
            </p14:nvContentPartPr>
            <p14:xfrm>
              <a:off x="10809111" y="3519236"/>
              <a:ext cx="50800" cy="169194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2"/>
            </p:blipFill>
            <p:spPr>
              <a:xfrm>
                <a:off x="10809111" y="3519236"/>
                <a:ext cx="50800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29" name="墨迹 28"/>
              <p14:cNvContentPartPr/>
              <p14:nvPr/>
            </p14:nvContentPartPr>
            <p14:xfrm>
              <a:off x="10826044" y="3491037"/>
              <a:ext cx="186267" cy="18893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4"/>
            </p:blipFill>
            <p:spPr>
              <a:xfrm>
                <a:off x="10826044" y="3491037"/>
                <a:ext cx="186267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0" name="墨迹 29"/>
              <p14:cNvContentPartPr/>
              <p14:nvPr/>
            </p14:nvContentPartPr>
            <p14:xfrm>
              <a:off x="11243732" y="2989095"/>
              <a:ext cx="67733" cy="27071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6"/>
            </p:blipFill>
            <p:spPr>
              <a:xfrm>
                <a:off x="11243732" y="2989095"/>
                <a:ext cx="67733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1" name="墨迹 30"/>
              <p14:cNvContentPartPr/>
              <p14:nvPr/>
            </p14:nvContentPartPr>
            <p14:xfrm>
              <a:off x="11277600" y="3028573"/>
              <a:ext cx="127000" cy="21713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8"/>
            </p:blipFill>
            <p:spPr>
              <a:xfrm>
                <a:off x="11277600" y="3028573"/>
                <a:ext cx="127000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2" name="墨迹 31"/>
              <p14:cNvContentPartPr/>
              <p14:nvPr/>
            </p14:nvContentPartPr>
            <p14:xfrm>
              <a:off x="11430000" y="3017294"/>
              <a:ext cx="115711" cy="2255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0"/>
            </p:blipFill>
            <p:spPr>
              <a:xfrm>
                <a:off x="11430000" y="3017294"/>
                <a:ext cx="1157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3" name="墨迹 32"/>
              <p14:cNvContentPartPr/>
              <p14:nvPr/>
            </p14:nvContentPartPr>
            <p14:xfrm>
              <a:off x="2765777" y="524501"/>
              <a:ext cx="1371600" cy="90237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2"/>
            </p:blipFill>
            <p:spPr>
              <a:xfrm>
                <a:off x="2765777" y="524501"/>
                <a:ext cx="1371600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4" name="墨迹 33"/>
              <p14:cNvContentPartPr/>
              <p14:nvPr/>
            </p14:nvContentPartPr>
            <p14:xfrm>
              <a:off x="9431866" y="800851"/>
              <a:ext cx="158044" cy="248152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4"/>
            </p:blipFill>
            <p:spPr>
              <a:xfrm>
                <a:off x="9431866" y="800851"/>
                <a:ext cx="158044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5" name="墨迹 34"/>
              <p14:cNvContentPartPr/>
              <p14:nvPr/>
            </p14:nvContentPartPr>
            <p14:xfrm>
              <a:off x="9629422" y="738814"/>
              <a:ext cx="141111" cy="33838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6"/>
            </p:blipFill>
            <p:spPr>
              <a:xfrm>
                <a:off x="9629422" y="738814"/>
                <a:ext cx="141111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6" name="墨迹 35"/>
              <p14:cNvContentPartPr/>
              <p14:nvPr/>
            </p14:nvContentPartPr>
            <p14:xfrm>
              <a:off x="9880600" y="795212"/>
              <a:ext cx="36688" cy="15791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8"/>
            </p:blipFill>
            <p:spPr>
              <a:xfrm>
                <a:off x="9880600" y="795212"/>
                <a:ext cx="36688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7" name="墨迹 36"/>
              <p14:cNvContentPartPr/>
              <p14:nvPr/>
            </p14:nvContentPartPr>
            <p14:xfrm>
              <a:off x="9889066" y="727534"/>
              <a:ext cx="242711" cy="34966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0"/>
            </p:blipFill>
            <p:spPr>
              <a:xfrm>
                <a:off x="9889066" y="727534"/>
                <a:ext cx="242711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38" name="墨迹 37"/>
              <p14:cNvContentPartPr/>
              <p14:nvPr/>
            </p14:nvContentPartPr>
            <p14:xfrm>
              <a:off x="9985022" y="812131"/>
              <a:ext cx="33866" cy="259431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2"/>
            </p:blipFill>
            <p:spPr>
              <a:xfrm>
                <a:off x="9985022" y="812131"/>
                <a:ext cx="3386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39" name="墨迹 38"/>
              <p14:cNvContentPartPr/>
              <p14:nvPr/>
            </p14:nvContentPartPr>
            <p14:xfrm>
              <a:off x="10306755" y="597819"/>
              <a:ext cx="67734" cy="13535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4"/>
            </p:blipFill>
            <p:spPr>
              <a:xfrm>
                <a:off x="10306755" y="597819"/>
                <a:ext cx="6773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0" name="墨迹 39"/>
              <p14:cNvContentPartPr/>
              <p14:nvPr/>
            </p14:nvContentPartPr>
            <p14:xfrm>
              <a:off x="10199511" y="783932"/>
              <a:ext cx="242711" cy="104336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6"/>
            </p:blipFill>
            <p:spPr>
              <a:xfrm>
                <a:off x="10199511" y="783932"/>
                <a:ext cx="242711" cy="1043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1" name="墨迹 40"/>
              <p14:cNvContentPartPr/>
              <p14:nvPr/>
            </p14:nvContentPartPr>
            <p14:xfrm>
              <a:off x="10210800" y="851610"/>
              <a:ext cx="73377" cy="11279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8"/>
            </p:blipFill>
            <p:spPr>
              <a:xfrm>
                <a:off x="10210800" y="851610"/>
                <a:ext cx="73377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2" name="墨迹 41"/>
              <p14:cNvContentPartPr/>
              <p14:nvPr/>
            </p14:nvContentPartPr>
            <p14:xfrm>
              <a:off x="10157177" y="885448"/>
              <a:ext cx="211667" cy="180474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0"/>
            </p:blipFill>
            <p:spPr>
              <a:xfrm>
                <a:off x="10157177" y="885448"/>
                <a:ext cx="211667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3" name="墨迹 42"/>
              <p14:cNvContentPartPr/>
              <p14:nvPr/>
            </p14:nvContentPartPr>
            <p14:xfrm>
              <a:off x="10137422" y="953126"/>
              <a:ext cx="361245" cy="17483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2"/>
            </p:blipFill>
            <p:spPr>
              <a:xfrm>
                <a:off x="10137422" y="953126"/>
                <a:ext cx="36124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4" name="墨迹 43"/>
              <p14:cNvContentPartPr/>
              <p14:nvPr/>
            </p14:nvContentPartPr>
            <p14:xfrm>
              <a:off x="10487377" y="772652"/>
              <a:ext cx="265288" cy="276351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4"/>
            </p:blipFill>
            <p:spPr>
              <a:xfrm>
                <a:off x="10487377" y="772652"/>
                <a:ext cx="265288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5" name="墨迹 44"/>
              <p14:cNvContentPartPr/>
              <p14:nvPr/>
            </p14:nvContentPartPr>
            <p14:xfrm>
              <a:off x="10453511" y="874169"/>
              <a:ext cx="318911" cy="27071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6"/>
            </p:blipFill>
            <p:spPr>
              <a:xfrm>
                <a:off x="10453511" y="874169"/>
                <a:ext cx="318911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6" name="墨迹 45"/>
              <p14:cNvContentPartPr/>
              <p14:nvPr/>
            </p14:nvContentPartPr>
            <p14:xfrm>
              <a:off x="10600267" y="806491"/>
              <a:ext cx="107244" cy="6203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8"/>
            </p:blipFill>
            <p:spPr>
              <a:xfrm>
                <a:off x="10600267" y="806491"/>
                <a:ext cx="10724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47" name="墨迹 46"/>
              <p14:cNvContentPartPr/>
              <p14:nvPr/>
            </p14:nvContentPartPr>
            <p14:xfrm>
              <a:off x="10944577" y="738814"/>
              <a:ext cx="124177" cy="3947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0"/>
            </p:blipFill>
            <p:spPr>
              <a:xfrm>
                <a:off x="10944577" y="738814"/>
                <a:ext cx="124177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48" name="墨迹 47"/>
              <p14:cNvContentPartPr/>
              <p14:nvPr/>
            </p14:nvContentPartPr>
            <p14:xfrm>
              <a:off x="10874022" y="654217"/>
              <a:ext cx="70556" cy="188933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2"/>
            </p:blipFill>
            <p:spPr>
              <a:xfrm>
                <a:off x="10874022" y="654217"/>
                <a:ext cx="70556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49" name="墨迹 48"/>
              <p14:cNvContentPartPr/>
              <p14:nvPr/>
            </p14:nvContentPartPr>
            <p14:xfrm>
              <a:off x="10758311" y="857250"/>
              <a:ext cx="364067" cy="26225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4"/>
            </p:blipFill>
            <p:spPr>
              <a:xfrm>
                <a:off x="10758311" y="857250"/>
                <a:ext cx="364067" cy="26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50" name="墨迹 49"/>
              <p14:cNvContentPartPr/>
              <p14:nvPr/>
            </p14:nvContentPartPr>
            <p14:xfrm>
              <a:off x="11350977" y="1043363"/>
              <a:ext cx="11288" cy="22559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6"/>
            </p:blipFill>
            <p:spPr>
              <a:xfrm>
                <a:off x="11350977" y="1043363"/>
                <a:ext cx="112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51" name="墨迹 50"/>
              <p14:cNvContentPartPr/>
              <p14:nvPr/>
            </p14:nvContentPartPr>
            <p14:xfrm>
              <a:off x="8506177" y="5758238"/>
              <a:ext cx="67734" cy="524501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8"/>
            </p:blipFill>
            <p:spPr>
              <a:xfrm>
                <a:off x="8506177" y="5758238"/>
                <a:ext cx="67734" cy="5245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52" name="墨迹 51"/>
              <p14:cNvContentPartPr/>
              <p14:nvPr/>
            </p14:nvContentPartPr>
            <p14:xfrm>
              <a:off x="8528755" y="5949991"/>
              <a:ext cx="158045" cy="200213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0"/>
            </p:blipFill>
            <p:spPr>
              <a:xfrm>
                <a:off x="8528755" y="5949991"/>
                <a:ext cx="15804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53" name="墨迹 52"/>
              <p14:cNvContentPartPr/>
              <p14:nvPr/>
            </p14:nvContentPartPr>
            <p14:xfrm>
              <a:off x="8686800" y="6012029"/>
              <a:ext cx="124177" cy="146635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2"/>
            </p:blipFill>
            <p:spPr>
              <a:xfrm>
                <a:off x="8686800" y="6012029"/>
                <a:ext cx="124177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54" name="墨迹 53"/>
              <p14:cNvContentPartPr/>
              <p14:nvPr/>
            </p14:nvContentPartPr>
            <p14:xfrm>
              <a:off x="8887177" y="6085347"/>
              <a:ext cx="19756" cy="13817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4"/>
            </p:blipFill>
            <p:spPr>
              <a:xfrm>
                <a:off x="8887177" y="6085347"/>
                <a:ext cx="19756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55" name="墨迹 54"/>
              <p14:cNvContentPartPr/>
              <p14:nvPr/>
            </p14:nvContentPartPr>
            <p14:xfrm>
              <a:off x="8997244" y="6028949"/>
              <a:ext cx="127000" cy="25379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6"/>
            </p:blipFill>
            <p:spPr>
              <a:xfrm>
                <a:off x="8997244" y="6028949"/>
                <a:ext cx="1270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56" name="墨迹 55"/>
              <p14:cNvContentPartPr/>
              <p14:nvPr/>
            </p14:nvContentPartPr>
            <p14:xfrm>
              <a:off x="8980311" y="6113546"/>
              <a:ext cx="132644" cy="3665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8"/>
            </p:blipFill>
            <p:spPr>
              <a:xfrm>
                <a:off x="8980311" y="6113546"/>
                <a:ext cx="132644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57" name="墨迹 56"/>
              <p14:cNvContentPartPr/>
              <p14:nvPr/>
            </p14:nvContentPartPr>
            <p14:xfrm>
              <a:off x="9169400" y="6012029"/>
              <a:ext cx="47977" cy="217132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0"/>
            </p:blipFill>
            <p:spPr>
              <a:xfrm>
                <a:off x="9169400" y="6012029"/>
                <a:ext cx="47977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58" name="墨迹 57"/>
              <p14:cNvContentPartPr/>
              <p14:nvPr/>
            </p14:nvContentPartPr>
            <p14:xfrm>
              <a:off x="9268177" y="6068427"/>
              <a:ext cx="79023" cy="14663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2"/>
            </p:blipFill>
            <p:spPr>
              <a:xfrm>
                <a:off x="9268177" y="6068427"/>
                <a:ext cx="7902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59" name="墨迹 58"/>
              <p14:cNvContentPartPr/>
              <p14:nvPr/>
            </p14:nvContentPartPr>
            <p14:xfrm>
              <a:off x="9381066" y="6000750"/>
              <a:ext cx="73378" cy="14099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4"/>
            </p:blipFill>
            <p:spPr>
              <a:xfrm>
                <a:off x="9381066" y="6000750"/>
                <a:ext cx="73378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60" name="墨迹 59"/>
              <p14:cNvContentPartPr/>
              <p14:nvPr/>
            </p14:nvContentPartPr>
            <p14:xfrm>
              <a:off x="9443155" y="5938712"/>
              <a:ext cx="79022" cy="129715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6"/>
            </p:blipFill>
            <p:spPr>
              <a:xfrm>
                <a:off x="9443155" y="5938712"/>
                <a:ext cx="79022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61" name="墨迹 60"/>
              <p14:cNvContentPartPr/>
              <p14:nvPr/>
            </p14:nvContentPartPr>
            <p14:xfrm>
              <a:off x="9567333" y="6017669"/>
              <a:ext cx="22578" cy="4229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8"/>
            </p:blipFill>
            <p:spPr>
              <a:xfrm>
                <a:off x="9567333" y="6017669"/>
                <a:ext cx="22578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62" name="墨迹 61"/>
              <p14:cNvContentPartPr/>
              <p14:nvPr/>
            </p14:nvContentPartPr>
            <p14:xfrm>
              <a:off x="9635066" y="5938712"/>
              <a:ext cx="129822" cy="112796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0"/>
            </p:blipFill>
            <p:spPr>
              <a:xfrm>
                <a:off x="9635066" y="5938712"/>
                <a:ext cx="129822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63" name="墨迹 62"/>
              <p14:cNvContentPartPr/>
              <p14:nvPr/>
            </p14:nvContentPartPr>
            <p14:xfrm>
              <a:off x="10318044" y="5859755"/>
              <a:ext cx="62088" cy="383506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2"/>
            </p:blipFill>
            <p:spPr>
              <a:xfrm>
                <a:off x="10318044" y="5859755"/>
                <a:ext cx="62088" cy="3835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64" name="墨迹 63"/>
              <p14:cNvContentPartPr/>
              <p14:nvPr/>
            </p14:nvContentPartPr>
            <p14:xfrm>
              <a:off x="10363200" y="6006389"/>
              <a:ext cx="146755" cy="149456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4"/>
            </p:blipFill>
            <p:spPr>
              <a:xfrm>
                <a:off x="10363200" y="6006389"/>
                <a:ext cx="146755" cy="14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65" name="墨迹 64"/>
              <p14:cNvContentPartPr/>
              <p14:nvPr/>
            </p14:nvContentPartPr>
            <p14:xfrm>
              <a:off x="10481732" y="6074067"/>
              <a:ext cx="107245" cy="16073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6"/>
            </p:blipFill>
            <p:spPr>
              <a:xfrm>
                <a:off x="10481732" y="6074067"/>
                <a:ext cx="107245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66" name="墨迹 65"/>
              <p14:cNvContentPartPr/>
              <p14:nvPr/>
            </p14:nvContentPartPr>
            <p14:xfrm>
              <a:off x="10679288" y="6136105"/>
              <a:ext cx="64912" cy="90237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8"/>
            </p:blipFill>
            <p:spPr>
              <a:xfrm>
                <a:off x="10679288" y="6136105"/>
                <a:ext cx="64912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67" name="墨迹 66"/>
              <p14:cNvContentPartPr/>
              <p14:nvPr/>
            </p14:nvContentPartPr>
            <p14:xfrm>
              <a:off x="10780888" y="6062787"/>
              <a:ext cx="112889" cy="31019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0"/>
            </p:blipFill>
            <p:spPr>
              <a:xfrm>
                <a:off x="10780888" y="6062787"/>
                <a:ext cx="112889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68" name="墨迹 67"/>
              <p14:cNvContentPartPr/>
              <p14:nvPr/>
            </p14:nvContentPartPr>
            <p14:xfrm>
              <a:off x="10769600" y="6124825"/>
              <a:ext cx="132644" cy="39479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2"/>
            </p:blipFill>
            <p:spPr>
              <a:xfrm>
                <a:off x="10769600" y="6124825"/>
                <a:ext cx="13264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69" name="墨迹 68"/>
              <p14:cNvContentPartPr/>
              <p14:nvPr/>
            </p14:nvContentPartPr>
            <p14:xfrm>
              <a:off x="10916355" y="6034588"/>
              <a:ext cx="56445" cy="256611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4"/>
            </p:blipFill>
            <p:spPr>
              <a:xfrm>
                <a:off x="10916355" y="6034588"/>
                <a:ext cx="56445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" name="墨迹 69"/>
              <p14:cNvContentPartPr/>
              <p14:nvPr/>
            </p14:nvContentPartPr>
            <p14:xfrm>
              <a:off x="11006667" y="6107906"/>
              <a:ext cx="79022" cy="152274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6"/>
            </p:blipFill>
            <p:spPr>
              <a:xfrm>
                <a:off x="11006667" y="6107906"/>
                <a:ext cx="79022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71" name="墨迹 70"/>
              <p14:cNvContentPartPr/>
              <p14:nvPr/>
            </p14:nvContentPartPr>
            <p14:xfrm>
              <a:off x="11074400" y="6051508"/>
              <a:ext cx="115711" cy="16919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8"/>
            </p:blipFill>
            <p:spPr>
              <a:xfrm>
                <a:off x="11074400" y="6051508"/>
                <a:ext cx="1157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72" name="墨迹 71"/>
              <p14:cNvContentPartPr/>
              <p14:nvPr/>
            </p14:nvContentPartPr>
            <p14:xfrm>
              <a:off x="11150600" y="5983830"/>
              <a:ext cx="132644" cy="197393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0"/>
            </p:blipFill>
            <p:spPr>
              <a:xfrm>
                <a:off x="11150600" y="5983830"/>
                <a:ext cx="1326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3" name="墨迹 72"/>
              <p14:cNvContentPartPr/>
              <p14:nvPr/>
            </p14:nvContentPartPr>
            <p14:xfrm>
              <a:off x="11271955" y="6102266"/>
              <a:ext cx="76200" cy="64857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2"/>
            </p:blipFill>
            <p:spPr>
              <a:xfrm>
                <a:off x="11271955" y="6102266"/>
                <a:ext cx="76200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74" name="墨迹 73"/>
              <p14:cNvContentPartPr/>
              <p14:nvPr/>
            </p14:nvContentPartPr>
            <p14:xfrm>
              <a:off x="11404600" y="5989470"/>
              <a:ext cx="36688" cy="228412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4"/>
            </p:blipFill>
            <p:spPr>
              <a:xfrm>
                <a:off x="11404600" y="5989470"/>
                <a:ext cx="36688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5" name="墨迹 74"/>
              <p14:cNvContentPartPr/>
              <p14:nvPr/>
            </p14:nvContentPartPr>
            <p14:xfrm>
              <a:off x="10933288" y="3978880"/>
              <a:ext cx="310444" cy="245332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6"/>
            </p:blipFill>
            <p:spPr>
              <a:xfrm>
                <a:off x="10933288" y="3978880"/>
                <a:ext cx="310444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6" name="墨迹 75"/>
              <p14:cNvContentPartPr/>
              <p14:nvPr/>
            </p14:nvContentPartPr>
            <p14:xfrm>
              <a:off x="11319932" y="3716629"/>
              <a:ext cx="36689" cy="287630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8"/>
            </p:blipFill>
            <p:spPr>
              <a:xfrm>
                <a:off x="11319932" y="3716629"/>
                <a:ext cx="36689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7" name="墨迹 76"/>
              <p14:cNvContentPartPr/>
              <p14:nvPr/>
            </p14:nvContentPartPr>
            <p14:xfrm>
              <a:off x="11356622" y="3812506"/>
              <a:ext cx="127000" cy="126896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0"/>
            </p:blipFill>
            <p:spPr>
              <a:xfrm>
                <a:off x="11356622" y="3812506"/>
                <a:ext cx="127000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8" name="墨迹 77"/>
              <p14:cNvContentPartPr/>
              <p14:nvPr/>
            </p14:nvContentPartPr>
            <p14:xfrm>
              <a:off x="11441288" y="3880184"/>
              <a:ext cx="93133" cy="135355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2"/>
            </p:blipFill>
            <p:spPr>
              <a:xfrm>
                <a:off x="11441288" y="3880184"/>
                <a:ext cx="93133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9" name="墨迹 78"/>
              <p14:cNvContentPartPr/>
              <p14:nvPr/>
            </p14:nvContentPartPr>
            <p14:xfrm>
              <a:off x="11565467" y="3885823"/>
              <a:ext cx="45155" cy="23405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4"/>
            </p:blipFill>
            <p:spPr>
              <a:xfrm>
                <a:off x="11565467" y="3885823"/>
                <a:ext cx="45155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80" name="墨迹 79"/>
              <p14:cNvContentPartPr/>
              <p14:nvPr/>
            </p14:nvContentPartPr>
            <p14:xfrm>
              <a:off x="11684000" y="3840705"/>
              <a:ext cx="84667" cy="25379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6"/>
            </p:blipFill>
            <p:spPr>
              <a:xfrm>
                <a:off x="11684000" y="3840705"/>
                <a:ext cx="84667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81" name="墨迹 80"/>
              <p14:cNvContentPartPr/>
              <p14:nvPr/>
            </p14:nvContentPartPr>
            <p14:xfrm>
              <a:off x="11655777" y="3902743"/>
              <a:ext cx="149577" cy="16919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8"/>
            </p:blipFill>
            <p:spPr>
              <a:xfrm>
                <a:off x="11655777" y="3902743"/>
                <a:ext cx="149577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82" name="墨迹 81"/>
              <p14:cNvContentPartPr/>
              <p14:nvPr/>
            </p14:nvContentPartPr>
            <p14:xfrm>
              <a:off x="11791244" y="3784307"/>
              <a:ext cx="45156" cy="245331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60"/>
            </p:blipFill>
            <p:spPr>
              <a:xfrm>
                <a:off x="11791244" y="3784307"/>
                <a:ext cx="45156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83" name="墨迹 82"/>
              <p14:cNvContentPartPr/>
              <p14:nvPr/>
            </p14:nvContentPartPr>
            <p14:xfrm>
              <a:off x="11892844" y="3851985"/>
              <a:ext cx="95956" cy="118436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2"/>
            </p:blipFill>
            <p:spPr>
              <a:xfrm>
                <a:off x="11892844" y="3851985"/>
                <a:ext cx="95956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84" name="墨迹 83"/>
              <p14:cNvContentPartPr/>
              <p14:nvPr/>
            </p14:nvContentPartPr>
            <p14:xfrm>
              <a:off x="11802532" y="3651772"/>
              <a:ext cx="93133" cy="8459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4"/>
            </p:blipFill>
            <p:spPr>
              <a:xfrm>
                <a:off x="11802532" y="3651772"/>
                <a:ext cx="93133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85" name="墨迹 84"/>
              <p14:cNvContentPartPr/>
              <p14:nvPr/>
            </p14:nvContentPartPr>
            <p14:xfrm>
              <a:off x="11904132" y="3586914"/>
              <a:ext cx="28223" cy="101516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6"/>
            </p:blipFill>
            <p:spPr>
              <a:xfrm>
                <a:off x="11904132" y="3586914"/>
                <a:ext cx="28223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86" name="墨迹 85"/>
              <p14:cNvContentPartPr/>
              <p14:nvPr/>
            </p14:nvContentPartPr>
            <p14:xfrm>
              <a:off x="11969044" y="3603833"/>
              <a:ext cx="47977" cy="95877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8"/>
            </p:blipFill>
            <p:spPr>
              <a:xfrm>
                <a:off x="11969044" y="3603833"/>
                <a:ext cx="47977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87" name="墨迹 86"/>
              <p14:cNvContentPartPr/>
              <p14:nvPr/>
            </p14:nvContentPartPr>
            <p14:xfrm>
              <a:off x="12022667" y="3648952"/>
              <a:ext cx="45155" cy="64857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70"/>
            </p:blipFill>
            <p:spPr>
              <a:xfrm>
                <a:off x="12022667" y="3648952"/>
                <a:ext cx="45155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88" name="墨迹 87"/>
              <p14:cNvContentPartPr/>
              <p14:nvPr/>
            </p14:nvContentPartPr>
            <p14:xfrm>
              <a:off x="12107332" y="3564355"/>
              <a:ext cx="73378" cy="163554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2"/>
            </p:blipFill>
            <p:spPr>
              <a:xfrm>
                <a:off x="12107332" y="3564355"/>
                <a:ext cx="73378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89" name="墨迹 88"/>
              <p14:cNvContentPartPr/>
              <p14:nvPr/>
            </p14:nvContentPartPr>
            <p14:xfrm>
              <a:off x="841022" y="3660231"/>
              <a:ext cx="163689" cy="183294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4"/>
            </p:blipFill>
            <p:spPr>
              <a:xfrm>
                <a:off x="841022" y="3660231"/>
                <a:ext cx="163689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90" name="墨迹 89"/>
              <p14:cNvContentPartPr/>
              <p14:nvPr/>
            </p14:nvContentPartPr>
            <p14:xfrm>
              <a:off x="118533" y="5104021"/>
              <a:ext cx="417689" cy="236872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6"/>
            </p:blipFill>
            <p:spPr>
              <a:xfrm>
                <a:off x="118533" y="5104021"/>
                <a:ext cx="417689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91" name="墨迹 90"/>
              <p14:cNvContentPartPr/>
              <p14:nvPr/>
            </p14:nvContentPartPr>
            <p14:xfrm>
              <a:off x="152400" y="5546746"/>
              <a:ext cx="572911" cy="448364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8"/>
            </p:blipFill>
            <p:spPr>
              <a:xfrm>
                <a:off x="152400" y="5546746"/>
                <a:ext cx="572911" cy="448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92" name="墨迹 91"/>
              <p14:cNvContentPartPr/>
              <p14:nvPr/>
            </p14:nvContentPartPr>
            <p14:xfrm>
              <a:off x="1106311" y="6282740"/>
              <a:ext cx="129822" cy="29326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80"/>
            </p:blipFill>
            <p:spPr>
              <a:xfrm>
                <a:off x="1106311" y="6282740"/>
                <a:ext cx="129822" cy="293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93" name="墨迹 92"/>
              <p14:cNvContentPartPr/>
              <p14:nvPr/>
            </p14:nvContentPartPr>
            <p14:xfrm>
              <a:off x="1591733" y="6296839"/>
              <a:ext cx="52578" cy="52535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2"/>
            </p:blipFill>
            <p:spPr>
              <a:xfrm>
                <a:off x="1591733" y="6296839"/>
                <a:ext cx="52578" cy="5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94" name="墨迹 93"/>
              <p14:cNvContentPartPr/>
              <p14:nvPr/>
            </p14:nvContentPartPr>
            <p14:xfrm>
              <a:off x="1320800" y="6282740"/>
              <a:ext cx="279400" cy="29045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4"/>
            </p:blipFill>
            <p:spPr>
              <a:xfrm>
                <a:off x="1320800" y="6282740"/>
                <a:ext cx="279400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95" name="墨迹 94"/>
              <p14:cNvContentPartPr/>
              <p14:nvPr/>
            </p14:nvContentPartPr>
            <p14:xfrm>
              <a:off x="1727200" y="6237621"/>
              <a:ext cx="112888" cy="33839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6"/>
            </p:blipFill>
            <p:spPr>
              <a:xfrm>
                <a:off x="1727200" y="6237621"/>
                <a:ext cx="11288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96" name="墨迹 95"/>
              <p14:cNvContentPartPr/>
              <p14:nvPr/>
            </p14:nvContentPartPr>
            <p14:xfrm>
              <a:off x="1608666" y="6147384"/>
              <a:ext cx="335845" cy="389147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8"/>
            </p:blipFill>
            <p:spPr>
              <a:xfrm>
                <a:off x="1608666" y="6147384"/>
                <a:ext cx="335845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97" name="墨迹 96"/>
              <p14:cNvContentPartPr/>
              <p14:nvPr/>
            </p14:nvContentPartPr>
            <p14:xfrm>
              <a:off x="1981200" y="6254541"/>
              <a:ext cx="16933" cy="194572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90"/>
            </p:blipFill>
            <p:spPr>
              <a:xfrm>
                <a:off x="1981200" y="6254541"/>
                <a:ext cx="16933" cy="1945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98" name="墨迹 97"/>
              <p14:cNvContentPartPr/>
              <p14:nvPr/>
            </p14:nvContentPartPr>
            <p14:xfrm>
              <a:off x="2009422" y="6226341"/>
              <a:ext cx="174978" cy="225592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2"/>
            </p:blipFill>
            <p:spPr>
              <a:xfrm>
                <a:off x="2009422" y="6226341"/>
                <a:ext cx="174978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99" name="墨迹 98"/>
              <p14:cNvContentPartPr/>
              <p14:nvPr/>
            </p14:nvContentPartPr>
            <p14:xfrm>
              <a:off x="2071511" y="6124825"/>
              <a:ext cx="93133" cy="439905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4"/>
            </p:blipFill>
            <p:spPr>
              <a:xfrm>
                <a:off x="2071511" y="6124825"/>
                <a:ext cx="93133" cy="43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00" name="墨迹 99"/>
              <p14:cNvContentPartPr/>
              <p14:nvPr/>
            </p14:nvContentPartPr>
            <p14:xfrm>
              <a:off x="2218266" y="6186863"/>
              <a:ext cx="197556" cy="78957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6"/>
            </p:blipFill>
            <p:spPr>
              <a:xfrm>
                <a:off x="2218266" y="6186863"/>
                <a:ext cx="197556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01" name="墨迹 100"/>
              <p14:cNvContentPartPr/>
              <p14:nvPr/>
            </p14:nvContentPartPr>
            <p14:xfrm>
              <a:off x="2190044" y="6136105"/>
              <a:ext cx="276578" cy="389146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8"/>
            </p:blipFill>
            <p:spPr>
              <a:xfrm>
                <a:off x="2190044" y="6136105"/>
                <a:ext cx="276578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02" name="墨迹 101"/>
              <p14:cNvContentPartPr/>
              <p14:nvPr/>
            </p14:nvContentPartPr>
            <p14:xfrm>
              <a:off x="2404533" y="6350417"/>
              <a:ext cx="39511" cy="321469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00"/>
            </p:blipFill>
            <p:spPr>
              <a:xfrm>
                <a:off x="2404533" y="6350417"/>
                <a:ext cx="39511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03" name="墨迹 102"/>
              <p14:cNvContentPartPr/>
              <p14:nvPr/>
            </p14:nvContentPartPr>
            <p14:xfrm>
              <a:off x="2314222" y="6361697"/>
              <a:ext cx="67733" cy="118435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2"/>
            </p:blipFill>
            <p:spPr>
              <a:xfrm>
                <a:off x="2314222" y="6361697"/>
                <a:ext cx="67733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04" name="墨迹 103"/>
              <p14:cNvContentPartPr/>
              <p14:nvPr/>
            </p14:nvContentPartPr>
            <p14:xfrm>
              <a:off x="2652888" y="6107906"/>
              <a:ext cx="50800" cy="87416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4"/>
            </p:blipFill>
            <p:spPr>
              <a:xfrm>
                <a:off x="2652888" y="6107906"/>
                <a:ext cx="50800" cy="87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05" name="墨迹 104"/>
              <p14:cNvContentPartPr/>
              <p14:nvPr/>
            </p14:nvContentPartPr>
            <p14:xfrm>
              <a:off x="2517422" y="6231981"/>
              <a:ext cx="324555" cy="287630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6"/>
            </p:blipFill>
            <p:spPr>
              <a:xfrm>
                <a:off x="2517422" y="6231981"/>
                <a:ext cx="324555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06" name="墨迹 105"/>
              <p14:cNvContentPartPr/>
              <p14:nvPr/>
            </p14:nvContentPartPr>
            <p14:xfrm>
              <a:off x="2850444" y="6147384"/>
              <a:ext cx="42333" cy="668317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8"/>
            </p:blipFill>
            <p:spPr>
              <a:xfrm>
                <a:off x="2850444" y="6147384"/>
                <a:ext cx="42333" cy="668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07" name="墨迹 106"/>
              <p14:cNvContentPartPr/>
              <p14:nvPr/>
            </p14:nvContentPartPr>
            <p14:xfrm>
              <a:off x="2833511" y="6299659"/>
              <a:ext cx="76200" cy="47938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10"/>
            </p:blipFill>
            <p:spPr>
              <a:xfrm>
                <a:off x="2833511" y="6299659"/>
                <a:ext cx="76200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08" name="墨迹 107"/>
              <p14:cNvContentPartPr/>
              <p14:nvPr/>
            </p14:nvContentPartPr>
            <p14:xfrm>
              <a:off x="2952044" y="6192503"/>
              <a:ext cx="101600" cy="67677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2"/>
            </p:blipFill>
            <p:spPr>
              <a:xfrm>
                <a:off x="2952044" y="6192503"/>
                <a:ext cx="101600" cy="676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09" name="墨迹 108"/>
              <p14:cNvContentPartPr/>
              <p14:nvPr/>
            </p14:nvContentPartPr>
            <p14:xfrm>
              <a:off x="2923822" y="6271460"/>
              <a:ext cx="203200" cy="180474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4"/>
            </p:blipFill>
            <p:spPr>
              <a:xfrm>
                <a:off x="2923822" y="6271460"/>
                <a:ext cx="203200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10" name="墨迹 109"/>
              <p14:cNvContentPartPr/>
              <p14:nvPr/>
            </p14:nvContentPartPr>
            <p14:xfrm>
              <a:off x="3273777" y="6316578"/>
              <a:ext cx="33867" cy="47938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6"/>
            </p:blipFill>
            <p:spPr>
              <a:xfrm>
                <a:off x="3273777" y="6316578"/>
                <a:ext cx="33867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11" name="墨迹 110"/>
              <p14:cNvContentPartPr/>
              <p14:nvPr/>
            </p14:nvContentPartPr>
            <p14:xfrm>
              <a:off x="3245555" y="6423735"/>
              <a:ext cx="53622" cy="42298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8"/>
            </p:blipFill>
            <p:spPr>
              <a:xfrm>
                <a:off x="3245555" y="6423735"/>
                <a:ext cx="53622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25" name="墨迹 124"/>
              <p14:cNvContentPartPr/>
              <p14:nvPr/>
            </p14:nvContentPartPr>
            <p14:xfrm>
              <a:off x="3962400" y="6198143"/>
              <a:ext cx="118533" cy="186113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20"/>
            </p:blipFill>
            <p:spPr>
              <a:xfrm>
                <a:off x="3962400" y="6198143"/>
                <a:ext cx="118533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26" name="墨迹 125"/>
              <p14:cNvContentPartPr/>
              <p14:nvPr/>
            </p14:nvContentPartPr>
            <p14:xfrm>
              <a:off x="4188177" y="6175583"/>
              <a:ext cx="62089" cy="197394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22"/>
            </p:blipFill>
            <p:spPr>
              <a:xfrm>
                <a:off x="4188177" y="6175583"/>
                <a:ext cx="62089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27" name="墨迹 126"/>
              <p14:cNvContentPartPr/>
              <p14:nvPr/>
            </p14:nvContentPartPr>
            <p14:xfrm>
              <a:off x="4323644" y="6136105"/>
              <a:ext cx="163689" cy="234052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24"/>
            </p:blipFill>
            <p:spPr>
              <a:xfrm>
                <a:off x="4323644" y="6136105"/>
                <a:ext cx="163689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28" name="墨迹 127"/>
              <p14:cNvContentPartPr/>
              <p14:nvPr/>
            </p14:nvContentPartPr>
            <p14:xfrm>
              <a:off x="4526844" y="6172763"/>
              <a:ext cx="70556" cy="8460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26"/>
            </p:blipFill>
            <p:spPr>
              <a:xfrm>
                <a:off x="4526844" y="6172763"/>
                <a:ext cx="70556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29" name="墨迹 128"/>
              <p14:cNvContentPartPr/>
              <p14:nvPr/>
            </p14:nvContentPartPr>
            <p14:xfrm>
              <a:off x="4605866" y="6062787"/>
              <a:ext cx="67734" cy="32992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28"/>
            </p:blipFill>
            <p:spPr>
              <a:xfrm>
                <a:off x="4605866" y="6062787"/>
                <a:ext cx="67734" cy="329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30" name="墨迹 129"/>
              <p14:cNvContentPartPr/>
              <p14:nvPr/>
            </p14:nvContentPartPr>
            <p14:xfrm>
              <a:off x="4724400" y="6271460"/>
              <a:ext cx="155222" cy="16919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30"/>
            </p:blipFill>
            <p:spPr>
              <a:xfrm>
                <a:off x="4724400" y="6271460"/>
                <a:ext cx="1552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31" name="墨迹 130"/>
              <p14:cNvContentPartPr/>
              <p14:nvPr/>
            </p14:nvContentPartPr>
            <p14:xfrm>
              <a:off x="4811888" y="6164304"/>
              <a:ext cx="19756" cy="205852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32"/>
            </p:blipFill>
            <p:spPr>
              <a:xfrm>
                <a:off x="4811888" y="6164304"/>
                <a:ext cx="19756" cy="205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32" name="墨迹 131"/>
              <p14:cNvContentPartPr/>
              <p14:nvPr/>
            </p14:nvContentPartPr>
            <p14:xfrm>
              <a:off x="4978400" y="6062787"/>
              <a:ext cx="163688" cy="276351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34"/>
            </p:blipFill>
            <p:spPr>
              <a:xfrm>
                <a:off x="4978400" y="6062787"/>
                <a:ext cx="163688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33" name="墨迹 132"/>
              <p14:cNvContentPartPr/>
              <p14:nvPr/>
            </p14:nvContentPartPr>
            <p14:xfrm>
              <a:off x="5215466" y="6158664"/>
              <a:ext cx="45156" cy="157915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36"/>
            </p:blipFill>
            <p:spPr>
              <a:xfrm>
                <a:off x="5215466" y="6158664"/>
                <a:ext cx="45156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34" name="墨迹 133"/>
              <p14:cNvContentPartPr/>
              <p14:nvPr/>
            </p14:nvContentPartPr>
            <p14:xfrm>
              <a:off x="5300133" y="6175583"/>
              <a:ext cx="143934" cy="129716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38"/>
            </p:blipFill>
            <p:spPr>
              <a:xfrm>
                <a:off x="5300133" y="6175583"/>
                <a:ext cx="143934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35" name="墨迹 134"/>
              <p14:cNvContentPartPr/>
              <p14:nvPr/>
            </p14:nvContentPartPr>
            <p14:xfrm>
              <a:off x="5435600" y="6158664"/>
              <a:ext cx="16933" cy="245332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40"/>
            </p:blipFill>
            <p:spPr>
              <a:xfrm>
                <a:off x="5435600" y="6158664"/>
                <a:ext cx="16933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36" name="墨迹 135"/>
              <p14:cNvContentPartPr/>
              <p14:nvPr/>
            </p14:nvContentPartPr>
            <p14:xfrm>
              <a:off x="5497688" y="6203783"/>
              <a:ext cx="42334" cy="11279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42"/>
            </p:blipFill>
            <p:spPr>
              <a:xfrm>
                <a:off x="5497688" y="6203783"/>
                <a:ext cx="4233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37" name="墨迹 136"/>
              <p14:cNvContentPartPr/>
              <p14:nvPr/>
            </p14:nvContentPartPr>
            <p14:xfrm>
              <a:off x="5548488" y="6107906"/>
              <a:ext cx="62089" cy="222772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44"/>
            </p:blipFill>
            <p:spPr>
              <a:xfrm>
                <a:off x="5548488" y="6107906"/>
                <a:ext cx="62089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38" name="墨迹 137"/>
              <p14:cNvContentPartPr/>
              <p14:nvPr/>
            </p14:nvContentPartPr>
            <p14:xfrm>
              <a:off x="5689600" y="6209422"/>
              <a:ext cx="158044" cy="28199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46"/>
            </p:blipFill>
            <p:spPr>
              <a:xfrm>
                <a:off x="5689600" y="6209422"/>
                <a:ext cx="158044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39" name="墨迹 138"/>
              <p14:cNvContentPartPr/>
              <p14:nvPr/>
            </p14:nvContentPartPr>
            <p14:xfrm>
              <a:off x="5779911" y="6124825"/>
              <a:ext cx="11289" cy="191753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48"/>
            </p:blipFill>
            <p:spPr>
              <a:xfrm>
                <a:off x="5779911" y="6124825"/>
                <a:ext cx="1128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40" name="墨迹 139"/>
              <p14:cNvContentPartPr/>
              <p14:nvPr/>
            </p14:nvContentPartPr>
            <p14:xfrm>
              <a:off x="5881511" y="6153024"/>
              <a:ext cx="107244" cy="152275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50"/>
            </p:blipFill>
            <p:spPr>
              <a:xfrm>
                <a:off x="5881511" y="6153024"/>
                <a:ext cx="1072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41" name="墨迹 140"/>
              <p14:cNvContentPartPr/>
              <p14:nvPr/>
            </p14:nvContentPartPr>
            <p14:xfrm>
              <a:off x="6079066" y="6096626"/>
              <a:ext cx="67734" cy="219953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52"/>
            </p:blipFill>
            <p:spPr>
              <a:xfrm>
                <a:off x="6079066" y="6096626"/>
                <a:ext cx="67734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42" name="墨迹 141"/>
              <p14:cNvContentPartPr/>
              <p14:nvPr/>
            </p14:nvContentPartPr>
            <p14:xfrm>
              <a:off x="6186311" y="6090986"/>
              <a:ext cx="143933" cy="239692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54"/>
            </p:blipFill>
            <p:spPr>
              <a:xfrm>
                <a:off x="6186311" y="6090986"/>
                <a:ext cx="143933" cy="2396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43" name="墨迹 142"/>
              <p14:cNvContentPartPr/>
              <p14:nvPr/>
            </p14:nvContentPartPr>
            <p14:xfrm>
              <a:off x="6338711" y="6136105"/>
              <a:ext cx="67733" cy="5640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56"/>
            </p:blipFill>
            <p:spPr>
              <a:xfrm>
                <a:off x="6338711" y="6136105"/>
                <a:ext cx="67733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4" name="墨迹 143"/>
              <p14:cNvContentPartPr/>
              <p14:nvPr/>
            </p14:nvContentPartPr>
            <p14:xfrm>
              <a:off x="6406444" y="6057147"/>
              <a:ext cx="79022" cy="253791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58"/>
            </p:blipFill>
            <p:spPr>
              <a:xfrm>
                <a:off x="6406444" y="6057147"/>
                <a:ext cx="79022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5" name="墨迹 144"/>
              <p14:cNvContentPartPr/>
              <p14:nvPr/>
            </p14:nvContentPartPr>
            <p14:xfrm>
              <a:off x="6553200" y="6158664"/>
              <a:ext cx="124177" cy="14100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60"/>
            </p:blipFill>
            <p:spPr>
              <a:xfrm>
                <a:off x="6553200" y="6158664"/>
                <a:ext cx="124177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6" name="墨迹 145"/>
              <p14:cNvContentPartPr/>
              <p14:nvPr/>
            </p14:nvContentPartPr>
            <p14:xfrm>
              <a:off x="6536266" y="6260180"/>
              <a:ext cx="149578" cy="8460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62"/>
            </p:blipFill>
            <p:spPr>
              <a:xfrm>
                <a:off x="6536266" y="6260180"/>
                <a:ext cx="149578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47" name="墨迹 146"/>
              <p14:cNvContentPartPr/>
              <p14:nvPr/>
            </p14:nvContentPartPr>
            <p14:xfrm>
              <a:off x="6925733" y="6113546"/>
              <a:ext cx="5644" cy="5640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64"/>
            </p:blipFill>
            <p:spPr>
              <a:xfrm>
                <a:off x="6925733" y="6113546"/>
                <a:ext cx="5644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48" name="墨迹 147"/>
              <p14:cNvContentPartPr/>
              <p14:nvPr/>
            </p14:nvContentPartPr>
            <p14:xfrm>
              <a:off x="6931377" y="6116365"/>
              <a:ext cx="5645" cy="2820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66"/>
            </p:blipFill>
            <p:spPr>
              <a:xfrm>
                <a:off x="6931377" y="6116365"/>
                <a:ext cx="5645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49" name="墨迹 148"/>
              <p14:cNvContentPartPr/>
              <p14:nvPr/>
            </p14:nvContentPartPr>
            <p14:xfrm>
              <a:off x="6886222" y="6074067"/>
              <a:ext cx="93133" cy="157915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68"/>
            </p:blipFill>
            <p:spPr>
              <a:xfrm>
                <a:off x="6886222" y="6074067"/>
                <a:ext cx="93133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50" name="墨迹 149"/>
              <p14:cNvContentPartPr/>
              <p14:nvPr/>
            </p14:nvContentPartPr>
            <p14:xfrm>
              <a:off x="7049911" y="6051508"/>
              <a:ext cx="90311" cy="203033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70"/>
            </p:blipFill>
            <p:spPr>
              <a:xfrm>
                <a:off x="7049911" y="6051508"/>
                <a:ext cx="90311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51" name="墨迹 150"/>
              <p14:cNvContentPartPr/>
              <p14:nvPr/>
            </p14:nvContentPartPr>
            <p14:xfrm>
              <a:off x="7182555" y="6057147"/>
              <a:ext cx="19756" cy="118436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72"/>
            </p:blipFill>
            <p:spPr>
              <a:xfrm>
                <a:off x="7182555" y="6057147"/>
                <a:ext cx="19756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52" name="墨迹 151"/>
              <p14:cNvContentPartPr/>
              <p14:nvPr/>
            </p14:nvContentPartPr>
            <p14:xfrm>
              <a:off x="7196666" y="6093806"/>
              <a:ext cx="64911" cy="25379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74"/>
            </p:blipFill>
            <p:spPr>
              <a:xfrm>
                <a:off x="7196666" y="6093806"/>
                <a:ext cx="64911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3" name="墨迹 152"/>
              <p14:cNvContentPartPr/>
              <p14:nvPr/>
            </p14:nvContentPartPr>
            <p14:xfrm>
              <a:off x="7241822" y="6000750"/>
              <a:ext cx="239888" cy="250971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76"/>
            </p:blipFill>
            <p:spPr>
              <a:xfrm>
                <a:off x="7241822" y="6000750"/>
                <a:ext cx="239888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4" name="墨迹 153"/>
              <p14:cNvContentPartPr/>
              <p14:nvPr/>
            </p14:nvContentPartPr>
            <p14:xfrm>
              <a:off x="7490177" y="6057147"/>
              <a:ext cx="112889" cy="5640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78"/>
            </p:blipFill>
            <p:spPr>
              <a:xfrm>
                <a:off x="7490177" y="6057147"/>
                <a:ext cx="112889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5" name="墨迹 154"/>
              <p14:cNvContentPartPr/>
              <p14:nvPr/>
            </p14:nvContentPartPr>
            <p14:xfrm>
              <a:off x="7560733" y="6017669"/>
              <a:ext cx="14111" cy="98696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80"/>
            </p:blipFill>
            <p:spPr>
              <a:xfrm>
                <a:off x="7560733" y="6017669"/>
                <a:ext cx="14111" cy="98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56" name="墨迹 155"/>
              <p14:cNvContentPartPr/>
              <p14:nvPr/>
            </p14:nvContentPartPr>
            <p14:xfrm>
              <a:off x="7642577" y="5961271"/>
              <a:ext cx="90312" cy="250971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82"/>
            </p:blipFill>
            <p:spPr>
              <a:xfrm>
                <a:off x="7642577" y="5961271"/>
                <a:ext cx="90312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57" name="墨迹 156"/>
              <p14:cNvContentPartPr/>
              <p14:nvPr/>
            </p14:nvContentPartPr>
            <p14:xfrm>
              <a:off x="6841066" y="6542171"/>
              <a:ext cx="172156" cy="16919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84"/>
            </p:blipFill>
            <p:spPr>
              <a:xfrm>
                <a:off x="6841066" y="6542171"/>
                <a:ext cx="17215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58" name="墨迹 157"/>
              <p14:cNvContentPartPr/>
              <p14:nvPr/>
            </p14:nvContentPartPr>
            <p14:xfrm>
              <a:off x="6931377" y="6457574"/>
              <a:ext cx="16934" cy="180474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86"/>
            </p:blipFill>
            <p:spPr>
              <a:xfrm>
                <a:off x="6931377" y="6457574"/>
                <a:ext cx="1693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59" name="墨迹 158"/>
              <p14:cNvContentPartPr/>
              <p14:nvPr/>
            </p14:nvContentPartPr>
            <p14:xfrm>
              <a:off x="7145866" y="6440654"/>
              <a:ext cx="158044" cy="157915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88"/>
            </p:blipFill>
            <p:spPr>
              <a:xfrm>
                <a:off x="7145866" y="6440654"/>
                <a:ext cx="15804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0" name="墨迹 159"/>
              <p14:cNvContentPartPr/>
              <p14:nvPr/>
            </p14:nvContentPartPr>
            <p14:xfrm>
              <a:off x="7422444" y="6406815"/>
              <a:ext cx="95956" cy="186114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90"/>
            </p:blipFill>
            <p:spPr>
              <a:xfrm>
                <a:off x="7422444" y="6406815"/>
                <a:ext cx="95956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1" name="墨迹 160"/>
              <p14:cNvContentPartPr/>
              <p14:nvPr/>
            </p14:nvContentPartPr>
            <p14:xfrm>
              <a:off x="7653866" y="6389896"/>
              <a:ext cx="22578" cy="146635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92"/>
            </p:blipFill>
            <p:spPr>
              <a:xfrm>
                <a:off x="7653866" y="6389896"/>
                <a:ext cx="22578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2" name="墨迹 161"/>
              <p14:cNvContentPartPr/>
              <p14:nvPr/>
            </p14:nvContentPartPr>
            <p14:xfrm>
              <a:off x="7659511" y="6457574"/>
              <a:ext cx="47978" cy="16919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94"/>
            </p:blipFill>
            <p:spPr>
              <a:xfrm>
                <a:off x="7659511" y="6457574"/>
                <a:ext cx="479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3" name="墨迹 162"/>
              <p14:cNvContentPartPr/>
              <p14:nvPr/>
            </p14:nvContentPartPr>
            <p14:xfrm>
              <a:off x="7422444" y="6389896"/>
              <a:ext cx="118533" cy="219952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96"/>
            </p:blipFill>
            <p:spPr>
              <a:xfrm>
                <a:off x="7422444" y="6389896"/>
                <a:ext cx="118533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4" name="墨迹 163"/>
              <p14:cNvContentPartPr/>
              <p14:nvPr/>
            </p14:nvContentPartPr>
            <p14:xfrm>
              <a:off x="7642577" y="6378616"/>
              <a:ext cx="64912" cy="219953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98"/>
            </p:blipFill>
            <p:spPr>
              <a:xfrm>
                <a:off x="7642577" y="6378616"/>
                <a:ext cx="64912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65" name="墨迹 164"/>
              <p14:cNvContentPartPr/>
              <p14:nvPr/>
            </p14:nvContentPartPr>
            <p14:xfrm>
              <a:off x="7772400" y="6372977"/>
              <a:ext cx="28222" cy="160734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00"/>
            </p:blipFill>
            <p:spPr>
              <a:xfrm>
                <a:off x="7772400" y="6372977"/>
                <a:ext cx="28222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66" name="墨迹 165"/>
              <p14:cNvContentPartPr/>
              <p14:nvPr/>
            </p14:nvContentPartPr>
            <p14:xfrm>
              <a:off x="7783688" y="6443474"/>
              <a:ext cx="79022" cy="19740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02"/>
            </p:blipFill>
            <p:spPr>
              <a:xfrm>
                <a:off x="7783688" y="6443474"/>
                <a:ext cx="79022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67" name="墨迹 166"/>
              <p14:cNvContentPartPr/>
              <p14:nvPr/>
            </p14:nvContentPartPr>
            <p14:xfrm>
              <a:off x="7837311" y="6327858"/>
              <a:ext cx="36689" cy="327109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04"/>
            </p:blipFill>
            <p:spPr>
              <a:xfrm>
                <a:off x="7837311" y="6327858"/>
                <a:ext cx="36689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68" name="墨迹 167"/>
              <p14:cNvContentPartPr/>
              <p14:nvPr/>
            </p14:nvContentPartPr>
            <p14:xfrm>
              <a:off x="7879644" y="6435014"/>
              <a:ext cx="45156" cy="146635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06"/>
            </p:blipFill>
            <p:spPr>
              <a:xfrm>
                <a:off x="7879644" y="6435014"/>
                <a:ext cx="451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69" name="墨迹 168"/>
              <p14:cNvContentPartPr/>
              <p14:nvPr/>
            </p14:nvContentPartPr>
            <p14:xfrm>
              <a:off x="7975600" y="6372977"/>
              <a:ext cx="127000" cy="228412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08"/>
            </p:blipFill>
            <p:spPr>
              <a:xfrm>
                <a:off x="7975600" y="6372977"/>
                <a:ext cx="127000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70" name="墨迹 169"/>
              <p14:cNvContentPartPr/>
              <p14:nvPr/>
            </p14:nvContentPartPr>
            <p14:xfrm>
              <a:off x="8116711" y="6305299"/>
              <a:ext cx="93133" cy="95877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10"/>
            </p:blipFill>
            <p:spPr>
              <a:xfrm>
                <a:off x="8116711" y="6305299"/>
                <a:ext cx="93133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171" name="墨迹 170"/>
              <p14:cNvContentPartPr/>
              <p14:nvPr/>
            </p14:nvContentPartPr>
            <p14:xfrm>
              <a:off x="8207022" y="6344777"/>
              <a:ext cx="73378" cy="5640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12"/>
            </p:blipFill>
            <p:spPr>
              <a:xfrm>
                <a:off x="8207022" y="6344777"/>
                <a:ext cx="7337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172" name="墨迹 171"/>
              <p14:cNvContentPartPr/>
              <p14:nvPr/>
            </p14:nvContentPartPr>
            <p14:xfrm>
              <a:off x="8243711" y="6294019"/>
              <a:ext cx="19756" cy="118436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14"/>
            </p:blipFill>
            <p:spPr>
              <a:xfrm>
                <a:off x="8243711" y="6294019"/>
                <a:ext cx="19756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173" name="墨迹 172"/>
              <p14:cNvContentPartPr/>
              <p14:nvPr/>
            </p14:nvContentPartPr>
            <p14:xfrm>
              <a:off x="8288866" y="6260180"/>
              <a:ext cx="93134" cy="301730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16"/>
            </p:blipFill>
            <p:spPr>
              <a:xfrm>
                <a:off x="8288866" y="6260180"/>
                <a:ext cx="93134" cy="3017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74" name="墨迹 173"/>
              <p14:cNvContentPartPr/>
              <p14:nvPr/>
            </p14:nvContentPartPr>
            <p14:xfrm>
              <a:off x="8444088" y="6429375"/>
              <a:ext cx="172156" cy="5639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18"/>
            </p:blipFill>
            <p:spPr>
              <a:xfrm>
                <a:off x="8444088" y="6429375"/>
                <a:ext cx="172156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175" name="墨迹 174"/>
              <p14:cNvContentPartPr/>
              <p14:nvPr/>
            </p14:nvContentPartPr>
            <p14:xfrm>
              <a:off x="8534400" y="6350417"/>
              <a:ext cx="28222" cy="245332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20"/>
            </p:blipFill>
            <p:spPr>
              <a:xfrm>
                <a:off x="8534400" y="6350417"/>
                <a:ext cx="28222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176" name="墨迹 175"/>
              <p14:cNvContentPartPr/>
              <p14:nvPr/>
            </p14:nvContentPartPr>
            <p14:xfrm>
              <a:off x="8720666" y="6356057"/>
              <a:ext cx="152400" cy="242512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22"/>
            </p:blipFill>
            <p:spPr>
              <a:xfrm>
                <a:off x="8720666" y="6356057"/>
                <a:ext cx="152400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177" name="墨迹 176"/>
              <p14:cNvContentPartPr/>
              <p14:nvPr/>
            </p14:nvContentPartPr>
            <p14:xfrm>
              <a:off x="8901288" y="6412455"/>
              <a:ext cx="79022" cy="174834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24"/>
            </p:blipFill>
            <p:spPr>
              <a:xfrm>
                <a:off x="8901288" y="6412455"/>
                <a:ext cx="79022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178" name="墨迹 177"/>
              <p14:cNvContentPartPr/>
              <p14:nvPr/>
            </p14:nvContentPartPr>
            <p14:xfrm>
              <a:off x="8991600" y="6451934"/>
              <a:ext cx="56444" cy="101516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26"/>
            </p:blipFill>
            <p:spPr>
              <a:xfrm>
                <a:off x="8991600" y="6451934"/>
                <a:ext cx="56444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179" name="墨迹 178"/>
              <p14:cNvContentPartPr/>
              <p14:nvPr/>
            </p14:nvContentPartPr>
            <p14:xfrm>
              <a:off x="9036755" y="6406815"/>
              <a:ext cx="118534" cy="157915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28"/>
            </p:blipFill>
            <p:spPr>
              <a:xfrm>
                <a:off x="9036755" y="6406815"/>
                <a:ext cx="11853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180" name="墨迹 179"/>
              <p14:cNvContentPartPr/>
              <p14:nvPr/>
            </p14:nvContentPartPr>
            <p14:xfrm>
              <a:off x="9121422" y="6440654"/>
              <a:ext cx="90311" cy="129715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30"/>
            </p:blipFill>
            <p:spPr>
              <a:xfrm>
                <a:off x="9121422" y="6440654"/>
                <a:ext cx="90311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181" name="墨迹 180"/>
              <p14:cNvContentPartPr/>
              <p14:nvPr/>
            </p14:nvContentPartPr>
            <p14:xfrm>
              <a:off x="9217377" y="6429375"/>
              <a:ext cx="87489" cy="11279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32"/>
            </p:blipFill>
            <p:spPr>
              <a:xfrm>
                <a:off x="9217377" y="6429375"/>
                <a:ext cx="87489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182" name="墨迹 181"/>
              <p14:cNvContentPartPr/>
              <p14:nvPr/>
            </p14:nvContentPartPr>
            <p14:xfrm>
              <a:off x="9242777" y="6378616"/>
              <a:ext cx="31045" cy="118436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34"/>
            </p:blipFill>
            <p:spPr>
              <a:xfrm>
                <a:off x="9242777" y="6378616"/>
                <a:ext cx="3104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183" name="墨迹 182"/>
              <p14:cNvContentPartPr/>
              <p14:nvPr/>
            </p14:nvContentPartPr>
            <p14:xfrm>
              <a:off x="9293577" y="6356057"/>
              <a:ext cx="93134" cy="231232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36"/>
            </p:blipFill>
            <p:spPr>
              <a:xfrm>
                <a:off x="9293577" y="6356057"/>
                <a:ext cx="93134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184" name="墨迹 183"/>
              <p14:cNvContentPartPr/>
              <p14:nvPr/>
            </p14:nvContentPartPr>
            <p14:xfrm>
              <a:off x="9460088" y="6480133"/>
              <a:ext cx="101600" cy="5640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38"/>
            </p:blipFill>
            <p:spPr>
              <a:xfrm>
                <a:off x="9460088" y="6480133"/>
                <a:ext cx="1016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185" name="墨迹 184"/>
              <p14:cNvContentPartPr/>
              <p14:nvPr/>
            </p14:nvContentPartPr>
            <p14:xfrm>
              <a:off x="9502422" y="6401175"/>
              <a:ext cx="19755" cy="200213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40"/>
            </p:blipFill>
            <p:spPr>
              <a:xfrm>
                <a:off x="9502422" y="6401175"/>
                <a:ext cx="1975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186" name="墨迹 185"/>
              <p14:cNvContentPartPr/>
              <p14:nvPr/>
            </p14:nvContentPartPr>
            <p14:xfrm>
              <a:off x="9652000" y="6356057"/>
              <a:ext cx="135466" cy="214312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42"/>
            </p:blipFill>
            <p:spPr>
              <a:xfrm>
                <a:off x="9652000" y="6356057"/>
                <a:ext cx="13546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187" name="墨迹 186"/>
              <p14:cNvContentPartPr/>
              <p14:nvPr/>
            </p14:nvContentPartPr>
            <p14:xfrm>
              <a:off x="9826977" y="6378616"/>
              <a:ext cx="70556" cy="191753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44"/>
            </p:blipFill>
            <p:spPr>
              <a:xfrm>
                <a:off x="9826977" y="6378616"/>
                <a:ext cx="70556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188" name="墨迹 187"/>
              <p14:cNvContentPartPr/>
              <p14:nvPr/>
            </p14:nvContentPartPr>
            <p14:xfrm>
              <a:off x="9908822" y="6395536"/>
              <a:ext cx="31044" cy="152275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46"/>
            </p:blipFill>
            <p:spPr>
              <a:xfrm>
                <a:off x="9908822" y="6395536"/>
                <a:ext cx="310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189" name="墨迹 188"/>
              <p14:cNvContentPartPr/>
              <p14:nvPr/>
            </p14:nvContentPartPr>
            <p14:xfrm>
              <a:off x="9934222" y="6451934"/>
              <a:ext cx="70555" cy="11279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48"/>
            </p:blipFill>
            <p:spPr>
              <a:xfrm>
                <a:off x="9934222" y="6451934"/>
                <a:ext cx="70555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190" name="墨迹 189"/>
              <p14:cNvContentPartPr/>
              <p14:nvPr/>
            </p14:nvContentPartPr>
            <p14:xfrm>
              <a:off x="9990666" y="6356057"/>
              <a:ext cx="22578" cy="250971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50"/>
            </p:blipFill>
            <p:spPr>
              <a:xfrm>
                <a:off x="9990666" y="6356057"/>
                <a:ext cx="22578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191" name="墨迹 190"/>
              <p14:cNvContentPartPr/>
              <p14:nvPr/>
            </p14:nvContentPartPr>
            <p14:xfrm>
              <a:off x="10035822" y="6401175"/>
              <a:ext cx="70555" cy="2820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52"/>
            </p:blipFill>
            <p:spPr>
              <a:xfrm>
                <a:off x="10035822" y="6401175"/>
                <a:ext cx="70555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192" name="墨迹 191"/>
              <p14:cNvContentPartPr/>
              <p14:nvPr/>
            </p14:nvContentPartPr>
            <p14:xfrm>
              <a:off x="10058400" y="6350417"/>
              <a:ext cx="33866" cy="140995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54"/>
            </p:blipFill>
            <p:spPr>
              <a:xfrm>
                <a:off x="10058400" y="6350417"/>
                <a:ext cx="33866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193" name="墨迹 192"/>
              <p14:cNvContentPartPr/>
              <p14:nvPr/>
            </p14:nvContentPartPr>
            <p14:xfrm>
              <a:off x="10097911" y="6350417"/>
              <a:ext cx="135466" cy="236872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56"/>
            </p:blipFill>
            <p:spPr>
              <a:xfrm>
                <a:off x="10097911" y="6350417"/>
                <a:ext cx="135466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194" name="墨迹 193"/>
              <p14:cNvContentPartPr/>
              <p14:nvPr/>
            </p14:nvContentPartPr>
            <p14:xfrm>
              <a:off x="6784622" y="6294019"/>
              <a:ext cx="1174044" cy="62038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58"/>
            </p:blipFill>
            <p:spPr>
              <a:xfrm>
                <a:off x="6784622" y="6294019"/>
                <a:ext cx="117404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195" name="墨迹 194"/>
              <p14:cNvContentPartPr/>
              <p14:nvPr/>
            </p14:nvContentPartPr>
            <p14:xfrm>
              <a:off x="7078133" y="6654966"/>
              <a:ext cx="1433689" cy="39479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60"/>
            </p:blipFill>
            <p:spPr>
              <a:xfrm>
                <a:off x="7078133" y="6654966"/>
                <a:ext cx="14336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196" name="墨迹 195"/>
              <p14:cNvContentPartPr/>
              <p14:nvPr/>
            </p14:nvContentPartPr>
            <p14:xfrm>
              <a:off x="942622" y="5374731"/>
              <a:ext cx="73378" cy="219953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62"/>
            </p:blipFill>
            <p:spPr>
              <a:xfrm>
                <a:off x="942622" y="5374731"/>
                <a:ext cx="7337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197" name="墨迹 196"/>
              <p14:cNvContentPartPr/>
              <p14:nvPr/>
            </p14:nvContentPartPr>
            <p14:xfrm>
              <a:off x="1032933" y="5374731"/>
              <a:ext cx="141111" cy="180474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64"/>
            </p:blipFill>
            <p:spPr>
              <a:xfrm>
                <a:off x="1032933" y="5374731"/>
                <a:ext cx="141111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198" name="墨迹 197"/>
              <p14:cNvContentPartPr/>
              <p14:nvPr/>
            </p14:nvContentPartPr>
            <p14:xfrm>
              <a:off x="1174044" y="5357812"/>
              <a:ext cx="349956" cy="222772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66"/>
            </p:blipFill>
            <p:spPr>
              <a:xfrm>
                <a:off x="1174044" y="5357812"/>
                <a:ext cx="349956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199" name="墨迹 198"/>
              <p14:cNvContentPartPr/>
              <p14:nvPr/>
            </p14:nvContentPartPr>
            <p14:xfrm>
              <a:off x="1783644" y="5374731"/>
              <a:ext cx="16933" cy="180474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68"/>
            </p:blipFill>
            <p:spPr>
              <a:xfrm>
                <a:off x="1783644" y="5374731"/>
                <a:ext cx="16933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00" name="墨迹 199"/>
              <p14:cNvContentPartPr/>
              <p14:nvPr/>
            </p14:nvContentPartPr>
            <p14:xfrm>
              <a:off x="1806222" y="5448049"/>
              <a:ext cx="81844" cy="22559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70"/>
            </p:blipFill>
            <p:spPr>
              <a:xfrm>
                <a:off x="1806222" y="5448049"/>
                <a:ext cx="8184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01" name="墨迹 200"/>
              <p14:cNvContentPartPr/>
              <p14:nvPr/>
            </p14:nvContentPartPr>
            <p14:xfrm>
              <a:off x="1885244" y="5357812"/>
              <a:ext cx="16933" cy="236872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72"/>
            </p:blipFill>
            <p:spPr>
              <a:xfrm>
                <a:off x="1885244" y="5357812"/>
                <a:ext cx="16933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02" name="墨迹 201"/>
              <p14:cNvContentPartPr/>
              <p14:nvPr/>
            </p14:nvContentPartPr>
            <p14:xfrm>
              <a:off x="1947333" y="5380371"/>
              <a:ext cx="183444" cy="234052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74"/>
            </p:blipFill>
            <p:spPr>
              <a:xfrm>
                <a:off x="1947333" y="5380371"/>
                <a:ext cx="183444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03" name="墨迹 202"/>
              <p14:cNvContentPartPr/>
              <p14:nvPr/>
            </p14:nvContentPartPr>
            <p14:xfrm>
              <a:off x="2308577" y="5374731"/>
              <a:ext cx="67734" cy="174834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376"/>
            </p:blipFill>
            <p:spPr>
              <a:xfrm>
                <a:off x="2308577" y="5374731"/>
                <a:ext cx="67734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04" name="墨迹 203"/>
              <p14:cNvContentPartPr/>
              <p14:nvPr/>
            </p14:nvContentPartPr>
            <p14:xfrm>
              <a:off x="2376311" y="5357812"/>
              <a:ext cx="146755" cy="203033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378"/>
            </p:blipFill>
            <p:spPr>
              <a:xfrm>
                <a:off x="2376311" y="5357812"/>
                <a:ext cx="146755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05" name="墨迹 204"/>
              <p14:cNvContentPartPr/>
              <p14:nvPr/>
            </p14:nvContentPartPr>
            <p14:xfrm>
              <a:off x="2506133" y="5363452"/>
              <a:ext cx="265289" cy="208673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380"/>
            </p:blipFill>
            <p:spPr>
              <a:xfrm>
                <a:off x="2506133" y="5363452"/>
                <a:ext cx="265289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06" name="墨迹 205"/>
              <p14:cNvContentPartPr/>
              <p14:nvPr/>
            </p14:nvContentPartPr>
            <p14:xfrm>
              <a:off x="2731911" y="5329613"/>
              <a:ext cx="177800" cy="276350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382"/>
            </p:blipFill>
            <p:spPr>
              <a:xfrm>
                <a:off x="2731911" y="5329613"/>
                <a:ext cx="177800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07" name="墨迹 206"/>
              <p14:cNvContentPartPr/>
              <p14:nvPr/>
            </p14:nvContentPartPr>
            <p14:xfrm>
              <a:off x="3485444" y="5295774"/>
              <a:ext cx="47978" cy="16920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384"/>
            </p:blipFill>
            <p:spPr>
              <a:xfrm>
                <a:off x="3485444" y="5295774"/>
                <a:ext cx="47978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08" name="墨迹 207"/>
              <p14:cNvContentPartPr/>
              <p14:nvPr/>
            </p14:nvContentPartPr>
            <p14:xfrm>
              <a:off x="3482622" y="5301414"/>
              <a:ext cx="62089" cy="208673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386"/>
            </p:blipFill>
            <p:spPr>
              <a:xfrm>
                <a:off x="3482622" y="5301414"/>
                <a:ext cx="62089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09" name="墨迹 208"/>
              <p14:cNvContentPartPr/>
              <p14:nvPr/>
            </p14:nvContentPartPr>
            <p14:xfrm>
              <a:off x="3640666" y="5318333"/>
              <a:ext cx="98778" cy="112797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388"/>
            </p:blipFill>
            <p:spPr>
              <a:xfrm>
                <a:off x="3640666" y="5318333"/>
                <a:ext cx="98778" cy="1127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10" name="墨迹 209"/>
              <p14:cNvContentPartPr/>
              <p14:nvPr/>
            </p14:nvContentPartPr>
            <p14:xfrm>
              <a:off x="3742266" y="5222457"/>
              <a:ext cx="22578" cy="270710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390"/>
            </p:blipFill>
            <p:spPr>
              <a:xfrm>
                <a:off x="3742266" y="5222457"/>
                <a:ext cx="22578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11" name="墨迹 210"/>
              <p14:cNvContentPartPr/>
              <p14:nvPr/>
            </p14:nvContentPartPr>
            <p14:xfrm>
              <a:off x="3928533" y="5261935"/>
              <a:ext cx="124178" cy="146635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392"/>
            </p:blipFill>
            <p:spPr>
              <a:xfrm>
                <a:off x="3928533" y="5261935"/>
                <a:ext cx="124178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12" name="墨迹 211"/>
              <p14:cNvContentPartPr/>
              <p14:nvPr/>
            </p14:nvContentPartPr>
            <p14:xfrm>
              <a:off x="4120444" y="5182978"/>
              <a:ext cx="124178" cy="383507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394"/>
            </p:blipFill>
            <p:spPr>
              <a:xfrm>
                <a:off x="4120444" y="5182978"/>
                <a:ext cx="124178" cy="383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13" name="墨迹 212"/>
              <p14:cNvContentPartPr/>
              <p14:nvPr/>
            </p14:nvContentPartPr>
            <p14:xfrm>
              <a:off x="4546600" y="1184358"/>
              <a:ext cx="19755" cy="200213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396"/>
            </p:blipFill>
            <p:spPr>
              <a:xfrm>
                <a:off x="4546600" y="1184358"/>
                <a:ext cx="1975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14" name="墨迹 213"/>
              <p14:cNvContentPartPr/>
              <p14:nvPr/>
            </p14:nvContentPartPr>
            <p14:xfrm>
              <a:off x="7301088" y="1167439"/>
              <a:ext cx="64912" cy="5639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398"/>
            </p:blipFill>
            <p:spPr>
              <a:xfrm>
                <a:off x="7301088" y="1167439"/>
                <a:ext cx="64912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15" name="墨迹 214"/>
              <p14:cNvContentPartPr/>
              <p14:nvPr/>
            </p14:nvContentPartPr>
            <p14:xfrm>
              <a:off x="4566355" y="1150519"/>
              <a:ext cx="33867" cy="248152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400"/>
            </p:blipFill>
            <p:spPr>
              <a:xfrm>
                <a:off x="4566355" y="1150519"/>
                <a:ext cx="33867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16" name="墨迹 215"/>
              <p14:cNvContentPartPr/>
              <p14:nvPr/>
            </p14:nvContentPartPr>
            <p14:xfrm>
              <a:off x="4594577" y="1240756"/>
              <a:ext cx="73378" cy="33839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402"/>
            </p:blipFill>
            <p:spPr>
              <a:xfrm>
                <a:off x="4594577" y="1240756"/>
                <a:ext cx="7337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17" name="墨迹 216"/>
              <p14:cNvContentPartPr/>
              <p14:nvPr/>
            </p14:nvContentPartPr>
            <p14:xfrm>
              <a:off x="4642555" y="1133600"/>
              <a:ext cx="36689" cy="329928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404"/>
            </p:blipFill>
            <p:spPr>
              <a:xfrm>
                <a:off x="4642555" y="1133600"/>
                <a:ext cx="36689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18" name="墨迹 217"/>
              <p14:cNvContentPartPr/>
              <p14:nvPr/>
            </p14:nvContentPartPr>
            <p14:xfrm>
              <a:off x="4690533" y="1246396"/>
              <a:ext cx="45155" cy="174834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406"/>
            </p:blipFill>
            <p:spPr>
              <a:xfrm>
                <a:off x="4690533" y="1246396"/>
                <a:ext cx="4515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19" name="墨迹 218"/>
              <p14:cNvContentPartPr/>
              <p14:nvPr/>
            </p14:nvContentPartPr>
            <p14:xfrm>
              <a:off x="4786488" y="1156159"/>
              <a:ext cx="132645" cy="219952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408"/>
            </p:blipFill>
            <p:spPr>
              <a:xfrm>
                <a:off x="4786488" y="1156159"/>
                <a:ext cx="132645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20" name="墨迹 219"/>
              <p14:cNvContentPartPr/>
              <p14:nvPr/>
            </p14:nvContentPartPr>
            <p14:xfrm>
              <a:off x="4967111" y="1094121"/>
              <a:ext cx="70555" cy="95877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410"/>
            </p:blipFill>
            <p:spPr>
              <a:xfrm>
                <a:off x="4967111" y="1094121"/>
                <a:ext cx="70555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21" name="墨迹 220"/>
              <p14:cNvContentPartPr/>
              <p14:nvPr/>
            </p14:nvContentPartPr>
            <p14:xfrm>
              <a:off x="5029200" y="1122320"/>
              <a:ext cx="101600" cy="16920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412"/>
            </p:blipFill>
            <p:spPr>
              <a:xfrm>
                <a:off x="5029200" y="1122320"/>
                <a:ext cx="10160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22" name="墨迹 221"/>
              <p14:cNvContentPartPr/>
              <p14:nvPr/>
            </p14:nvContentPartPr>
            <p14:xfrm>
              <a:off x="5080000" y="1082842"/>
              <a:ext cx="16933" cy="115616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414"/>
            </p:blipFill>
            <p:spPr>
              <a:xfrm>
                <a:off x="5080000" y="1082842"/>
                <a:ext cx="16933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5">
            <p14:nvContentPartPr>
              <p14:cNvPr id="223" name="墨迹 222"/>
              <p14:cNvContentPartPr/>
              <p14:nvPr/>
            </p14:nvContentPartPr>
            <p14:xfrm>
              <a:off x="5187244" y="1206917"/>
              <a:ext cx="138288" cy="22559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416"/>
            </p:blipFill>
            <p:spPr>
              <a:xfrm>
                <a:off x="5187244" y="1206917"/>
                <a:ext cx="1382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7">
            <p14:nvContentPartPr>
              <p14:cNvPr id="224" name="墨迹 223"/>
              <p14:cNvContentPartPr/>
              <p14:nvPr/>
            </p14:nvContentPartPr>
            <p14:xfrm>
              <a:off x="5254977" y="1150519"/>
              <a:ext cx="11289" cy="155095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418"/>
            </p:blipFill>
            <p:spPr>
              <a:xfrm>
                <a:off x="5254977" y="1150519"/>
                <a:ext cx="11289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25" name="墨迹 224"/>
              <p14:cNvContentPartPr/>
              <p14:nvPr/>
            </p14:nvContentPartPr>
            <p14:xfrm>
              <a:off x="5384800" y="1133600"/>
              <a:ext cx="208844" cy="157914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420"/>
            </p:blipFill>
            <p:spPr>
              <a:xfrm>
                <a:off x="5384800" y="1133600"/>
                <a:ext cx="208844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1">
            <p14:nvContentPartPr>
              <p14:cNvPr id="226" name="墨迹 225"/>
              <p14:cNvContentPartPr/>
              <p14:nvPr/>
            </p14:nvContentPartPr>
            <p14:xfrm>
              <a:off x="5573888" y="1111041"/>
              <a:ext cx="19756" cy="298909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422"/>
            </p:blipFill>
            <p:spPr>
              <a:xfrm>
                <a:off x="5573888" y="1111041"/>
                <a:ext cx="19756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3">
            <p14:nvContentPartPr>
              <p14:cNvPr id="227" name="墨迹 226"/>
              <p14:cNvContentPartPr/>
              <p14:nvPr/>
            </p14:nvContentPartPr>
            <p14:xfrm>
              <a:off x="5695244" y="1094121"/>
              <a:ext cx="87488" cy="28199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424"/>
            </p:blipFill>
            <p:spPr>
              <a:xfrm>
                <a:off x="5695244" y="1094121"/>
                <a:ext cx="87488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5">
            <p14:nvContentPartPr>
              <p14:cNvPr id="228" name="墨迹 227"/>
              <p14:cNvContentPartPr/>
              <p14:nvPr/>
            </p14:nvContentPartPr>
            <p14:xfrm>
              <a:off x="5808133" y="1173078"/>
              <a:ext cx="129822" cy="14100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426"/>
            </p:blipFill>
            <p:spPr>
              <a:xfrm>
                <a:off x="5808133" y="1173078"/>
                <a:ext cx="12982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7">
            <p14:nvContentPartPr>
              <p14:cNvPr id="229" name="墨迹 228"/>
              <p14:cNvContentPartPr/>
              <p14:nvPr/>
            </p14:nvContentPartPr>
            <p14:xfrm>
              <a:off x="5802488" y="1246396"/>
              <a:ext cx="121356" cy="5640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428"/>
            </p:blipFill>
            <p:spPr>
              <a:xfrm>
                <a:off x="5802488" y="1246396"/>
                <a:ext cx="121356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30" name="墨迹 229"/>
              <p14:cNvContentPartPr/>
              <p14:nvPr/>
            </p14:nvContentPartPr>
            <p14:xfrm>
              <a:off x="6008511" y="1122320"/>
              <a:ext cx="36689" cy="180474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430"/>
            </p:blipFill>
            <p:spPr>
              <a:xfrm>
                <a:off x="6008511" y="1122320"/>
                <a:ext cx="36689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31" name="墨迹 230"/>
              <p14:cNvContentPartPr/>
              <p14:nvPr/>
            </p14:nvContentPartPr>
            <p14:xfrm>
              <a:off x="6016977" y="1189998"/>
              <a:ext cx="70556" cy="16919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432"/>
            </p:blipFill>
            <p:spPr>
              <a:xfrm>
                <a:off x="6016977" y="1189998"/>
                <a:ext cx="7055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32" name="墨迹 231"/>
              <p14:cNvContentPartPr/>
              <p14:nvPr/>
            </p14:nvContentPartPr>
            <p14:xfrm>
              <a:off x="6073422" y="1099761"/>
              <a:ext cx="146755" cy="174834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434"/>
            </p:blipFill>
            <p:spPr>
              <a:xfrm>
                <a:off x="6073422" y="1099761"/>
                <a:ext cx="14675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5">
            <p14:nvContentPartPr>
              <p14:cNvPr id="233" name="墨迹 232"/>
              <p14:cNvContentPartPr/>
              <p14:nvPr/>
            </p14:nvContentPartPr>
            <p14:xfrm>
              <a:off x="6208888" y="1116680"/>
              <a:ext cx="50800" cy="163555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436"/>
            </p:blipFill>
            <p:spPr>
              <a:xfrm>
                <a:off x="6208888" y="1116680"/>
                <a:ext cx="50800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7">
            <p14:nvContentPartPr>
              <p14:cNvPr id="234" name="墨迹 233"/>
              <p14:cNvContentPartPr/>
              <p14:nvPr/>
            </p14:nvContentPartPr>
            <p14:xfrm>
              <a:off x="6242755" y="1111041"/>
              <a:ext cx="104422" cy="211492"/>
            </p14:xfrm>
          </p:contentPart>
        </mc:Choice>
        <mc:Fallback xmlns="">
          <p:pic>
            <p:nvPicPr>
              <p:cNvPr id="234" name="墨迹 233"/>
            </p:nvPicPr>
            <p:blipFill>
              <a:blip r:embed="rId438"/>
            </p:blipFill>
            <p:spPr>
              <a:xfrm>
                <a:off x="6242755" y="1111041"/>
                <a:ext cx="104422" cy="211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9">
            <p14:nvContentPartPr>
              <p14:cNvPr id="235" name="墨迹 234"/>
              <p14:cNvContentPartPr/>
              <p14:nvPr/>
            </p14:nvContentPartPr>
            <p14:xfrm>
              <a:off x="6361288" y="1111041"/>
              <a:ext cx="104422" cy="5639"/>
            </p14:xfrm>
          </p:contentPart>
        </mc:Choice>
        <mc:Fallback xmlns="">
          <p:pic>
            <p:nvPicPr>
              <p:cNvPr id="235" name="墨迹 234"/>
            </p:nvPicPr>
            <p:blipFill>
              <a:blip r:embed="rId440"/>
            </p:blipFill>
            <p:spPr>
              <a:xfrm>
                <a:off x="6361288" y="1111041"/>
                <a:ext cx="104422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1">
            <p14:nvContentPartPr>
              <p14:cNvPr id="236" name="墨迹 235"/>
              <p14:cNvContentPartPr/>
              <p14:nvPr/>
            </p14:nvContentPartPr>
            <p14:xfrm>
              <a:off x="6403622" y="1054643"/>
              <a:ext cx="25400" cy="143815"/>
            </p14:xfrm>
          </p:contentPart>
        </mc:Choice>
        <mc:Fallback xmlns="">
          <p:pic>
            <p:nvPicPr>
              <p:cNvPr id="236" name="墨迹 235"/>
            </p:nvPicPr>
            <p:blipFill>
              <a:blip r:embed="rId442"/>
            </p:blipFill>
            <p:spPr>
              <a:xfrm>
                <a:off x="6403622" y="1054643"/>
                <a:ext cx="25400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237" name="墨迹 236"/>
              <p14:cNvContentPartPr/>
              <p14:nvPr/>
            </p14:nvContentPartPr>
            <p14:xfrm>
              <a:off x="6434666" y="1201277"/>
              <a:ext cx="124178" cy="11280"/>
            </p14:xfrm>
          </p:contentPart>
        </mc:Choice>
        <mc:Fallback xmlns="">
          <p:pic>
            <p:nvPicPr>
              <p:cNvPr id="237" name="墨迹 236"/>
            </p:nvPicPr>
            <p:blipFill>
              <a:blip r:embed="rId444"/>
            </p:blipFill>
            <p:spPr>
              <a:xfrm>
                <a:off x="6434666" y="1201277"/>
                <a:ext cx="1241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238" name="墨迹 237"/>
              <p14:cNvContentPartPr/>
              <p14:nvPr/>
            </p14:nvContentPartPr>
            <p14:xfrm>
              <a:off x="6479822" y="1144879"/>
              <a:ext cx="16933" cy="149455"/>
            </p14:xfrm>
          </p:contentPart>
        </mc:Choice>
        <mc:Fallback xmlns="">
          <p:pic>
            <p:nvPicPr>
              <p:cNvPr id="238" name="墨迹 237"/>
            </p:nvPicPr>
            <p:blipFill>
              <a:blip r:embed="rId446"/>
            </p:blipFill>
            <p:spPr>
              <a:xfrm>
                <a:off x="6479822" y="1144879"/>
                <a:ext cx="16933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239" name="墨迹 238"/>
              <p14:cNvContentPartPr/>
              <p14:nvPr/>
            </p14:nvContentPartPr>
            <p14:xfrm>
              <a:off x="6595533" y="1144879"/>
              <a:ext cx="25400" cy="140996"/>
            </p14:xfrm>
          </p:contentPart>
        </mc:Choice>
        <mc:Fallback xmlns="">
          <p:pic>
            <p:nvPicPr>
              <p:cNvPr id="239" name="墨迹 238"/>
            </p:nvPicPr>
            <p:blipFill>
              <a:blip r:embed="rId448"/>
            </p:blipFill>
            <p:spPr>
              <a:xfrm>
                <a:off x="6595533" y="1144879"/>
                <a:ext cx="25400" cy="1409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9">
            <p14:nvContentPartPr>
              <p14:cNvPr id="240" name="墨迹 239"/>
              <p14:cNvContentPartPr/>
              <p14:nvPr/>
            </p14:nvContentPartPr>
            <p14:xfrm>
              <a:off x="6620933" y="1187178"/>
              <a:ext cx="73378" cy="19739"/>
            </p14:xfrm>
          </p:contentPart>
        </mc:Choice>
        <mc:Fallback xmlns="">
          <p:pic>
            <p:nvPicPr>
              <p:cNvPr id="240" name="墨迹 239"/>
            </p:nvPicPr>
            <p:blipFill>
              <a:blip r:embed="rId450"/>
            </p:blipFill>
            <p:spPr>
              <a:xfrm>
                <a:off x="6620933" y="1187178"/>
                <a:ext cx="73378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1">
            <p14:nvContentPartPr>
              <p14:cNvPr id="241" name="墨迹 240"/>
              <p14:cNvContentPartPr/>
              <p14:nvPr/>
            </p14:nvContentPartPr>
            <p14:xfrm>
              <a:off x="6694311" y="1099761"/>
              <a:ext cx="19756" cy="214312"/>
            </p14:xfrm>
          </p:contentPart>
        </mc:Choice>
        <mc:Fallback xmlns="">
          <p:pic>
            <p:nvPicPr>
              <p:cNvPr id="241" name="墨迹 240"/>
            </p:nvPicPr>
            <p:blipFill>
              <a:blip r:embed="rId452"/>
            </p:blipFill>
            <p:spPr>
              <a:xfrm>
                <a:off x="6694311" y="1099761"/>
                <a:ext cx="1975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3">
            <p14:nvContentPartPr>
              <p14:cNvPr id="242" name="墨迹 241"/>
              <p14:cNvContentPartPr/>
              <p14:nvPr/>
            </p14:nvContentPartPr>
            <p14:xfrm>
              <a:off x="6733822" y="1206917"/>
              <a:ext cx="214488" cy="107156"/>
            </p14:xfrm>
          </p:contentPart>
        </mc:Choice>
        <mc:Fallback xmlns="">
          <p:pic>
            <p:nvPicPr>
              <p:cNvPr id="242" name="墨迹 241"/>
            </p:nvPicPr>
            <p:blipFill>
              <a:blip r:embed="rId454"/>
            </p:blipFill>
            <p:spPr>
              <a:xfrm>
                <a:off x="6733822" y="1206917"/>
                <a:ext cx="214488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5">
            <p14:nvContentPartPr>
              <p14:cNvPr id="243" name="墨迹 242"/>
              <p14:cNvContentPartPr/>
              <p14:nvPr/>
            </p14:nvContentPartPr>
            <p14:xfrm>
              <a:off x="7916333" y="422985"/>
              <a:ext cx="19756" cy="135355"/>
            </p14:xfrm>
          </p:contentPart>
        </mc:Choice>
        <mc:Fallback xmlns="">
          <p:pic>
            <p:nvPicPr>
              <p:cNvPr id="243" name="墨迹 242"/>
            </p:nvPicPr>
            <p:blipFill>
              <a:blip r:embed="rId456"/>
            </p:blipFill>
            <p:spPr>
              <a:xfrm>
                <a:off x="7916333" y="422985"/>
                <a:ext cx="1975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7">
            <p14:nvContentPartPr>
              <p14:cNvPr id="244" name="墨迹 243"/>
              <p14:cNvContentPartPr/>
              <p14:nvPr/>
            </p14:nvContentPartPr>
            <p14:xfrm>
              <a:off x="7936088" y="462463"/>
              <a:ext cx="64912" cy="16920"/>
            </p14:xfrm>
          </p:contentPart>
        </mc:Choice>
        <mc:Fallback xmlns="">
          <p:pic>
            <p:nvPicPr>
              <p:cNvPr id="244" name="墨迹 243"/>
            </p:nvPicPr>
            <p:blipFill>
              <a:blip r:embed="rId458"/>
            </p:blipFill>
            <p:spPr>
              <a:xfrm>
                <a:off x="7936088" y="462463"/>
                <a:ext cx="64912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9">
            <p14:nvContentPartPr>
              <p14:cNvPr id="245" name="墨迹 244"/>
              <p14:cNvContentPartPr/>
              <p14:nvPr/>
            </p14:nvContentPartPr>
            <p14:xfrm>
              <a:off x="7975600" y="355307"/>
              <a:ext cx="33866" cy="231232"/>
            </p14:xfrm>
          </p:contentPart>
        </mc:Choice>
        <mc:Fallback xmlns="">
          <p:pic>
            <p:nvPicPr>
              <p:cNvPr id="245" name="墨迹 244"/>
            </p:nvPicPr>
            <p:blipFill>
              <a:blip r:embed="rId460"/>
            </p:blipFill>
            <p:spPr>
              <a:xfrm>
                <a:off x="7975600" y="355307"/>
                <a:ext cx="33866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1">
            <p14:nvContentPartPr>
              <p14:cNvPr id="246" name="墨迹 245"/>
              <p14:cNvContentPartPr/>
              <p14:nvPr/>
            </p14:nvContentPartPr>
            <p14:xfrm>
              <a:off x="8043333" y="479383"/>
              <a:ext cx="121356" cy="73317"/>
            </p14:xfrm>
          </p:contentPart>
        </mc:Choice>
        <mc:Fallback xmlns="">
          <p:pic>
            <p:nvPicPr>
              <p:cNvPr id="246" name="墨迹 245"/>
            </p:nvPicPr>
            <p:blipFill>
              <a:blip r:embed="rId462"/>
            </p:blipFill>
            <p:spPr>
              <a:xfrm>
                <a:off x="8043333" y="479383"/>
                <a:ext cx="121356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3">
            <p14:nvContentPartPr>
              <p14:cNvPr id="247" name="墨迹 246"/>
              <p14:cNvContentPartPr/>
              <p14:nvPr/>
            </p14:nvContentPartPr>
            <p14:xfrm>
              <a:off x="8139288" y="372226"/>
              <a:ext cx="149578" cy="191754"/>
            </p14:xfrm>
          </p:contentPart>
        </mc:Choice>
        <mc:Fallback xmlns="">
          <p:pic>
            <p:nvPicPr>
              <p:cNvPr id="247" name="墨迹 246"/>
            </p:nvPicPr>
            <p:blipFill>
              <a:blip r:embed="rId464"/>
            </p:blipFill>
            <p:spPr>
              <a:xfrm>
                <a:off x="8139288" y="372226"/>
                <a:ext cx="149578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5">
            <p14:nvContentPartPr>
              <p14:cNvPr id="248" name="墨迹 247"/>
              <p14:cNvContentPartPr/>
              <p14:nvPr/>
            </p14:nvContentPartPr>
            <p14:xfrm>
              <a:off x="8314266" y="310189"/>
              <a:ext cx="115711" cy="22559"/>
            </p14:xfrm>
          </p:contentPart>
        </mc:Choice>
        <mc:Fallback xmlns="">
          <p:pic>
            <p:nvPicPr>
              <p:cNvPr id="248" name="墨迹 247"/>
            </p:nvPicPr>
            <p:blipFill>
              <a:blip r:embed="rId466"/>
            </p:blipFill>
            <p:spPr>
              <a:xfrm>
                <a:off x="8314266" y="310189"/>
                <a:ext cx="1157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7">
            <p14:nvContentPartPr>
              <p14:cNvPr id="249" name="墨迹 248"/>
              <p14:cNvContentPartPr/>
              <p14:nvPr/>
            </p14:nvContentPartPr>
            <p14:xfrm>
              <a:off x="8362244" y="253791"/>
              <a:ext cx="36688" cy="160734"/>
            </p14:xfrm>
          </p:contentPart>
        </mc:Choice>
        <mc:Fallback xmlns="">
          <p:pic>
            <p:nvPicPr>
              <p:cNvPr id="249" name="墨迹 248"/>
            </p:nvPicPr>
            <p:blipFill>
              <a:blip r:embed="rId468"/>
            </p:blipFill>
            <p:spPr>
              <a:xfrm>
                <a:off x="8362244" y="253791"/>
                <a:ext cx="36688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9">
            <p14:nvContentPartPr>
              <p14:cNvPr id="250" name="墨迹 249"/>
              <p14:cNvContentPartPr/>
              <p14:nvPr/>
            </p14:nvContentPartPr>
            <p14:xfrm>
              <a:off x="8370711" y="468103"/>
              <a:ext cx="169333" cy="22559"/>
            </p14:xfrm>
          </p:contentPart>
        </mc:Choice>
        <mc:Fallback xmlns="">
          <p:pic>
            <p:nvPicPr>
              <p:cNvPr id="250" name="墨迹 249"/>
            </p:nvPicPr>
            <p:blipFill>
              <a:blip r:embed="rId470"/>
            </p:blipFill>
            <p:spPr>
              <a:xfrm>
                <a:off x="8370711" y="468103"/>
                <a:ext cx="169333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1">
            <p14:nvContentPartPr>
              <p14:cNvPr id="251" name="墨迹 250"/>
              <p14:cNvContentPartPr/>
              <p14:nvPr/>
            </p14:nvContentPartPr>
            <p14:xfrm>
              <a:off x="8466666" y="389146"/>
              <a:ext cx="22578" cy="174834"/>
            </p14:xfrm>
          </p:contentPart>
        </mc:Choice>
        <mc:Fallback xmlns="">
          <p:pic>
            <p:nvPicPr>
              <p:cNvPr id="251" name="墨迹 250"/>
            </p:nvPicPr>
            <p:blipFill>
              <a:blip r:embed="rId472"/>
            </p:blipFill>
            <p:spPr>
              <a:xfrm>
                <a:off x="8466666" y="389146"/>
                <a:ext cx="22578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3">
            <p14:nvContentPartPr>
              <p14:cNvPr id="252" name="墨迹 251"/>
              <p14:cNvContentPartPr/>
              <p14:nvPr/>
            </p14:nvContentPartPr>
            <p14:xfrm>
              <a:off x="8607777" y="400425"/>
              <a:ext cx="158045" cy="129716"/>
            </p14:xfrm>
          </p:contentPart>
        </mc:Choice>
        <mc:Fallback xmlns="">
          <p:pic>
            <p:nvPicPr>
              <p:cNvPr id="252" name="墨迹 251"/>
            </p:nvPicPr>
            <p:blipFill>
              <a:blip r:embed="rId474"/>
            </p:blipFill>
            <p:spPr>
              <a:xfrm>
                <a:off x="8607777" y="400425"/>
                <a:ext cx="158045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5">
            <p14:nvContentPartPr>
              <p14:cNvPr id="253" name="墨迹 252"/>
              <p14:cNvContentPartPr/>
              <p14:nvPr/>
            </p14:nvContentPartPr>
            <p14:xfrm>
              <a:off x="8754533" y="383506"/>
              <a:ext cx="33867" cy="177654"/>
            </p14:xfrm>
          </p:contentPart>
        </mc:Choice>
        <mc:Fallback xmlns="">
          <p:pic>
            <p:nvPicPr>
              <p:cNvPr id="253" name="墨迹 252"/>
            </p:nvPicPr>
            <p:blipFill>
              <a:blip r:embed="rId476"/>
            </p:blipFill>
            <p:spPr>
              <a:xfrm>
                <a:off x="8754533" y="383506"/>
                <a:ext cx="33867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7">
            <p14:nvContentPartPr>
              <p14:cNvPr id="254" name="墨迹 253"/>
              <p14:cNvContentPartPr/>
              <p14:nvPr/>
            </p14:nvContentPartPr>
            <p14:xfrm>
              <a:off x="8873066" y="287629"/>
              <a:ext cx="101600" cy="28199"/>
            </p14:xfrm>
          </p:contentPart>
        </mc:Choice>
        <mc:Fallback xmlns="">
          <p:pic>
            <p:nvPicPr>
              <p:cNvPr id="254" name="墨迹 253"/>
            </p:nvPicPr>
            <p:blipFill>
              <a:blip r:embed="rId478"/>
            </p:blipFill>
            <p:spPr>
              <a:xfrm>
                <a:off x="8873066" y="287629"/>
                <a:ext cx="1016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9">
            <p14:nvContentPartPr>
              <p14:cNvPr id="255" name="墨迹 254"/>
              <p14:cNvContentPartPr/>
              <p14:nvPr/>
            </p14:nvContentPartPr>
            <p14:xfrm>
              <a:off x="8969022" y="428625"/>
              <a:ext cx="101600" cy="25379"/>
            </p14:xfrm>
          </p:contentPart>
        </mc:Choice>
        <mc:Fallback xmlns="">
          <p:pic>
            <p:nvPicPr>
              <p:cNvPr id="255" name="墨迹 254"/>
            </p:nvPicPr>
            <p:blipFill>
              <a:blip r:embed="rId480"/>
            </p:blipFill>
            <p:spPr>
              <a:xfrm>
                <a:off x="8969022" y="428625"/>
                <a:ext cx="1016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1">
            <p14:nvContentPartPr>
              <p14:cNvPr id="256" name="墨迹 255"/>
              <p14:cNvContentPartPr/>
              <p14:nvPr/>
            </p14:nvContentPartPr>
            <p14:xfrm>
              <a:off x="8940800" y="496302"/>
              <a:ext cx="174977" cy="11280"/>
            </p14:xfrm>
          </p:contentPart>
        </mc:Choice>
        <mc:Fallback xmlns="">
          <p:pic>
            <p:nvPicPr>
              <p:cNvPr id="256" name="墨迹 255"/>
            </p:nvPicPr>
            <p:blipFill>
              <a:blip r:embed="rId482"/>
            </p:blipFill>
            <p:spPr>
              <a:xfrm>
                <a:off x="8940800" y="496302"/>
                <a:ext cx="174977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3">
            <p14:nvContentPartPr>
              <p14:cNvPr id="257" name="墨迹 256"/>
              <p14:cNvContentPartPr/>
              <p14:nvPr/>
            </p14:nvContentPartPr>
            <p14:xfrm>
              <a:off x="9135533" y="321468"/>
              <a:ext cx="47978" cy="197393"/>
            </p14:xfrm>
          </p:contentPart>
        </mc:Choice>
        <mc:Fallback xmlns="">
          <p:pic>
            <p:nvPicPr>
              <p:cNvPr id="257" name="墨迹 256"/>
            </p:nvPicPr>
            <p:blipFill>
              <a:blip r:embed="rId484"/>
            </p:blipFill>
            <p:spPr>
              <a:xfrm>
                <a:off x="9135533" y="321468"/>
                <a:ext cx="4797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5">
            <p14:nvContentPartPr>
              <p14:cNvPr id="258" name="墨迹 257"/>
              <p14:cNvContentPartPr/>
              <p14:nvPr/>
            </p14:nvContentPartPr>
            <p14:xfrm>
              <a:off x="9183511" y="414525"/>
              <a:ext cx="67733" cy="31019"/>
            </p14:xfrm>
          </p:contentPart>
        </mc:Choice>
        <mc:Fallback xmlns="">
          <p:pic>
            <p:nvPicPr>
              <p:cNvPr id="258" name="墨迹 257"/>
            </p:nvPicPr>
            <p:blipFill>
              <a:blip r:embed="rId486"/>
            </p:blipFill>
            <p:spPr>
              <a:xfrm>
                <a:off x="9183511" y="414525"/>
                <a:ext cx="67733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7">
            <p14:nvContentPartPr>
              <p14:cNvPr id="259" name="墨迹 258"/>
              <p14:cNvContentPartPr/>
              <p14:nvPr/>
            </p14:nvContentPartPr>
            <p14:xfrm>
              <a:off x="9223022" y="298909"/>
              <a:ext cx="39511" cy="245331"/>
            </p14:xfrm>
          </p:contentPart>
        </mc:Choice>
        <mc:Fallback xmlns="">
          <p:pic>
            <p:nvPicPr>
              <p:cNvPr id="259" name="墨迹 258"/>
            </p:nvPicPr>
            <p:blipFill>
              <a:blip r:embed="rId488"/>
            </p:blipFill>
            <p:spPr>
              <a:xfrm>
                <a:off x="9223022" y="298909"/>
                <a:ext cx="39511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9">
            <p14:nvContentPartPr>
              <p14:cNvPr id="260" name="墨迹 259"/>
              <p14:cNvContentPartPr/>
              <p14:nvPr/>
            </p14:nvContentPartPr>
            <p14:xfrm>
              <a:off x="9335911" y="304549"/>
              <a:ext cx="146756" cy="219952"/>
            </p14:xfrm>
          </p:contentPart>
        </mc:Choice>
        <mc:Fallback xmlns="">
          <p:pic>
            <p:nvPicPr>
              <p:cNvPr id="260" name="墨迹 259"/>
            </p:nvPicPr>
            <p:blipFill>
              <a:blip r:embed="rId490"/>
            </p:blipFill>
            <p:spPr>
              <a:xfrm>
                <a:off x="9335911" y="304549"/>
                <a:ext cx="1467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1">
            <p14:nvContentPartPr>
              <p14:cNvPr id="261" name="墨迹 260"/>
              <p14:cNvContentPartPr/>
              <p14:nvPr/>
            </p14:nvContentPartPr>
            <p14:xfrm>
              <a:off x="9516533" y="394786"/>
              <a:ext cx="163689" cy="33839"/>
            </p14:xfrm>
          </p:contentPart>
        </mc:Choice>
        <mc:Fallback xmlns="">
          <p:pic>
            <p:nvPicPr>
              <p:cNvPr id="261" name="墨迹 260"/>
            </p:nvPicPr>
            <p:blipFill>
              <a:blip r:embed="rId492"/>
            </p:blipFill>
            <p:spPr>
              <a:xfrm>
                <a:off x="9516533" y="394786"/>
                <a:ext cx="1636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3">
            <p14:nvContentPartPr>
              <p14:cNvPr id="262" name="墨迹 261"/>
              <p14:cNvContentPartPr/>
              <p14:nvPr/>
            </p14:nvContentPartPr>
            <p14:xfrm>
              <a:off x="9581444" y="310189"/>
              <a:ext cx="64911" cy="200213"/>
            </p14:xfrm>
          </p:contentPart>
        </mc:Choice>
        <mc:Fallback xmlns="">
          <p:pic>
            <p:nvPicPr>
              <p:cNvPr id="262" name="墨迹 261"/>
            </p:nvPicPr>
            <p:blipFill>
              <a:blip r:embed="rId494"/>
            </p:blipFill>
            <p:spPr>
              <a:xfrm>
                <a:off x="9581444" y="310189"/>
                <a:ext cx="64911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5">
            <p14:nvContentPartPr>
              <p14:cNvPr id="263" name="墨迹 262"/>
              <p14:cNvContentPartPr/>
              <p14:nvPr/>
            </p14:nvContentPartPr>
            <p14:xfrm>
              <a:off x="9742311" y="355307"/>
              <a:ext cx="56444" cy="118436"/>
            </p14:xfrm>
          </p:contentPart>
        </mc:Choice>
        <mc:Fallback xmlns="">
          <p:pic>
            <p:nvPicPr>
              <p:cNvPr id="263" name="墨迹 262"/>
            </p:nvPicPr>
            <p:blipFill>
              <a:blip r:embed="rId496"/>
            </p:blipFill>
            <p:spPr>
              <a:xfrm>
                <a:off x="9742311" y="355307"/>
                <a:ext cx="56444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7">
            <p14:nvContentPartPr>
              <p14:cNvPr id="264" name="墨迹 263"/>
              <p14:cNvContentPartPr/>
              <p14:nvPr/>
            </p14:nvContentPartPr>
            <p14:xfrm>
              <a:off x="9736666" y="276350"/>
              <a:ext cx="129822" cy="214312"/>
            </p14:xfrm>
          </p:contentPart>
        </mc:Choice>
        <mc:Fallback xmlns="">
          <p:pic>
            <p:nvPicPr>
              <p:cNvPr id="264" name="墨迹 263"/>
            </p:nvPicPr>
            <p:blipFill>
              <a:blip r:embed="rId498"/>
            </p:blipFill>
            <p:spPr>
              <a:xfrm>
                <a:off x="9736666" y="276350"/>
                <a:ext cx="129822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9">
            <p14:nvContentPartPr>
              <p14:cNvPr id="265" name="墨迹 264"/>
              <p14:cNvContentPartPr/>
              <p14:nvPr/>
            </p14:nvContentPartPr>
            <p14:xfrm>
              <a:off x="9798755" y="265070"/>
              <a:ext cx="321734" cy="265071"/>
            </p14:xfrm>
          </p:contentPart>
        </mc:Choice>
        <mc:Fallback xmlns="">
          <p:pic>
            <p:nvPicPr>
              <p:cNvPr id="265" name="墨迹 264"/>
            </p:nvPicPr>
            <p:blipFill>
              <a:blip r:embed="rId500"/>
            </p:blipFill>
            <p:spPr>
              <a:xfrm>
                <a:off x="9798755" y="265070"/>
                <a:ext cx="321734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1">
            <p14:nvContentPartPr>
              <p14:cNvPr id="266" name="墨迹 265"/>
              <p14:cNvContentPartPr/>
              <p14:nvPr/>
            </p14:nvContentPartPr>
            <p14:xfrm>
              <a:off x="9296400" y="1359192"/>
              <a:ext cx="45155" cy="186113"/>
            </p14:xfrm>
          </p:contentPart>
        </mc:Choice>
        <mc:Fallback xmlns="">
          <p:pic>
            <p:nvPicPr>
              <p:cNvPr id="266" name="墨迹 265"/>
            </p:nvPicPr>
            <p:blipFill>
              <a:blip r:embed="rId502"/>
            </p:blipFill>
            <p:spPr>
              <a:xfrm>
                <a:off x="9296400" y="1359192"/>
                <a:ext cx="45155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3">
            <p14:nvContentPartPr>
              <p14:cNvPr id="267" name="墨迹 266"/>
              <p14:cNvContentPartPr/>
              <p14:nvPr/>
            </p14:nvContentPartPr>
            <p14:xfrm>
              <a:off x="9347200" y="1435329"/>
              <a:ext cx="87488" cy="8460"/>
            </p14:xfrm>
          </p:contentPart>
        </mc:Choice>
        <mc:Fallback xmlns="">
          <p:pic>
            <p:nvPicPr>
              <p:cNvPr id="267" name="墨迹 266"/>
            </p:nvPicPr>
            <p:blipFill>
              <a:blip r:embed="rId504"/>
            </p:blipFill>
            <p:spPr>
              <a:xfrm>
                <a:off x="9347200" y="1435329"/>
                <a:ext cx="87488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5">
            <p14:nvContentPartPr>
              <p14:cNvPr id="268" name="墨迹 267"/>
              <p14:cNvContentPartPr/>
              <p14:nvPr/>
            </p14:nvContentPartPr>
            <p14:xfrm>
              <a:off x="9454444" y="1353552"/>
              <a:ext cx="22578" cy="157915"/>
            </p14:xfrm>
          </p:contentPart>
        </mc:Choice>
        <mc:Fallback xmlns="">
          <p:pic>
            <p:nvPicPr>
              <p:cNvPr id="268" name="墨迹 267"/>
            </p:nvPicPr>
            <p:blipFill>
              <a:blip r:embed="rId506"/>
            </p:blipFill>
            <p:spPr>
              <a:xfrm>
                <a:off x="9454444" y="1353552"/>
                <a:ext cx="2257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7">
            <p14:nvContentPartPr>
              <p14:cNvPr id="269" name="墨迹 268"/>
              <p14:cNvContentPartPr/>
              <p14:nvPr/>
            </p14:nvContentPartPr>
            <p14:xfrm>
              <a:off x="9544755" y="1325353"/>
              <a:ext cx="189089" cy="203033"/>
            </p14:xfrm>
          </p:contentPart>
        </mc:Choice>
        <mc:Fallback xmlns="">
          <p:pic>
            <p:nvPicPr>
              <p:cNvPr id="269" name="墨迹 268"/>
            </p:nvPicPr>
            <p:blipFill>
              <a:blip r:embed="rId508"/>
            </p:blipFill>
            <p:spPr>
              <a:xfrm>
                <a:off x="9544755" y="1325353"/>
                <a:ext cx="189089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9">
            <p14:nvContentPartPr>
              <p14:cNvPr id="270" name="墨迹 269"/>
              <p14:cNvContentPartPr/>
              <p14:nvPr/>
            </p14:nvContentPartPr>
            <p14:xfrm>
              <a:off x="9770533" y="1395851"/>
              <a:ext cx="180622" cy="14099"/>
            </p14:xfrm>
          </p:contentPart>
        </mc:Choice>
        <mc:Fallback xmlns="">
          <p:pic>
            <p:nvPicPr>
              <p:cNvPr id="270" name="墨迹 269"/>
            </p:nvPicPr>
            <p:blipFill>
              <a:blip r:embed="rId510"/>
            </p:blipFill>
            <p:spPr>
              <a:xfrm>
                <a:off x="9770533" y="1395851"/>
                <a:ext cx="180622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1">
            <p14:nvContentPartPr>
              <p14:cNvPr id="271" name="墨迹 270"/>
              <p14:cNvContentPartPr/>
              <p14:nvPr/>
            </p14:nvContentPartPr>
            <p14:xfrm>
              <a:off x="9866488" y="1319713"/>
              <a:ext cx="22578" cy="149455"/>
            </p14:xfrm>
          </p:contentPart>
        </mc:Choice>
        <mc:Fallback xmlns="">
          <p:pic>
            <p:nvPicPr>
              <p:cNvPr id="271" name="墨迹 270"/>
            </p:nvPicPr>
            <p:blipFill>
              <a:blip r:embed="rId512"/>
            </p:blipFill>
            <p:spPr>
              <a:xfrm>
                <a:off x="9866488" y="1319713"/>
                <a:ext cx="22578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3">
            <p14:nvContentPartPr>
              <p14:cNvPr id="272" name="墨迹 271"/>
              <p14:cNvContentPartPr/>
              <p14:nvPr/>
            </p14:nvContentPartPr>
            <p14:xfrm>
              <a:off x="9996311" y="1308434"/>
              <a:ext cx="203200" cy="242511"/>
            </p14:xfrm>
          </p:contentPart>
        </mc:Choice>
        <mc:Fallback xmlns="">
          <p:pic>
            <p:nvPicPr>
              <p:cNvPr id="272" name="墨迹 271"/>
            </p:nvPicPr>
            <p:blipFill>
              <a:blip r:embed="rId514"/>
            </p:blipFill>
            <p:spPr>
              <a:xfrm>
                <a:off x="9996311" y="1308434"/>
                <a:ext cx="203200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5">
            <p14:nvContentPartPr>
              <p14:cNvPr id="273" name="墨迹 272"/>
              <p14:cNvContentPartPr/>
              <p14:nvPr/>
            </p14:nvContentPartPr>
            <p14:xfrm>
              <a:off x="10278533" y="1240756"/>
              <a:ext cx="110067" cy="33839"/>
            </p14:xfrm>
          </p:contentPart>
        </mc:Choice>
        <mc:Fallback xmlns="">
          <p:pic>
            <p:nvPicPr>
              <p:cNvPr id="273" name="墨迹 272"/>
            </p:nvPicPr>
            <p:blipFill>
              <a:blip r:embed="rId516"/>
            </p:blipFill>
            <p:spPr>
              <a:xfrm>
                <a:off x="10278533" y="1240756"/>
                <a:ext cx="110067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7">
            <p14:nvContentPartPr>
              <p14:cNvPr id="274" name="墨迹 273"/>
              <p14:cNvContentPartPr/>
              <p14:nvPr/>
            </p14:nvContentPartPr>
            <p14:xfrm>
              <a:off x="10323688" y="1364832"/>
              <a:ext cx="169333" cy="19739"/>
            </p14:xfrm>
          </p:contentPart>
        </mc:Choice>
        <mc:Fallback xmlns="">
          <p:pic>
            <p:nvPicPr>
              <p:cNvPr id="274" name="墨迹 273"/>
            </p:nvPicPr>
            <p:blipFill>
              <a:blip r:embed="rId518"/>
            </p:blipFill>
            <p:spPr>
              <a:xfrm>
                <a:off x="10323688" y="1364832"/>
                <a:ext cx="169333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9">
            <p14:nvContentPartPr>
              <p14:cNvPr id="275" name="墨迹 274"/>
              <p14:cNvContentPartPr/>
              <p14:nvPr/>
            </p14:nvContentPartPr>
            <p14:xfrm>
              <a:off x="10312400" y="1421230"/>
              <a:ext cx="180622" cy="33839"/>
            </p14:xfrm>
          </p:contentPart>
        </mc:Choice>
        <mc:Fallback xmlns="">
          <p:pic>
            <p:nvPicPr>
              <p:cNvPr id="275" name="墨迹 274"/>
            </p:nvPicPr>
            <p:blipFill>
              <a:blip r:embed="rId520"/>
            </p:blipFill>
            <p:spPr>
              <a:xfrm>
                <a:off x="10312400" y="1421230"/>
                <a:ext cx="180622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1">
            <p14:nvContentPartPr>
              <p14:cNvPr id="276" name="墨迹 275"/>
              <p14:cNvContentPartPr/>
              <p14:nvPr/>
            </p14:nvContentPartPr>
            <p14:xfrm>
              <a:off x="10538177" y="1274595"/>
              <a:ext cx="211667" cy="225592"/>
            </p14:xfrm>
          </p:contentPart>
        </mc:Choice>
        <mc:Fallback xmlns="">
          <p:pic>
            <p:nvPicPr>
              <p:cNvPr id="276" name="墨迹 275"/>
            </p:nvPicPr>
            <p:blipFill>
              <a:blip r:embed="rId522"/>
            </p:blipFill>
            <p:spPr>
              <a:xfrm>
                <a:off x="10538177" y="1274595"/>
                <a:ext cx="211667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3">
            <p14:nvContentPartPr>
              <p14:cNvPr id="277" name="墨迹 276"/>
              <p14:cNvContentPartPr/>
              <p14:nvPr/>
            </p14:nvContentPartPr>
            <p14:xfrm>
              <a:off x="10763955" y="1246396"/>
              <a:ext cx="118533" cy="11280"/>
            </p14:xfrm>
          </p:contentPart>
        </mc:Choice>
        <mc:Fallback xmlns="">
          <p:pic>
            <p:nvPicPr>
              <p:cNvPr id="277" name="墨迹 276"/>
            </p:nvPicPr>
            <p:blipFill>
              <a:blip r:embed="rId524"/>
            </p:blipFill>
            <p:spPr>
              <a:xfrm>
                <a:off x="10763955" y="1246396"/>
                <a:ext cx="11853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5">
            <p14:nvContentPartPr>
              <p14:cNvPr id="278" name="墨迹 277"/>
              <p14:cNvContentPartPr/>
              <p14:nvPr/>
            </p14:nvContentPartPr>
            <p14:xfrm>
              <a:off x="10809111" y="1359192"/>
              <a:ext cx="206023" cy="11280"/>
            </p14:xfrm>
          </p:contentPart>
        </mc:Choice>
        <mc:Fallback xmlns="">
          <p:pic>
            <p:nvPicPr>
              <p:cNvPr id="278" name="墨迹 277"/>
            </p:nvPicPr>
            <p:blipFill>
              <a:blip r:embed="rId526"/>
            </p:blipFill>
            <p:spPr>
              <a:xfrm>
                <a:off x="10809111" y="1359192"/>
                <a:ext cx="20602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7">
            <p14:nvContentPartPr>
              <p14:cNvPr id="279" name="墨迹 278"/>
              <p14:cNvContentPartPr/>
              <p14:nvPr/>
            </p14:nvContentPartPr>
            <p14:xfrm>
              <a:off x="10902244" y="1268955"/>
              <a:ext cx="31044" cy="197393"/>
            </p14:xfrm>
          </p:contentPart>
        </mc:Choice>
        <mc:Fallback xmlns="">
          <p:pic>
            <p:nvPicPr>
              <p:cNvPr id="279" name="墨迹 278"/>
            </p:nvPicPr>
            <p:blipFill>
              <a:blip r:embed="rId528"/>
            </p:blipFill>
            <p:spPr>
              <a:xfrm>
                <a:off x="10902244" y="1268955"/>
                <a:ext cx="310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9">
            <p14:nvContentPartPr>
              <p14:cNvPr id="280" name="墨迹 279"/>
              <p14:cNvContentPartPr/>
              <p14:nvPr/>
            </p14:nvContentPartPr>
            <p14:xfrm>
              <a:off x="11054644" y="1235116"/>
              <a:ext cx="53623" cy="191754"/>
            </p14:xfrm>
          </p:contentPart>
        </mc:Choice>
        <mc:Fallback xmlns="">
          <p:pic>
            <p:nvPicPr>
              <p:cNvPr id="280" name="墨迹 279"/>
            </p:nvPicPr>
            <p:blipFill>
              <a:blip r:embed="rId530"/>
            </p:blipFill>
            <p:spPr>
              <a:xfrm>
                <a:off x="11054644" y="1235116"/>
                <a:ext cx="53623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1">
            <p14:nvContentPartPr>
              <p14:cNvPr id="281" name="墨迹 280"/>
              <p14:cNvContentPartPr/>
              <p14:nvPr/>
            </p14:nvContentPartPr>
            <p14:xfrm>
              <a:off x="11085688" y="1305614"/>
              <a:ext cx="84667" cy="42298"/>
            </p14:xfrm>
          </p:contentPart>
        </mc:Choice>
        <mc:Fallback xmlns="">
          <p:pic>
            <p:nvPicPr>
              <p:cNvPr id="281" name="墨迹 280"/>
            </p:nvPicPr>
            <p:blipFill>
              <a:blip r:embed="rId532"/>
            </p:blipFill>
            <p:spPr>
              <a:xfrm>
                <a:off x="11085688" y="1305614"/>
                <a:ext cx="84667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3">
            <p14:nvContentPartPr>
              <p14:cNvPr id="282" name="墨迹 281"/>
              <p14:cNvContentPartPr/>
              <p14:nvPr/>
            </p14:nvContentPartPr>
            <p14:xfrm>
              <a:off x="11108267" y="1167439"/>
              <a:ext cx="327377" cy="321468"/>
            </p14:xfrm>
          </p:contentPart>
        </mc:Choice>
        <mc:Fallback xmlns="">
          <p:pic>
            <p:nvPicPr>
              <p:cNvPr id="282" name="墨迹 281"/>
            </p:nvPicPr>
            <p:blipFill>
              <a:blip r:embed="rId534"/>
            </p:blipFill>
            <p:spPr>
              <a:xfrm>
                <a:off x="11108267" y="1167439"/>
                <a:ext cx="327377" cy="321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5">
            <p14:nvContentPartPr>
              <p14:cNvPr id="283" name="墨迹 282"/>
              <p14:cNvContentPartPr/>
              <p14:nvPr/>
            </p14:nvContentPartPr>
            <p14:xfrm>
              <a:off x="11463867" y="1407130"/>
              <a:ext cx="19755" cy="2820"/>
            </p14:xfrm>
          </p:contentPart>
        </mc:Choice>
        <mc:Fallback xmlns="">
          <p:pic>
            <p:nvPicPr>
              <p:cNvPr id="283" name="墨迹 282"/>
            </p:nvPicPr>
            <p:blipFill>
              <a:blip r:embed="rId536"/>
            </p:blipFill>
            <p:spPr>
              <a:xfrm>
                <a:off x="11463867" y="1407130"/>
                <a:ext cx="19755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7">
            <p14:nvContentPartPr>
              <p14:cNvPr id="284" name="墨迹 283"/>
              <p14:cNvContentPartPr/>
              <p14:nvPr/>
            </p14:nvContentPartPr>
            <p14:xfrm>
              <a:off x="4995333" y="4342648"/>
              <a:ext cx="194733" cy="214312"/>
            </p14:xfrm>
          </p:contentPart>
        </mc:Choice>
        <mc:Fallback xmlns="">
          <p:pic>
            <p:nvPicPr>
              <p:cNvPr id="284" name="墨迹 283"/>
            </p:nvPicPr>
            <p:blipFill>
              <a:blip r:embed="rId538"/>
            </p:blipFill>
            <p:spPr>
              <a:xfrm>
                <a:off x="4995333" y="4342648"/>
                <a:ext cx="194733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9">
            <p14:nvContentPartPr>
              <p14:cNvPr id="285" name="墨迹 284"/>
              <p14:cNvContentPartPr/>
              <p14:nvPr/>
            </p14:nvContentPartPr>
            <p14:xfrm>
              <a:off x="5175955" y="4162174"/>
              <a:ext cx="163689" cy="129715"/>
            </p14:xfrm>
          </p:contentPart>
        </mc:Choice>
        <mc:Fallback xmlns="">
          <p:pic>
            <p:nvPicPr>
              <p:cNvPr id="285" name="墨迹 284"/>
            </p:nvPicPr>
            <p:blipFill>
              <a:blip r:embed="rId540"/>
            </p:blipFill>
            <p:spPr>
              <a:xfrm>
                <a:off x="5175955" y="4162174"/>
                <a:ext cx="163689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1">
            <p14:nvContentPartPr>
              <p14:cNvPr id="286" name="墨迹 285"/>
              <p14:cNvContentPartPr/>
              <p14:nvPr/>
            </p14:nvContentPartPr>
            <p14:xfrm>
              <a:off x="5367866" y="4325728"/>
              <a:ext cx="146756" cy="219952"/>
            </p14:xfrm>
          </p:contentPart>
        </mc:Choice>
        <mc:Fallback xmlns="">
          <p:pic>
            <p:nvPicPr>
              <p:cNvPr id="286" name="墨迹 285"/>
            </p:nvPicPr>
            <p:blipFill>
              <a:blip r:embed="rId542"/>
            </p:blipFill>
            <p:spPr>
              <a:xfrm>
                <a:off x="5367866" y="4325728"/>
                <a:ext cx="1467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3">
            <p14:nvContentPartPr>
              <p14:cNvPr id="287" name="墨迹 286"/>
              <p14:cNvContentPartPr/>
              <p14:nvPr/>
            </p14:nvContentPartPr>
            <p14:xfrm>
              <a:off x="5565422" y="4320088"/>
              <a:ext cx="28222" cy="203033"/>
            </p14:xfrm>
          </p:contentPart>
        </mc:Choice>
        <mc:Fallback xmlns="">
          <p:pic>
            <p:nvPicPr>
              <p:cNvPr id="287" name="墨迹 286"/>
            </p:nvPicPr>
            <p:blipFill>
              <a:blip r:embed="rId544"/>
            </p:blipFill>
            <p:spPr>
              <a:xfrm>
                <a:off x="5565422" y="4320088"/>
                <a:ext cx="28222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5">
            <p14:nvContentPartPr>
              <p14:cNvPr id="288" name="墨迹 287"/>
              <p14:cNvContentPartPr/>
              <p14:nvPr/>
            </p14:nvContentPartPr>
            <p14:xfrm>
              <a:off x="5576711" y="4393406"/>
              <a:ext cx="104422" cy="56398"/>
            </p14:xfrm>
          </p:contentPart>
        </mc:Choice>
        <mc:Fallback xmlns="">
          <p:pic>
            <p:nvPicPr>
              <p:cNvPr id="288" name="墨迹 287"/>
            </p:nvPicPr>
            <p:blipFill>
              <a:blip r:embed="rId546"/>
            </p:blipFill>
            <p:spPr>
              <a:xfrm>
                <a:off x="5576711" y="4393406"/>
                <a:ext cx="10442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7">
            <p14:nvContentPartPr>
              <p14:cNvPr id="289" name="墨迹 288"/>
              <p14:cNvContentPartPr/>
              <p14:nvPr/>
            </p14:nvContentPartPr>
            <p14:xfrm>
              <a:off x="5664200" y="4246771"/>
              <a:ext cx="31044" cy="462464"/>
            </p14:xfrm>
          </p:contentPart>
        </mc:Choice>
        <mc:Fallback xmlns="">
          <p:pic>
            <p:nvPicPr>
              <p:cNvPr id="289" name="墨迹 288"/>
            </p:nvPicPr>
            <p:blipFill>
              <a:blip r:embed="rId548"/>
            </p:blipFill>
            <p:spPr>
              <a:xfrm>
                <a:off x="5664200" y="4246771"/>
                <a:ext cx="31044" cy="4624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9">
            <p14:nvContentPartPr>
              <p14:cNvPr id="290" name="墨迹 289"/>
              <p14:cNvContentPartPr/>
              <p14:nvPr/>
            </p14:nvContentPartPr>
            <p14:xfrm>
              <a:off x="5729111" y="4334188"/>
              <a:ext cx="95956" cy="25379"/>
            </p14:xfrm>
          </p:contentPart>
        </mc:Choice>
        <mc:Fallback xmlns="">
          <p:pic>
            <p:nvPicPr>
              <p:cNvPr id="290" name="墨迹 289"/>
            </p:nvPicPr>
            <p:blipFill>
              <a:blip r:embed="rId550"/>
            </p:blipFill>
            <p:spPr>
              <a:xfrm>
                <a:off x="5729111" y="4334188"/>
                <a:ext cx="95956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1">
            <p14:nvContentPartPr>
              <p14:cNvPr id="291" name="墨迹 290"/>
              <p14:cNvContentPartPr/>
              <p14:nvPr/>
            </p14:nvContentPartPr>
            <p14:xfrm>
              <a:off x="5765800" y="4263690"/>
              <a:ext cx="36688" cy="214313"/>
            </p14:xfrm>
          </p:contentPart>
        </mc:Choice>
        <mc:Fallback xmlns="">
          <p:pic>
            <p:nvPicPr>
              <p:cNvPr id="291" name="墨迹 290"/>
            </p:nvPicPr>
            <p:blipFill>
              <a:blip r:embed="rId552"/>
            </p:blipFill>
            <p:spPr>
              <a:xfrm>
                <a:off x="5765800" y="4263690"/>
                <a:ext cx="36688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3">
            <p14:nvContentPartPr>
              <p14:cNvPr id="292" name="墨迹 291"/>
              <p14:cNvContentPartPr/>
              <p14:nvPr/>
            </p14:nvContentPartPr>
            <p14:xfrm>
              <a:off x="5853288" y="4241131"/>
              <a:ext cx="129822" cy="293270"/>
            </p14:xfrm>
          </p:contentPart>
        </mc:Choice>
        <mc:Fallback xmlns="">
          <p:pic>
            <p:nvPicPr>
              <p:cNvPr id="292" name="墨迹 291"/>
            </p:nvPicPr>
            <p:blipFill>
              <a:blip r:embed="rId554"/>
            </p:blipFill>
            <p:spPr>
              <a:xfrm>
                <a:off x="5853288" y="4241131"/>
                <a:ext cx="129822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5">
            <p14:nvContentPartPr>
              <p14:cNvPr id="293" name="墨迹 292"/>
              <p14:cNvContentPartPr/>
              <p14:nvPr/>
            </p14:nvContentPartPr>
            <p14:xfrm>
              <a:off x="6101644" y="4297529"/>
              <a:ext cx="197556" cy="45119"/>
            </p14:xfrm>
          </p:contentPart>
        </mc:Choice>
        <mc:Fallback xmlns="">
          <p:pic>
            <p:nvPicPr>
              <p:cNvPr id="293" name="墨迹 292"/>
            </p:nvPicPr>
            <p:blipFill>
              <a:blip r:embed="rId556"/>
            </p:blipFill>
            <p:spPr>
              <a:xfrm>
                <a:off x="6101644" y="4297529"/>
                <a:ext cx="197556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7">
            <p14:nvContentPartPr>
              <p14:cNvPr id="294" name="墨迹 293"/>
              <p14:cNvContentPartPr/>
              <p14:nvPr/>
            </p14:nvContentPartPr>
            <p14:xfrm>
              <a:off x="6101644" y="4427245"/>
              <a:ext cx="206022" cy="5639"/>
            </p14:xfrm>
          </p:contentPart>
        </mc:Choice>
        <mc:Fallback xmlns="">
          <p:pic>
            <p:nvPicPr>
              <p:cNvPr id="294" name="墨迹 293"/>
            </p:nvPicPr>
            <p:blipFill>
              <a:blip r:embed="rId558"/>
            </p:blipFill>
            <p:spPr>
              <a:xfrm>
                <a:off x="6101644" y="4427245"/>
                <a:ext cx="206022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9">
            <p14:nvContentPartPr>
              <p14:cNvPr id="295" name="墨迹 294"/>
              <p14:cNvContentPartPr/>
              <p14:nvPr/>
            </p14:nvContentPartPr>
            <p14:xfrm>
              <a:off x="6541911" y="4139615"/>
              <a:ext cx="50800" cy="391966"/>
            </p14:xfrm>
          </p:contentPart>
        </mc:Choice>
        <mc:Fallback xmlns="">
          <p:pic>
            <p:nvPicPr>
              <p:cNvPr id="295" name="墨迹 294"/>
            </p:nvPicPr>
            <p:blipFill>
              <a:blip r:embed="rId560"/>
            </p:blipFill>
            <p:spPr>
              <a:xfrm>
                <a:off x="6541911" y="4139615"/>
                <a:ext cx="50800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1">
            <p14:nvContentPartPr>
              <p14:cNvPr id="296" name="墨迹 295"/>
              <p14:cNvContentPartPr/>
              <p14:nvPr/>
            </p14:nvContentPartPr>
            <p14:xfrm>
              <a:off x="6581422" y="4252411"/>
              <a:ext cx="163688" cy="194573"/>
            </p14:xfrm>
          </p:contentPart>
        </mc:Choice>
        <mc:Fallback xmlns="">
          <p:pic>
            <p:nvPicPr>
              <p:cNvPr id="296" name="墨迹 295"/>
            </p:nvPicPr>
            <p:blipFill>
              <a:blip r:embed="rId562"/>
            </p:blipFill>
            <p:spPr>
              <a:xfrm>
                <a:off x="6581422" y="4252411"/>
                <a:ext cx="163688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3">
            <p14:nvContentPartPr>
              <p14:cNvPr id="297" name="墨迹 296"/>
              <p14:cNvContentPartPr/>
              <p14:nvPr/>
            </p14:nvContentPartPr>
            <p14:xfrm>
              <a:off x="6756400" y="4348287"/>
              <a:ext cx="112888" cy="129716"/>
            </p14:xfrm>
          </p:contentPart>
        </mc:Choice>
        <mc:Fallback xmlns="">
          <p:pic>
            <p:nvPicPr>
              <p:cNvPr id="297" name="墨迹 296"/>
            </p:nvPicPr>
            <p:blipFill>
              <a:blip r:embed="rId564"/>
            </p:blipFill>
            <p:spPr>
              <a:xfrm>
                <a:off x="6756400" y="4348287"/>
                <a:ext cx="11288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5">
            <p14:nvContentPartPr>
              <p14:cNvPr id="298" name="墨迹 297"/>
              <p14:cNvContentPartPr/>
              <p14:nvPr/>
            </p14:nvContentPartPr>
            <p14:xfrm>
              <a:off x="6999111" y="4156534"/>
              <a:ext cx="33866" cy="332748"/>
            </p14:xfrm>
          </p:contentPart>
        </mc:Choice>
        <mc:Fallback xmlns="">
          <p:pic>
            <p:nvPicPr>
              <p:cNvPr id="298" name="墨迹 297"/>
            </p:nvPicPr>
            <p:blipFill>
              <a:blip r:embed="rId566"/>
            </p:blipFill>
            <p:spPr>
              <a:xfrm>
                <a:off x="6999111" y="4156534"/>
                <a:ext cx="33866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7">
            <p14:nvContentPartPr>
              <p14:cNvPr id="299" name="墨迹 298"/>
              <p14:cNvContentPartPr/>
              <p14:nvPr/>
            </p14:nvContentPartPr>
            <p14:xfrm>
              <a:off x="7027333" y="4246771"/>
              <a:ext cx="132644" cy="217132"/>
            </p14:xfrm>
          </p:contentPart>
        </mc:Choice>
        <mc:Fallback xmlns="">
          <p:pic>
            <p:nvPicPr>
              <p:cNvPr id="299" name="墨迹 298"/>
            </p:nvPicPr>
            <p:blipFill>
              <a:blip r:embed="rId568"/>
            </p:blipFill>
            <p:spPr>
              <a:xfrm>
                <a:off x="7027333" y="4246771"/>
                <a:ext cx="132644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9">
            <p14:nvContentPartPr>
              <p14:cNvPr id="300" name="墨迹 299"/>
              <p14:cNvContentPartPr/>
              <p14:nvPr/>
            </p14:nvContentPartPr>
            <p14:xfrm>
              <a:off x="7227711" y="4320088"/>
              <a:ext cx="110066" cy="335569"/>
            </p14:xfrm>
          </p:contentPart>
        </mc:Choice>
        <mc:Fallback xmlns="">
          <p:pic>
            <p:nvPicPr>
              <p:cNvPr id="300" name="墨迹 299"/>
            </p:nvPicPr>
            <p:blipFill>
              <a:blip r:embed="rId570"/>
            </p:blipFill>
            <p:spPr>
              <a:xfrm>
                <a:off x="7227711" y="4320088"/>
                <a:ext cx="110066" cy="3355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1">
            <p14:nvContentPartPr>
              <p14:cNvPr id="301" name="墨迹 300"/>
              <p14:cNvContentPartPr/>
              <p14:nvPr/>
            </p14:nvContentPartPr>
            <p14:xfrm>
              <a:off x="4984044" y="4878429"/>
              <a:ext cx="186267" cy="231232"/>
            </p14:xfrm>
          </p:contentPart>
        </mc:Choice>
        <mc:Fallback xmlns="">
          <p:pic>
            <p:nvPicPr>
              <p:cNvPr id="301" name="墨迹 300"/>
            </p:nvPicPr>
            <p:blipFill>
              <a:blip r:embed="rId572"/>
            </p:blipFill>
            <p:spPr>
              <a:xfrm>
                <a:off x="4984044" y="4878429"/>
                <a:ext cx="18626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3">
            <p14:nvContentPartPr>
              <p14:cNvPr id="302" name="墨迹 301"/>
              <p14:cNvContentPartPr/>
              <p14:nvPr/>
            </p14:nvContentPartPr>
            <p14:xfrm>
              <a:off x="5215466" y="4923547"/>
              <a:ext cx="234244" cy="163555"/>
            </p14:xfrm>
          </p:contentPart>
        </mc:Choice>
        <mc:Fallback xmlns="">
          <p:pic>
            <p:nvPicPr>
              <p:cNvPr id="302" name="墨迹 301"/>
            </p:nvPicPr>
            <p:blipFill>
              <a:blip r:embed="rId574"/>
            </p:blipFill>
            <p:spPr>
              <a:xfrm>
                <a:off x="5215466" y="4923547"/>
                <a:ext cx="234244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5">
            <p14:nvContentPartPr>
              <p14:cNvPr id="303" name="墨迹 302"/>
              <p14:cNvContentPartPr/>
              <p14:nvPr/>
            </p14:nvContentPartPr>
            <p14:xfrm>
              <a:off x="5427133" y="4822031"/>
              <a:ext cx="42334" cy="389146"/>
            </p14:xfrm>
          </p:contentPart>
        </mc:Choice>
        <mc:Fallback xmlns="">
          <p:pic>
            <p:nvPicPr>
              <p:cNvPr id="303" name="墨迹 302"/>
            </p:nvPicPr>
            <p:blipFill>
              <a:blip r:embed="rId576"/>
            </p:blipFill>
            <p:spPr>
              <a:xfrm>
                <a:off x="5427133" y="4822031"/>
                <a:ext cx="42334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7">
            <p14:nvContentPartPr>
              <p14:cNvPr id="304" name="墨迹 303"/>
              <p14:cNvContentPartPr/>
              <p14:nvPr/>
            </p14:nvContentPartPr>
            <p14:xfrm>
              <a:off x="5531555" y="4934827"/>
              <a:ext cx="101600" cy="16919"/>
            </p14:xfrm>
          </p:contentPart>
        </mc:Choice>
        <mc:Fallback xmlns="">
          <p:pic>
            <p:nvPicPr>
              <p:cNvPr id="304" name="墨迹 303"/>
            </p:nvPicPr>
            <p:blipFill>
              <a:blip r:embed="rId578"/>
            </p:blipFill>
            <p:spPr>
              <a:xfrm>
                <a:off x="5531555" y="4934827"/>
                <a:ext cx="1016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9">
            <p14:nvContentPartPr>
              <p14:cNvPr id="305" name="墨迹 304"/>
              <p14:cNvContentPartPr/>
              <p14:nvPr/>
            </p14:nvContentPartPr>
            <p14:xfrm>
              <a:off x="5576711" y="4872789"/>
              <a:ext cx="22578" cy="188933"/>
            </p14:xfrm>
          </p:contentPart>
        </mc:Choice>
        <mc:Fallback xmlns="">
          <p:pic>
            <p:nvPicPr>
              <p:cNvPr id="305" name="墨迹 304"/>
            </p:nvPicPr>
            <p:blipFill>
              <a:blip r:embed="rId580"/>
            </p:blipFill>
            <p:spPr>
              <a:xfrm>
                <a:off x="5576711" y="4872789"/>
                <a:ext cx="22578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1">
            <p14:nvContentPartPr>
              <p14:cNvPr id="306" name="墨迹 305"/>
              <p14:cNvContentPartPr/>
              <p14:nvPr/>
            </p14:nvContentPartPr>
            <p14:xfrm>
              <a:off x="5678311" y="4855870"/>
              <a:ext cx="79022" cy="228412"/>
            </p14:xfrm>
          </p:contentPart>
        </mc:Choice>
        <mc:Fallback xmlns="">
          <p:pic>
            <p:nvPicPr>
              <p:cNvPr id="306" name="墨迹 305"/>
            </p:nvPicPr>
            <p:blipFill>
              <a:blip r:embed="rId582"/>
            </p:blipFill>
            <p:spPr>
              <a:xfrm>
                <a:off x="5678311" y="4855870"/>
                <a:ext cx="79022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3">
            <p14:nvContentPartPr>
              <p14:cNvPr id="307" name="墨迹 306"/>
              <p14:cNvContentPartPr/>
              <p14:nvPr/>
            </p14:nvContentPartPr>
            <p14:xfrm>
              <a:off x="5847644" y="4889708"/>
              <a:ext cx="138288" cy="19740"/>
            </p14:xfrm>
          </p:contentPart>
        </mc:Choice>
        <mc:Fallback xmlns="">
          <p:pic>
            <p:nvPicPr>
              <p:cNvPr id="307" name="墨迹 306"/>
            </p:nvPicPr>
            <p:blipFill>
              <a:blip r:embed="rId584"/>
            </p:blipFill>
            <p:spPr>
              <a:xfrm>
                <a:off x="5847644" y="4889708"/>
                <a:ext cx="138288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5">
            <p14:nvContentPartPr>
              <p14:cNvPr id="308" name="墨迹 307"/>
              <p14:cNvContentPartPr/>
              <p14:nvPr/>
            </p14:nvContentPartPr>
            <p14:xfrm>
              <a:off x="5847644" y="4985585"/>
              <a:ext cx="158044" cy="16919"/>
            </p14:xfrm>
          </p:contentPart>
        </mc:Choice>
        <mc:Fallback xmlns="">
          <p:pic>
            <p:nvPicPr>
              <p:cNvPr id="308" name="墨迹 307"/>
            </p:nvPicPr>
            <p:blipFill>
              <a:blip r:embed="rId586"/>
            </p:blipFill>
            <p:spPr>
              <a:xfrm>
                <a:off x="5847644" y="4985585"/>
                <a:ext cx="1580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7">
            <p14:nvContentPartPr>
              <p14:cNvPr id="309" name="墨迹 308"/>
              <p14:cNvContentPartPr/>
              <p14:nvPr/>
            </p14:nvContentPartPr>
            <p14:xfrm>
              <a:off x="6039555" y="4692315"/>
              <a:ext cx="835378" cy="394786"/>
            </p14:xfrm>
          </p:contentPart>
        </mc:Choice>
        <mc:Fallback xmlns="">
          <p:pic>
            <p:nvPicPr>
              <p:cNvPr id="309" name="墨迹 308"/>
            </p:nvPicPr>
            <p:blipFill>
              <a:blip r:embed="rId588"/>
            </p:blipFill>
            <p:spPr>
              <a:xfrm>
                <a:off x="6039555" y="4692315"/>
                <a:ext cx="835378" cy="394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9">
            <p14:nvContentPartPr>
              <p14:cNvPr id="310" name="墨迹 309"/>
              <p14:cNvContentPartPr/>
              <p14:nvPr/>
            </p14:nvContentPartPr>
            <p14:xfrm>
              <a:off x="6451600" y="4776912"/>
              <a:ext cx="33866" cy="259431"/>
            </p14:xfrm>
          </p:contentPart>
        </mc:Choice>
        <mc:Fallback xmlns="">
          <p:pic>
            <p:nvPicPr>
              <p:cNvPr id="310" name="墨迹 309"/>
            </p:nvPicPr>
            <p:blipFill>
              <a:blip r:embed="rId590"/>
            </p:blipFill>
            <p:spPr>
              <a:xfrm>
                <a:off x="6451600" y="4776912"/>
                <a:ext cx="3386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1">
            <p14:nvContentPartPr>
              <p14:cNvPr id="311" name="墨迹 310"/>
              <p14:cNvContentPartPr/>
              <p14:nvPr/>
            </p14:nvContentPartPr>
            <p14:xfrm>
              <a:off x="6502400" y="4827670"/>
              <a:ext cx="112888" cy="157915"/>
            </p14:xfrm>
          </p:contentPart>
        </mc:Choice>
        <mc:Fallback xmlns="">
          <p:pic>
            <p:nvPicPr>
              <p:cNvPr id="311" name="墨迹 310"/>
            </p:nvPicPr>
            <p:blipFill>
              <a:blip r:embed="rId592"/>
            </p:blipFill>
            <p:spPr>
              <a:xfrm>
                <a:off x="6502400" y="4827670"/>
                <a:ext cx="11288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3">
            <p14:nvContentPartPr>
              <p14:cNvPr id="312" name="墨迹 311"/>
              <p14:cNvContentPartPr/>
              <p14:nvPr/>
            </p14:nvContentPartPr>
            <p14:xfrm>
              <a:off x="6632222" y="4895348"/>
              <a:ext cx="121355" cy="118436"/>
            </p14:xfrm>
          </p:contentPart>
        </mc:Choice>
        <mc:Fallback xmlns="">
          <p:pic>
            <p:nvPicPr>
              <p:cNvPr id="312" name="墨迹 311"/>
            </p:nvPicPr>
            <p:blipFill>
              <a:blip r:embed="rId594"/>
            </p:blipFill>
            <p:spPr>
              <a:xfrm>
                <a:off x="6632222" y="4895348"/>
                <a:ext cx="12135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5">
            <p14:nvContentPartPr>
              <p14:cNvPr id="313" name="墨迹 312"/>
              <p14:cNvContentPartPr/>
              <p14:nvPr/>
            </p14:nvContentPartPr>
            <p14:xfrm>
              <a:off x="6756400" y="4776912"/>
              <a:ext cx="56444" cy="276351"/>
            </p14:xfrm>
          </p:contentPart>
        </mc:Choice>
        <mc:Fallback xmlns="">
          <p:pic>
            <p:nvPicPr>
              <p:cNvPr id="313" name="墨迹 312"/>
            </p:nvPicPr>
            <p:blipFill>
              <a:blip r:embed="rId596"/>
            </p:blipFill>
            <p:spPr>
              <a:xfrm>
                <a:off x="6756400" y="4776912"/>
                <a:ext cx="56444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7">
            <p14:nvContentPartPr>
              <p14:cNvPr id="314" name="墨迹 313"/>
              <p14:cNvContentPartPr/>
              <p14:nvPr/>
            </p14:nvContentPartPr>
            <p14:xfrm>
              <a:off x="6824133" y="4850230"/>
              <a:ext cx="98778" cy="112796"/>
            </p14:xfrm>
          </p:contentPart>
        </mc:Choice>
        <mc:Fallback xmlns="">
          <p:pic>
            <p:nvPicPr>
              <p:cNvPr id="314" name="墨迹 313"/>
            </p:nvPicPr>
            <p:blipFill>
              <a:blip r:embed="rId598"/>
            </p:blipFill>
            <p:spPr>
              <a:xfrm>
                <a:off x="6824133" y="4850230"/>
                <a:ext cx="987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9">
            <p14:nvContentPartPr>
              <p14:cNvPr id="315" name="墨迹 314"/>
              <p14:cNvContentPartPr/>
              <p14:nvPr/>
            </p14:nvContentPartPr>
            <p14:xfrm>
              <a:off x="6931377" y="4889708"/>
              <a:ext cx="135467" cy="332749"/>
            </p14:xfrm>
          </p:contentPart>
        </mc:Choice>
        <mc:Fallback xmlns="">
          <p:pic>
            <p:nvPicPr>
              <p:cNvPr id="315" name="墨迹 314"/>
            </p:nvPicPr>
            <p:blipFill>
              <a:blip r:embed="rId600"/>
            </p:blipFill>
            <p:spPr>
              <a:xfrm>
                <a:off x="6931377" y="4889708"/>
                <a:ext cx="135467" cy="3327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1">
            <p14:nvContentPartPr>
              <p14:cNvPr id="316" name="墨迹 315"/>
              <p14:cNvContentPartPr/>
              <p14:nvPr/>
            </p14:nvContentPartPr>
            <p14:xfrm>
              <a:off x="5221111" y="5408570"/>
              <a:ext cx="95956" cy="219953"/>
            </p14:xfrm>
          </p:contentPart>
        </mc:Choice>
        <mc:Fallback xmlns="">
          <p:pic>
            <p:nvPicPr>
              <p:cNvPr id="316" name="墨迹 315"/>
            </p:nvPicPr>
            <p:blipFill>
              <a:blip r:embed="rId602"/>
            </p:blipFill>
            <p:spPr>
              <a:xfrm>
                <a:off x="5221111" y="5408570"/>
                <a:ext cx="95956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3">
            <p14:nvContentPartPr>
              <p14:cNvPr id="317" name="墨迹 316"/>
              <p14:cNvContentPartPr/>
              <p14:nvPr/>
            </p14:nvContentPartPr>
            <p14:xfrm>
              <a:off x="5356577" y="5414210"/>
              <a:ext cx="22578" cy="129715"/>
            </p14:xfrm>
          </p:contentPart>
        </mc:Choice>
        <mc:Fallback xmlns="">
          <p:pic>
            <p:nvPicPr>
              <p:cNvPr id="317" name="墨迹 316"/>
            </p:nvPicPr>
            <p:blipFill>
              <a:blip r:embed="rId604"/>
            </p:blipFill>
            <p:spPr>
              <a:xfrm>
                <a:off x="5356577" y="5414210"/>
                <a:ext cx="22578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5">
            <p14:nvContentPartPr>
              <p14:cNvPr id="318" name="墨迹 317"/>
              <p14:cNvContentPartPr/>
              <p14:nvPr/>
            </p14:nvContentPartPr>
            <p14:xfrm>
              <a:off x="5367866" y="5473428"/>
              <a:ext cx="79022" cy="8460"/>
            </p14:xfrm>
          </p:contentPart>
        </mc:Choice>
        <mc:Fallback xmlns="">
          <p:pic>
            <p:nvPicPr>
              <p:cNvPr id="318" name="墨迹 317"/>
            </p:nvPicPr>
            <p:blipFill>
              <a:blip r:embed="rId606"/>
            </p:blipFill>
            <p:spPr>
              <a:xfrm>
                <a:off x="5367866" y="5473428"/>
                <a:ext cx="79022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7">
            <p14:nvContentPartPr>
              <p14:cNvPr id="319" name="墨迹 318"/>
              <p14:cNvContentPartPr/>
              <p14:nvPr/>
            </p14:nvContentPartPr>
            <p14:xfrm>
              <a:off x="5444066" y="5363452"/>
              <a:ext cx="36689" cy="344028"/>
            </p14:xfrm>
          </p:contentPart>
        </mc:Choice>
        <mc:Fallback xmlns="">
          <p:pic>
            <p:nvPicPr>
              <p:cNvPr id="319" name="墨迹 318"/>
            </p:nvPicPr>
            <p:blipFill>
              <a:blip r:embed="rId608"/>
            </p:blipFill>
            <p:spPr>
              <a:xfrm>
                <a:off x="5444066" y="5363452"/>
                <a:ext cx="36689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9">
            <p14:nvContentPartPr>
              <p14:cNvPr id="320" name="墨迹 319"/>
              <p14:cNvContentPartPr/>
              <p14:nvPr/>
            </p14:nvContentPartPr>
            <p14:xfrm>
              <a:off x="5571066" y="5436769"/>
              <a:ext cx="124178" cy="31019"/>
            </p14:xfrm>
          </p:contentPart>
        </mc:Choice>
        <mc:Fallback xmlns="">
          <p:pic>
            <p:nvPicPr>
              <p:cNvPr id="320" name="墨迹 319"/>
            </p:nvPicPr>
            <p:blipFill>
              <a:blip r:embed="rId610"/>
            </p:blipFill>
            <p:spPr>
              <a:xfrm>
                <a:off x="5571066" y="5436769"/>
                <a:ext cx="1241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1">
            <p14:nvContentPartPr>
              <p14:cNvPr id="321" name="墨迹 320"/>
              <p14:cNvContentPartPr/>
              <p14:nvPr/>
            </p14:nvContentPartPr>
            <p14:xfrm>
              <a:off x="5571066" y="5521366"/>
              <a:ext cx="197556" cy="11279"/>
            </p14:xfrm>
          </p:contentPart>
        </mc:Choice>
        <mc:Fallback xmlns="">
          <p:pic>
            <p:nvPicPr>
              <p:cNvPr id="321" name="墨迹 320"/>
            </p:nvPicPr>
            <p:blipFill>
              <a:blip r:embed="rId612"/>
            </p:blipFill>
            <p:spPr>
              <a:xfrm>
                <a:off x="5571066" y="5521366"/>
                <a:ext cx="197556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3">
            <p14:nvContentPartPr>
              <p14:cNvPr id="322" name="墨迹 321"/>
              <p14:cNvContentPartPr/>
              <p14:nvPr/>
            </p14:nvContentPartPr>
            <p14:xfrm>
              <a:off x="5802488" y="5476248"/>
              <a:ext cx="183444" cy="11279"/>
            </p14:xfrm>
          </p:contentPart>
        </mc:Choice>
        <mc:Fallback xmlns="">
          <p:pic>
            <p:nvPicPr>
              <p:cNvPr id="322" name="墨迹 321"/>
            </p:nvPicPr>
            <p:blipFill>
              <a:blip r:embed="rId614"/>
            </p:blipFill>
            <p:spPr>
              <a:xfrm>
                <a:off x="5802488" y="5476248"/>
                <a:ext cx="18344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5">
            <p14:nvContentPartPr>
              <p14:cNvPr id="323" name="墨迹 322"/>
              <p14:cNvContentPartPr/>
              <p14:nvPr/>
            </p14:nvContentPartPr>
            <p14:xfrm>
              <a:off x="6045200" y="5273215"/>
              <a:ext cx="211666" cy="485023"/>
            </p14:xfrm>
          </p:contentPart>
        </mc:Choice>
        <mc:Fallback xmlns="">
          <p:pic>
            <p:nvPicPr>
              <p:cNvPr id="323" name="墨迹 322"/>
            </p:nvPicPr>
            <p:blipFill>
              <a:blip r:embed="rId616"/>
            </p:blipFill>
            <p:spPr>
              <a:xfrm>
                <a:off x="6045200" y="5273215"/>
                <a:ext cx="211666" cy="4850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7">
            <p14:nvContentPartPr>
              <p14:cNvPr id="324" name="墨迹 323"/>
              <p14:cNvContentPartPr/>
              <p14:nvPr/>
            </p14:nvContentPartPr>
            <p14:xfrm>
              <a:off x="6321777" y="5352172"/>
              <a:ext cx="101600" cy="174834"/>
            </p14:xfrm>
          </p:contentPart>
        </mc:Choice>
        <mc:Fallback xmlns="">
          <p:pic>
            <p:nvPicPr>
              <p:cNvPr id="324" name="墨迹 323"/>
            </p:nvPicPr>
            <p:blipFill>
              <a:blip r:embed="rId618"/>
            </p:blipFill>
            <p:spPr>
              <a:xfrm>
                <a:off x="6321777" y="5352172"/>
                <a:ext cx="101600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9">
            <p14:nvContentPartPr>
              <p14:cNvPr id="325" name="墨迹 324"/>
              <p14:cNvContentPartPr/>
              <p14:nvPr/>
            </p14:nvContentPartPr>
            <p14:xfrm>
              <a:off x="6462888" y="5363452"/>
              <a:ext cx="194734" cy="140995"/>
            </p14:xfrm>
          </p:contentPart>
        </mc:Choice>
        <mc:Fallback xmlns="">
          <p:pic>
            <p:nvPicPr>
              <p:cNvPr id="325" name="墨迹 324"/>
            </p:nvPicPr>
            <p:blipFill>
              <a:blip r:embed="rId620"/>
            </p:blipFill>
            <p:spPr>
              <a:xfrm>
                <a:off x="6462888" y="5363452"/>
                <a:ext cx="194734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1">
            <p14:nvContentPartPr>
              <p14:cNvPr id="326" name="墨迹 325"/>
              <p14:cNvContentPartPr/>
              <p14:nvPr/>
            </p14:nvContentPartPr>
            <p14:xfrm>
              <a:off x="6620933" y="5335253"/>
              <a:ext cx="50800" cy="358127"/>
            </p14:xfrm>
          </p:contentPart>
        </mc:Choice>
        <mc:Fallback xmlns="">
          <p:pic>
            <p:nvPicPr>
              <p:cNvPr id="326" name="墨迹 325"/>
            </p:nvPicPr>
            <p:blipFill>
              <a:blip r:embed="rId622"/>
            </p:blipFill>
            <p:spPr>
              <a:xfrm>
                <a:off x="6620933" y="5335253"/>
                <a:ext cx="50800" cy="3581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3">
            <p14:nvContentPartPr>
              <p14:cNvPr id="327" name="墨迹 326"/>
              <p14:cNvContentPartPr/>
              <p14:nvPr/>
            </p14:nvContentPartPr>
            <p14:xfrm>
              <a:off x="6666088" y="5391651"/>
              <a:ext cx="98778" cy="16919"/>
            </p14:xfrm>
          </p:contentPart>
        </mc:Choice>
        <mc:Fallback xmlns="">
          <p:pic>
            <p:nvPicPr>
              <p:cNvPr id="327" name="墨迹 326"/>
            </p:nvPicPr>
            <p:blipFill>
              <a:blip r:embed="rId624"/>
            </p:blipFill>
            <p:spPr>
              <a:xfrm>
                <a:off x="6666088" y="5391651"/>
                <a:ext cx="987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5">
            <p14:nvContentPartPr>
              <p14:cNvPr id="328" name="墨迹 327"/>
              <p14:cNvContentPartPr/>
              <p14:nvPr/>
            </p14:nvContentPartPr>
            <p14:xfrm>
              <a:off x="6708422" y="5346533"/>
              <a:ext cx="19755" cy="126896"/>
            </p14:xfrm>
          </p:contentPart>
        </mc:Choice>
        <mc:Fallback xmlns="">
          <p:pic>
            <p:nvPicPr>
              <p:cNvPr id="328" name="墨迹 327"/>
            </p:nvPicPr>
            <p:blipFill>
              <a:blip r:embed="rId626"/>
            </p:blipFill>
            <p:spPr>
              <a:xfrm>
                <a:off x="6708422" y="5346533"/>
                <a:ext cx="19755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7">
            <p14:nvContentPartPr>
              <p14:cNvPr id="329" name="墨迹 328"/>
              <p14:cNvContentPartPr/>
              <p14:nvPr/>
            </p14:nvContentPartPr>
            <p14:xfrm>
              <a:off x="6753577" y="5301414"/>
              <a:ext cx="110067" cy="290450"/>
            </p14:xfrm>
          </p:contentPart>
        </mc:Choice>
        <mc:Fallback xmlns="">
          <p:pic>
            <p:nvPicPr>
              <p:cNvPr id="329" name="墨迹 328"/>
            </p:nvPicPr>
            <p:blipFill>
              <a:blip r:embed="rId628"/>
            </p:blipFill>
            <p:spPr>
              <a:xfrm>
                <a:off x="6753577" y="5301414"/>
                <a:ext cx="110067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9">
            <p14:nvContentPartPr>
              <p14:cNvPr id="330" name="墨迹 329"/>
              <p14:cNvContentPartPr/>
              <p14:nvPr/>
            </p14:nvContentPartPr>
            <p14:xfrm>
              <a:off x="6970888" y="5386011"/>
              <a:ext cx="124178" cy="25379"/>
            </p14:xfrm>
          </p:contentPart>
        </mc:Choice>
        <mc:Fallback xmlns="">
          <p:pic>
            <p:nvPicPr>
              <p:cNvPr id="330" name="墨迹 329"/>
            </p:nvPicPr>
            <p:blipFill>
              <a:blip r:embed="rId630"/>
            </p:blipFill>
            <p:spPr>
              <a:xfrm>
                <a:off x="6970888" y="5386011"/>
                <a:ext cx="124178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1">
            <p14:nvContentPartPr>
              <p14:cNvPr id="331" name="墨迹 330"/>
              <p14:cNvContentPartPr/>
              <p14:nvPr/>
            </p14:nvContentPartPr>
            <p14:xfrm>
              <a:off x="6953955" y="5459328"/>
              <a:ext cx="166512" cy="14100"/>
            </p14:xfrm>
          </p:contentPart>
        </mc:Choice>
        <mc:Fallback xmlns="">
          <p:pic>
            <p:nvPicPr>
              <p:cNvPr id="331" name="墨迹 330"/>
            </p:nvPicPr>
            <p:blipFill>
              <a:blip r:embed="rId632"/>
            </p:blipFill>
            <p:spPr>
              <a:xfrm>
                <a:off x="6953955" y="5459328"/>
                <a:ext cx="16651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3">
            <p14:nvContentPartPr>
              <p14:cNvPr id="332" name="墨迹 331"/>
              <p14:cNvContentPartPr/>
              <p14:nvPr/>
            </p14:nvContentPartPr>
            <p14:xfrm>
              <a:off x="7303911" y="5419850"/>
              <a:ext cx="891822" cy="39478"/>
            </p14:xfrm>
          </p:contentPart>
        </mc:Choice>
        <mc:Fallback xmlns="">
          <p:pic>
            <p:nvPicPr>
              <p:cNvPr id="332" name="墨迹 331"/>
            </p:nvPicPr>
            <p:blipFill>
              <a:blip r:embed="rId634"/>
            </p:blipFill>
            <p:spPr>
              <a:xfrm>
                <a:off x="7303911" y="5419850"/>
                <a:ext cx="891822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5">
            <p14:nvContentPartPr>
              <p14:cNvPr id="333" name="墨迹 332"/>
              <p14:cNvContentPartPr/>
              <p14:nvPr/>
            </p14:nvContentPartPr>
            <p14:xfrm>
              <a:off x="7670800" y="5481888"/>
              <a:ext cx="121355" cy="112796"/>
            </p14:xfrm>
          </p:contentPart>
        </mc:Choice>
        <mc:Fallback xmlns="">
          <p:pic>
            <p:nvPicPr>
              <p:cNvPr id="333" name="墨迹 332"/>
            </p:nvPicPr>
            <p:blipFill>
              <a:blip r:embed="rId636"/>
            </p:blipFill>
            <p:spPr>
              <a:xfrm>
                <a:off x="7670800" y="5481888"/>
                <a:ext cx="121355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7">
            <p14:nvContentPartPr>
              <p14:cNvPr id="334" name="墨迹 333"/>
              <p14:cNvContentPartPr/>
              <p14:nvPr/>
            </p14:nvContentPartPr>
            <p14:xfrm>
              <a:off x="7326488" y="5228097"/>
              <a:ext cx="189089" cy="39478"/>
            </p14:xfrm>
          </p:contentPart>
        </mc:Choice>
        <mc:Fallback xmlns="">
          <p:pic>
            <p:nvPicPr>
              <p:cNvPr id="334" name="墨迹 333"/>
            </p:nvPicPr>
            <p:blipFill>
              <a:blip r:embed="rId638"/>
            </p:blipFill>
            <p:spPr>
              <a:xfrm>
                <a:off x="7326488" y="5228097"/>
                <a:ext cx="18908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9">
            <p14:nvContentPartPr>
              <p14:cNvPr id="335" name="墨迹 334"/>
              <p14:cNvContentPartPr/>
              <p14:nvPr/>
            </p14:nvContentPartPr>
            <p14:xfrm>
              <a:off x="7518400" y="5036343"/>
              <a:ext cx="163688" cy="434265"/>
            </p14:xfrm>
          </p:contentPart>
        </mc:Choice>
        <mc:Fallback xmlns="">
          <p:pic>
            <p:nvPicPr>
              <p:cNvPr id="335" name="墨迹 334"/>
            </p:nvPicPr>
            <p:blipFill>
              <a:blip r:embed="rId640"/>
            </p:blipFill>
            <p:spPr>
              <a:xfrm>
                <a:off x="7518400" y="5036343"/>
                <a:ext cx="163688" cy="434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1">
            <p14:nvContentPartPr>
              <p14:cNvPr id="336" name="墨迹 335"/>
              <p14:cNvContentPartPr/>
              <p14:nvPr/>
            </p14:nvContentPartPr>
            <p14:xfrm>
              <a:off x="7699022" y="5070182"/>
              <a:ext cx="39511" cy="265071"/>
            </p14:xfrm>
          </p:contentPart>
        </mc:Choice>
        <mc:Fallback xmlns="">
          <p:pic>
            <p:nvPicPr>
              <p:cNvPr id="336" name="墨迹 335"/>
            </p:nvPicPr>
            <p:blipFill>
              <a:blip r:embed="rId642"/>
            </p:blipFill>
            <p:spPr>
              <a:xfrm>
                <a:off x="7699022" y="5070182"/>
                <a:ext cx="39511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3">
            <p14:nvContentPartPr>
              <p14:cNvPr id="337" name="墨迹 336"/>
              <p14:cNvContentPartPr/>
              <p14:nvPr/>
            </p14:nvContentPartPr>
            <p14:xfrm>
              <a:off x="7738533" y="5149139"/>
              <a:ext cx="132644" cy="126896"/>
            </p14:xfrm>
          </p:contentPart>
        </mc:Choice>
        <mc:Fallback xmlns="">
          <p:pic>
            <p:nvPicPr>
              <p:cNvPr id="337" name="墨迹 336"/>
            </p:nvPicPr>
            <p:blipFill>
              <a:blip r:embed="rId644"/>
            </p:blipFill>
            <p:spPr>
              <a:xfrm>
                <a:off x="7738533" y="5149139"/>
                <a:ext cx="132644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5">
            <p14:nvContentPartPr>
              <p14:cNvPr id="338" name="墨迹 337"/>
              <p14:cNvContentPartPr/>
              <p14:nvPr/>
            </p14:nvContentPartPr>
            <p14:xfrm>
              <a:off x="7840133" y="5188618"/>
              <a:ext cx="93134" cy="101516"/>
            </p14:xfrm>
          </p:contentPart>
        </mc:Choice>
        <mc:Fallback xmlns="">
          <p:pic>
            <p:nvPicPr>
              <p:cNvPr id="338" name="墨迹 337"/>
            </p:nvPicPr>
            <p:blipFill>
              <a:blip r:embed="rId646"/>
            </p:blipFill>
            <p:spPr>
              <a:xfrm>
                <a:off x="7840133" y="5188618"/>
                <a:ext cx="93134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7">
            <p14:nvContentPartPr>
              <p14:cNvPr id="339" name="墨迹 338"/>
              <p14:cNvContentPartPr/>
              <p14:nvPr/>
            </p14:nvContentPartPr>
            <p14:xfrm>
              <a:off x="7958666" y="5188618"/>
              <a:ext cx="127000" cy="5640"/>
            </p14:xfrm>
          </p:contentPart>
        </mc:Choice>
        <mc:Fallback xmlns="">
          <p:pic>
            <p:nvPicPr>
              <p:cNvPr id="339" name="墨迹 338"/>
            </p:nvPicPr>
            <p:blipFill>
              <a:blip r:embed="rId648"/>
            </p:blipFill>
            <p:spPr>
              <a:xfrm>
                <a:off x="7958666" y="5188618"/>
                <a:ext cx="1270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9">
            <p14:nvContentPartPr>
              <p14:cNvPr id="340" name="墨迹 339"/>
              <p14:cNvContentPartPr/>
              <p14:nvPr/>
            </p14:nvContentPartPr>
            <p14:xfrm>
              <a:off x="8088488" y="5036343"/>
              <a:ext cx="129822" cy="389147"/>
            </p14:xfrm>
          </p:contentPart>
        </mc:Choice>
        <mc:Fallback xmlns="">
          <p:pic>
            <p:nvPicPr>
              <p:cNvPr id="340" name="墨迹 339"/>
            </p:nvPicPr>
            <p:blipFill>
              <a:blip r:embed="rId650"/>
            </p:blipFill>
            <p:spPr>
              <a:xfrm>
                <a:off x="8088488" y="5036343"/>
                <a:ext cx="129822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1">
            <p14:nvContentPartPr>
              <p14:cNvPr id="341" name="墨迹 340"/>
              <p14:cNvContentPartPr/>
              <p14:nvPr/>
            </p14:nvContentPartPr>
            <p14:xfrm>
              <a:off x="8246533" y="5058902"/>
              <a:ext cx="39511" cy="231232"/>
            </p14:xfrm>
          </p:contentPart>
        </mc:Choice>
        <mc:Fallback xmlns="">
          <p:pic>
            <p:nvPicPr>
              <p:cNvPr id="341" name="墨迹 340"/>
            </p:nvPicPr>
            <p:blipFill>
              <a:blip r:embed="rId652"/>
            </p:blipFill>
            <p:spPr>
              <a:xfrm>
                <a:off x="8246533" y="5058902"/>
                <a:ext cx="39511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3">
            <p14:nvContentPartPr>
              <p14:cNvPr id="342" name="墨迹 341"/>
              <p14:cNvContentPartPr/>
              <p14:nvPr/>
            </p14:nvContentPartPr>
            <p14:xfrm>
              <a:off x="8274755" y="5120940"/>
              <a:ext cx="127000" cy="90237"/>
            </p14:xfrm>
          </p:contentPart>
        </mc:Choice>
        <mc:Fallback xmlns="">
          <p:pic>
            <p:nvPicPr>
              <p:cNvPr id="342" name="墨迹 341"/>
            </p:nvPicPr>
            <p:blipFill>
              <a:blip r:embed="rId654"/>
            </p:blipFill>
            <p:spPr>
              <a:xfrm>
                <a:off x="8274755" y="5120940"/>
                <a:ext cx="127000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5">
            <p14:nvContentPartPr>
              <p14:cNvPr id="343" name="墨迹 342"/>
              <p14:cNvContentPartPr/>
              <p14:nvPr/>
            </p14:nvContentPartPr>
            <p14:xfrm>
              <a:off x="8308622" y="5166059"/>
              <a:ext cx="146755" cy="296090"/>
            </p14:xfrm>
          </p:contentPart>
        </mc:Choice>
        <mc:Fallback xmlns="">
          <p:pic>
            <p:nvPicPr>
              <p:cNvPr id="343" name="墨迹 342"/>
            </p:nvPicPr>
            <p:blipFill>
              <a:blip r:embed="rId656"/>
            </p:blipFill>
            <p:spPr>
              <a:xfrm>
                <a:off x="8308622" y="5166059"/>
                <a:ext cx="146755" cy="296090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7">
            <p14:nvContentPartPr>
              <p14:cNvPr id="112" name="墨迹 111"/>
              <p14:cNvContentPartPr/>
              <p14:nvPr/>
            </p14:nvContentPartPr>
            <p14:xfrm>
              <a:off x="953640" y="979560"/>
              <a:ext cx="10468440" cy="5159520"/>
            </p14:xfrm>
          </p:contentPart>
        </mc:Choice>
        <mc:Fallback>
          <p:pic>
            <p:nvPicPr>
              <p:cNvPr id="112" name="墨迹 111"/>
              <p:cNvPicPr/>
              <p:nvPr/>
            </p:nvPicPr>
            <p:blipFill>
              <a:blip r:embed="rId658"/>
              <a:stretch>
                <a:fillRect/>
              </a:stretch>
            </p:blipFill>
            <p:spPr>
              <a:xfrm>
                <a:off x="944280" y="970200"/>
                <a:ext cx="10487160" cy="5178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>
            <p:custDataLst>
              <p:tags r:id="rId2"/>
            </p:custDataLst>
          </p:nvPr>
        </p:nvGrpSpPr>
        <p:grpSpPr>
          <a:xfrm>
            <a:off x="6300706" y="1790757"/>
            <a:ext cx="5493926" cy="3782229"/>
            <a:chOff x="10466" y="2967"/>
            <a:chExt cx="9125" cy="6282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10466" y="2967"/>
            <a:ext cx="9125" cy="6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0" r:id="rId54" imgW="4019550" imgH="3076575" progId="Paint.Picture">
                    <p:embed/>
                  </p:oleObj>
                </mc:Choice>
                <mc:Fallback>
                  <p:oleObj r:id="rId54" imgW="4019550" imgH="3076575" progId="Paint.Picture">
                    <p:embed/>
                    <p:pic>
                      <p:nvPicPr>
                        <p:cNvPr id="0" name="图片 31765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10466" y="2967"/>
                          <a:ext cx="9125" cy="6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47"/>
            <p:cNvSpPr txBox="1"/>
            <p:nvPr>
              <p:custDataLst>
                <p:tags r:id="rId51"/>
              </p:custDataLst>
            </p:nvPr>
          </p:nvSpPr>
          <p:spPr>
            <a:xfrm>
              <a:off x="11826" y="3767"/>
              <a:ext cx="2277" cy="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27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NH</a:t>
              </a:r>
              <a:r>
                <a:rPr lang="en-US" altLang="zh-CN" sz="2275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en-US" altLang="zh-CN" sz="227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·H</a:t>
              </a:r>
              <a:r>
                <a:rPr lang="en-US" altLang="zh-CN" sz="2275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27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O</a:t>
              </a:r>
              <a:endParaRPr lang="zh-CN" altLang="en-US" sz="1705"/>
            </a:p>
          </p:txBody>
        </p:sp>
        <p:sp>
          <p:nvSpPr>
            <p:cNvPr id="49" name="文本框 48"/>
            <p:cNvSpPr txBox="1"/>
            <p:nvPr>
              <p:custDataLst>
                <p:tags r:id="rId52"/>
              </p:custDataLst>
            </p:nvPr>
          </p:nvSpPr>
          <p:spPr>
            <a:xfrm>
              <a:off x="12280" y="7963"/>
              <a:ext cx="1380" cy="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27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NH</a:t>
              </a:r>
              <a:r>
                <a:rPr lang="en-US" altLang="zh-CN" sz="2275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4</a:t>
              </a:r>
              <a:r>
                <a:rPr lang="en-US" altLang="zh-CN" sz="2275" b="1" baseline="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+</a:t>
              </a:r>
            </a:p>
          </p:txBody>
        </p:sp>
      </p:grpSp>
      <p:sp>
        <p:nvSpPr>
          <p:cNvPr id="34" name="矩形 33"/>
          <p:cNvSpPr/>
          <p:nvPr>
            <p:custDataLst>
              <p:tags r:id="rId3"/>
            </p:custDataLst>
          </p:nvPr>
        </p:nvSpPr>
        <p:spPr>
          <a:xfrm>
            <a:off x="156140" y="766186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18" name="文本框 17"/>
          <p:cNvSpPr txBox="1"/>
          <p:nvPr>
            <p:custDataLst>
              <p:tags r:id="rId4"/>
            </p:custDataLst>
          </p:nvPr>
        </p:nvSpPr>
        <p:spPr>
          <a:xfrm>
            <a:off x="5959329" y="2541543"/>
            <a:ext cx="452760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75" b="1">
                <a:solidFill>
                  <a:srgbClr val="FF0000"/>
                </a:solidFill>
                <a:latin typeface="宋体" panose="02010600030101010101" pitchFamily="2" charset="-122"/>
              </a:rPr>
              <a:t>微粒浓度</a:t>
            </a:r>
          </a:p>
        </p:txBody>
      </p:sp>
      <p:sp>
        <p:nvSpPr>
          <p:cNvPr id="22" name="矩形 21"/>
          <p:cNvSpPr/>
          <p:nvPr>
            <p:custDataLst>
              <p:tags r:id="rId5"/>
            </p:custDataLst>
          </p:nvPr>
        </p:nvSpPr>
        <p:spPr>
          <a:xfrm>
            <a:off x="6412691" y="1517415"/>
            <a:ext cx="5493324" cy="4101329"/>
          </a:xfrm>
          <a:prstGeom prst="rect">
            <a:avLst/>
          </a:prstGeom>
          <a:noFill/>
          <a:ln w="2857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grpSp>
        <p:nvGrpSpPr>
          <p:cNvPr id="5" name="组合 4"/>
          <p:cNvGrpSpPr/>
          <p:nvPr>
            <p:custDataLst>
              <p:tags r:id="rId6"/>
            </p:custDataLst>
          </p:nvPr>
        </p:nvGrpSpPr>
        <p:grpSpPr>
          <a:xfrm>
            <a:off x="8445896" y="1080911"/>
            <a:ext cx="790523" cy="4538434"/>
            <a:chOff x="14028" y="1795"/>
            <a:chExt cx="1313" cy="7707"/>
          </a:xfrm>
        </p:grpSpPr>
        <p:cxnSp>
          <p:nvCxnSpPr>
            <p:cNvPr id="2" name="直接连接符 1"/>
            <p:cNvCxnSpPr/>
            <p:nvPr>
              <p:custDataLst>
                <p:tags r:id="rId48"/>
              </p:custDataLst>
            </p:nvPr>
          </p:nvCxnSpPr>
          <p:spPr>
            <a:xfrm>
              <a:off x="14470" y="2520"/>
              <a:ext cx="78" cy="6982"/>
            </a:xfrm>
            <a:prstGeom prst="line">
              <a:avLst/>
            </a:prstGeom>
            <a:ln w="28575" cmpd="sng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文本框 3"/>
            <p:cNvSpPr txBox="1"/>
            <p:nvPr>
              <p:custDataLst>
                <p:tags r:id="rId49"/>
              </p:custDataLst>
            </p:nvPr>
          </p:nvSpPr>
          <p:spPr>
            <a:xfrm>
              <a:off x="14028" y="1795"/>
              <a:ext cx="1313" cy="7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75" b="1">
                  <a:solidFill>
                    <a:srgbClr val="FF0000"/>
                  </a:solidFill>
                  <a:latin typeface="宋体" panose="02010600030101010101" pitchFamily="2" charset="-122"/>
                </a:rPr>
                <a:t>9.26</a:t>
              </a:r>
            </a:p>
          </p:txBody>
        </p:sp>
      </p:grp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11363546" y="1080912"/>
            <a:ext cx="542469" cy="442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75" b="1">
                <a:solidFill>
                  <a:srgbClr val="FF0000"/>
                </a:solidFill>
                <a:latin typeface="宋体" panose="02010600030101010101" pitchFamily="2" charset="-122"/>
              </a:rPr>
              <a:t>pH</a:t>
            </a:r>
          </a:p>
        </p:txBody>
      </p:sp>
      <p:sp>
        <p:nvSpPr>
          <p:cNvPr id="8" name="文本框 7"/>
          <p:cNvSpPr txBox="1"/>
          <p:nvPr>
            <p:custDataLst>
              <p:tags r:id="rId8"/>
            </p:custDataLst>
          </p:nvPr>
        </p:nvSpPr>
        <p:spPr>
          <a:xfrm>
            <a:off x="10738593" y="5618744"/>
            <a:ext cx="1236660" cy="442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75" b="1">
                <a:solidFill>
                  <a:srgbClr val="FF0000"/>
                </a:solidFill>
                <a:latin typeface="宋体" panose="02010600030101010101" pitchFamily="2" charset="-122"/>
              </a:rPr>
              <a:t>V(HCl)</a:t>
            </a:r>
            <a:endParaRPr lang="zh-CN" altLang="en-US" sz="2275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9"/>
            </p:custDataLst>
          </p:nvPr>
        </p:nvGrpSpPr>
        <p:grpSpPr>
          <a:xfrm>
            <a:off x="1248100" y="1145332"/>
            <a:ext cx="4389120" cy="988809"/>
            <a:chOff x="6622" y="7529"/>
            <a:chExt cx="5021" cy="1641"/>
          </a:xfrm>
        </p:grpSpPr>
        <p:grpSp>
          <p:nvGrpSpPr>
            <p:cNvPr id="11" name="组合 30"/>
            <p:cNvGrpSpPr/>
            <p:nvPr>
              <p:custDataLst>
                <p:tags r:id="rId38"/>
              </p:custDataLst>
            </p:nvPr>
          </p:nvGrpSpPr>
          <p:grpSpPr>
            <a:xfrm>
              <a:off x="6622" y="7533"/>
              <a:ext cx="2439" cy="1619"/>
              <a:chOff x="7184725" y="5214437"/>
              <a:chExt cx="1548822" cy="1027640"/>
            </a:xfrm>
          </p:grpSpPr>
          <p:sp>
            <p:nvSpPr>
              <p:cNvPr id="32" name="矩形 31"/>
              <p:cNvSpPr/>
              <p:nvPr>
                <p:custDataLst>
                  <p:tags r:id="rId45"/>
                </p:custDataLst>
              </p:nvPr>
            </p:nvSpPr>
            <p:spPr>
              <a:xfrm>
                <a:off x="7280729" y="5214437"/>
                <a:ext cx="1035861" cy="5276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5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55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H</a:t>
                </a:r>
                <a:r>
                  <a:rPr lang="en-US" altLang="zh-CN" sz="2655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55" b="1" baseline="30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2655"/>
              </a:p>
            </p:txBody>
          </p:sp>
          <p:sp>
            <p:nvSpPr>
              <p:cNvPr id="33" name="矩形 32"/>
              <p:cNvSpPr/>
              <p:nvPr>
                <p:custDataLst>
                  <p:tags r:id="rId46"/>
                </p:custDataLst>
              </p:nvPr>
            </p:nvSpPr>
            <p:spPr>
              <a:xfrm>
                <a:off x="7184725" y="5714404"/>
                <a:ext cx="1548822" cy="5276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5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55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H</a:t>
                </a:r>
                <a:r>
                  <a:rPr lang="en-US" altLang="zh-CN" sz="2655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 </a:t>
                </a:r>
                <a:r>
                  <a:rPr lang="en-US" altLang="zh-CN" sz="2655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·H</a:t>
                </a:r>
                <a:r>
                  <a:rPr lang="en-US" altLang="zh-CN" sz="2655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55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2655"/>
              </a:p>
            </p:txBody>
          </p:sp>
          <p:cxnSp>
            <p:nvCxnSpPr>
              <p:cNvPr id="12" name="直接连接符 11"/>
              <p:cNvCxnSpPr/>
              <p:nvPr>
                <p:custDataLst>
                  <p:tags r:id="rId47"/>
                </p:custDataLst>
              </p:nvPr>
            </p:nvCxnSpPr>
            <p:spPr>
              <a:xfrm flipV="1">
                <a:off x="7184725" y="5667498"/>
                <a:ext cx="1227374" cy="444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/>
            <p:cNvGrpSpPr/>
            <p:nvPr>
              <p:custDataLst>
                <p:tags r:id="rId39"/>
              </p:custDataLst>
            </p:nvPr>
          </p:nvGrpSpPr>
          <p:grpSpPr>
            <a:xfrm>
              <a:off x="8965" y="7529"/>
              <a:ext cx="2678" cy="1641"/>
              <a:chOff x="8965" y="7529"/>
              <a:chExt cx="2678" cy="1641"/>
            </a:xfrm>
          </p:grpSpPr>
          <p:sp>
            <p:nvSpPr>
              <p:cNvPr id="35" name="TextBox 34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8965" y="7931"/>
                <a:ext cx="614" cy="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55" b="1">
                    <a:solidFill>
                      <a:srgbClr val="FF0000"/>
                    </a:solidFill>
                  </a:rPr>
                  <a:t>=</a:t>
                </a:r>
                <a:endParaRPr lang="zh-CN" altLang="en-US" sz="2655" b="1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14" name="组合 35"/>
              <p:cNvGrpSpPr/>
              <p:nvPr>
                <p:custDataLst>
                  <p:tags r:id="rId41"/>
                </p:custDataLst>
              </p:nvPr>
            </p:nvGrpSpPr>
            <p:grpSpPr>
              <a:xfrm>
                <a:off x="9825" y="7529"/>
                <a:ext cx="1818" cy="1641"/>
                <a:chOff x="7426990" y="5183978"/>
                <a:chExt cx="1154488" cy="1042622"/>
              </a:xfrm>
            </p:grpSpPr>
            <p:sp>
              <p:nvSpPr>
                <p:cNvPr id="15" name="矩形 14"/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7509495" y="5183978"/>
                  <a:ext cx="526106" cy="52805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655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b</a:t>
                  </a:r>
                  <a:endParaRPr lang="zh-CN" altLang="en-US" sz="265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矩形 15"/>
                <p:cNvSpPr/>
                <p:nvPr>
                  <p:custDataLst>
                    <p:tags r:id="rId43"/>
                  </p:custDataLst>
                </p:nvPr>
              </p:nvSpPr>
              <p:spPr>
                <a:xfrm>
                  <a:off x="7429350" y="5698541"/>
                  <a:ext cx="1152128" cy="52805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655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( OH</a:t>
                  </a:r>
                  <a:r>
                    <a:rPr lang="en-US" altLang="zh-CN" sz="2655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US" altLang="zh-CN" sz="2655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sz="265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7" name="直接连接符 16"/>
                <p:cNvCxnSpPr/>
                <p:nvPr>
                  <p:custDataLst>
                    <p:tags r:id="rId44"/>
                  </p:custDataLst>
                </p:nvPr>
              </p:nvCxnSpPr>
              <p:spPr>
                <a:xfrm>
                  <a:off x="7426990" y="5704557"/>
                  <a:ext cx="92724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8" name="文本框 27"/>
          <p:cNvSpPr txBox="1"/>
          <p:nvPr>
            <p:custDataLst>
              <p:tags r:id="rId10"/>
            </p:custDataLst>
          </p:nvPr>
        </p:nvSpPr>
        <p:spPr>
          <a:xfrm>
            <a:off x="702019" y="1365090"/>
            <a:ext cx="3752728" cy="5592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035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g                           lg</a:t>
            </a:r>
          </a:p>
        </p:txBody>
      </p:sp>
      <p:grpSp>
        <p:nvGrpSpPr>
          <p:cNvPr id="84" name="组合 83"/>
          <p:cNvGrpSpPr/>
          <p:nvPr>
            <p:custDataLst>
              <p:tags r:id="rId11"/>
            </p:custDataLst>
          </p:nvPr>
        </p:nvGrpSpPr>
        <p:grpSpPr>
          <a:xfrm>
            <a:off x="376297" y="2609577"/>
            <a:ext cx="5629995" cy="3918298"/>
            <a:chOff x="531" y="4220"/>
            <a:chExt cx="9351" cy="6508"/>
          </a:xfrm>
        </p:grpSpPr>
        <p:grpSp>
          <p:nvGrpSpPr>
            <p:cNvPr id="75" name="组合 74"/>
            <p:cNvGrpSpPr/>
            <p:nvPr>
              <p:custDataLst>
                <p:tags r:id="rId31"/>
              </p:custDataLst>
            </p:nvPr>
          </p:nvGrpSpPr>
          <p:grpSpPr>
            <a:xfrm>
              <a:off x="620" y="4405"/>
              <a:ext cx="9262" cy="6007"/>
              <a:chOff x="11672" y="3313"/>
              <a:chExt cx="8862" cy="6860"/>
            </a:xfrm>
          </p:grpSpPr>
          <p:grpSp>
            <p:nvGrpSpPr>
              <p:cNvPr id="76" name="组合 75"/>
              <p:cNvGrpSpPr/>
              <p:nvPr>
                <p:custDataLst>
                  <p:tags r:id="rId33"/>
                </p:custDataLst>
              </p:nvPr>
            </p:nvGrpSpPr>
            <p:grpSpPr>
              <a:xfrm>
                <a:off x="13527" y="3313"/>
                <a:ext cx="6010" cy="6860"/>
                <a:chOff x="1507" y="3654"/>
                <a:chExt cx="6010" cy="6860"/>
              </a:xfrm>
            </p:grpSpPr>
            <p:cxnSp>
              <p:nvCxnSpPr>
                <p:cNvPr id="77" name="直接箭头连接符 76"/>
                <p:cNvCxnSpPr/>
                <p:nvPr>
                  <p:custDataLst>
                    <p:tags r:id="rId36"/>
                  </p:custDataLst>
                </p:nvPr>
              </p:nvCxnSpPr>
              <p:spPr>
                <a:xfrm flipV="1">
                  <a:off x="1507" y="7466"/>
                  <a:ext cx="6010" cy="1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箭头连接符 77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 flipV="1">
                  <a:off x="1507" y="3654"/>
                  <a:ext cx="0" cy="6860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79" name="图片 78" descr="QQ截图20211229014606"/>
              <p:cNvPicPr>
                <a:picLocks noChangeAspect="1"/>
              </p:cNvPicPr>
              <p:nvPr>
                <p:custDataLst>
                  <p:tags r:id="rId34"/>
                </p:custDataLst>
              </p:nvPr>
            </p:nvPicPr>
            <p:blipFill>
              <a:blip r:embed="rId56"/>
              <a:stretch>
                <a:fillRect/>
              </a:stretch>
            </p:blipFill>
            <p:spPr>
              <a:xfrm rot="16200000">
                <a:off x="10789" y="6053"/>
                <a:ext cx="3145" cy="1380"/>
              </a:xfrm>
              <a:prstGeom prst="rect">
                <a:avLst/>
              </a:prstGeom>
            </p:spPr>
          </p:pic>
          <p:sp>
            <p:nvSpPr>
              <p:cNvPr id="80" name="矩形 79"/>
              <p:cNvSpPr/>
              <p:nvPr>
                <p:custDataLst>
                  <p:tags r:id="rId35"/>
                </p:custDataLst>
              </p:nvPr>
            </p:nvSpPr>
            <p:spPr>
              <a:xfrm>
                <a:off x="18525" y="7330"/>
                <a:ext cx="2009" cy="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7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H</a:t>
                </a:r>
              </a:p>
            </p:txBody>
          </p:sp>
        </p:grpSp>
        <p:sp>
          <p:nvSpPr>
            <p:cNvPr id="83" name="矩形 82"/>
            <p:cNvSpPr/>
            <p:nvPr>
              <p:custDataLst>
                <p:tags r:id="rId32"/>
              </p:custDataLst>
            </p:nvPr>
          </p:nvSpPr>
          <p:spPr>
            <a:xfrm>
              <a:off x="531" y="4220"/>
              <a:ext cx="8851" cy="6508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5"/>
            </a:p>
          </p:txBody>
        </p:sp>
      </p:grpSp>
      <p:sp>
        <p:nvSpPr>
          <p:cNvPr id="85" name="矩形 84"/>
          <p:cNvSpPr/>
          <p:nvPr>
            <p:custDataLst>
              <p:tags r:id="rId12"/>
            </p:custDataLst>
          </p:nvPr>
        </p:nvSpPr>
        <p:spPr>
          <a:xfrm>
            <a:off x="3228504" y="4833979"/>
            <a:ext cx="974464" cy="442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75" b="1">
                <a:latin typeface="Times New Roman" panose="02020603050405020304" pitchFamily="18" charset="0"/>
                <a:cs typeface="Times New Roman" panose="02020603050405020304" pitchFamily="18" charset="0"/>
              </a:rPr>
              <a:t>4.74</a:t>
            </a:r>
          </a:p>
        </p:txBody>
      </p:sp>
      <p:cxnSp>
        <p:nvCxnSpPr>
          <p:cNvPr id="86" name="直接连接符 85"/>
          <p:cNvCxnSpPr/>
          <p:nvPr>
            <p:custDataLst>
              <p:tags r:id="rId13"/>
            </p:custDataLst>
          </p:nvPr>
        </p:nvCxnSpPr>
        <p:spPr>
          <a:xfrm flipV="1">
            <a:off x="1931122" y="3224503"/>
            <a:ext cx="2675790" cy="3024612"/>
          </a:xfrm>
          <a:prstGeom prst="line">
            <a:avLst/>
          </a:prstGeom>
          <a:ln w="44450" cmpd="sng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组合 86"/>
          <p:cNvGrpSpPr/>
          <p:nvPr>
            <p:custDataLst>
              <p:tags r:id="rId14"/>
            </p:custDataLst>
          </p:nvPr>
        </p:nvGrpSpPr>
        <p:grpSpPr>
          <a:xfrm>
            <a:off x="629770" y="1119443"/>
            <a:ext cx="5076087" cy="1037976"/>
            <a:chOff x="2867" y="5809"/>
            <a:chExt cx="8431" cy="1724"/>
          </a:xfrm>
        </p:grpSpPr>
        <p:sp>
          <p:nvSpPr>
            <p:cNvPr id="88" name="文本框 87"/>
            <p:cNvSpPr txBox="1"/>
            <p:nvPr>
              <p:custDataLst>
                <p:tags r:id="rId20"/>
              </p:custDataLst>
            </p:nvPr>
          </p:nvSpPr>
          <p:spPr>
            <a:xfrm>
              <a:off x="2867" y="6252"/>
              <a:ext cx="8431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035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lg                         lg       +  </a:t>
              </a:r>
            </a:p>
          </p:txBody>
        </p:sp>
        <p:grpSp>
          <p:nvGrpSpPr>
            <p:cNvPr id="89" name="组合 88"/>
            <p:cNvGrpSpPr/>
            <p:nvPr>
              <p:custDataLst>
                <p:tags r:id="rId21"/>
              </p:custDataLst>
            </p:nvPr>
          </p:nvGrpSpPr>
          <p:grpSpPr>
            <a:xfrm>
              <a:off x="3670" y="5809"/>
              <a:ext cx="7451" cy="1724"/>
              <a:chOff x="6622" y="7428"/>
              <a:chExt cx="5132" cy="1723"/>
            </a:xfrm>
          </p:grpSpPr>
          <p:grpSp>
            <p:nvGrpSpPr>
              <p:cNvPr id="90" name="组合 30"/>
              <p:cNvGrpSpPr/>
              <p:nvPr>
                <p:custDataLst>
                  <p:tags r:id="rId22"/>
                </p:custDataLst>
              </p:nvPr>
            </p:nvGrpSpPr>
            <p:grpSpPr>
              <a:xfrm>
                <a:off x="6622" y="7428"/>
                <a:ext cx="2439" cy="1723"/>
                <a:chOff x="7184725" y="5148461"/>
                <a:chExt cx="1548822" cy="1093758"/>
              </a:xfrm>
            </p:grpSpPr>
            <p:sp>
              <p:nvSpPr>
                <p:cNvPr id="91" name="矩形 90"/>
                <p:cNvSpPr/>
                <p:nvPr>
                  <p:custDataLst>
                    <p:tags r:id="rId28"/>
                  </p:custDataLst>
                </p:nvPr>
              </p:nvSpPr>
              <p:spPr>
                <a:xfrm>
                  <a:off x="7280292" y="5148461"/>
                  <a:ext cx="1035861" cy="5278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655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NH</a:t>
                  </a:r>
                  <a:r>
                    <a:rPr lang="en-US" altLang="zh-CN" sz="2655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4</a:t>
                  </a:r>
                  <a:r>
                    <a:rPr lang="en-US" altLang="zh-CN" sz="2655" b="1" baseline="30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sz="2655"/>
                </a:p>
              </p:txBody>
            </p:sp>
            <p:sp>
              <p:nvSpPr>
                <p:cNvPr id="92" name="矩形 91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7184725" y="5714404"/>
                  <a:ext cx="1548822" cy="5278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655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NH</a:t>
                  </a:r>
                  <a:r>
                    <a:rPr lang="en-US" altLang="zh-CN" sz="2655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 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·H</a:t>
                  </a:r>
                  <a:r>
                    <a:rPr lang="en-US" altLang="zh-CN" sz="2655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sz="2655"/>
                </a:p>
              </p:txBody>
            </p:sp>
            <p:cxnSp>
              <p:nvCxnSpPr>
                <p:cNvPr id="93" name="直接连接符 92"/>
                <p:cNvCxnSpPr/>
                <p:nvPr>
                  <p:custDataLst>
                    <p:tags r:id="rId30"/>
                  </p:custDataLst>
                </p:nvPr>
              </p:nvCxnSpPr>
              <p:spPr>
                <a:xfrm flipV="1">
                  <a:off x="7184725" y="5667498"/>
                  <a:ext cx="1227374" cy="444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4" name="组合 93"/>
              <p:cNvGrpSpPr/>
              <p:nvPr>
                <p:custDataLst>
                  <p:tags r:id="rId23"/>
                </p:custDataLst>
              </p:nvPr>
            </p:nvGrpSpPr>
            <p:grpSpPr>
              <a:xfrm>
                <a:off x="8809" y="7919"/>
                <a:ext cx="2945" cy="927"/>
                <a:chOff x="8809" y="7919"/>
                <a:chExt cx="2945" cy="927"/>
              </a:xfrm>
            </p:grpSpPr>
            <p:sp>
              <p:nvSpPr>
                <p:cNvPr id="95" name="TextBox 34"/>
                <p:cNvSpPr txBox="1"/>
                <p:nvPr>
                  <p:custDataLst>
                    <p:tags r:id="rId24"/>
                  </p:custDataLst>
                </p:nvPr>
              </p:nvSpPr>
              <p:spPr>
                <a:xfrm>
                  <a:off x="8809" y="7919"/>
                  <a:ext cx="614" cy="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655" b="1">
                      <a:solidFill>
                        <a:srgbClr val="FF0000"/>
                      </a:solidFill>
                    </a:rPr>
                    <a:t>=</a:t>
                  </a:r>
                  <a:endParaRPr lang="zh-CN" altLang="en-US" sz="2655" b="1">
                    <a:solidFill>
                      <a:srgbClr val="FF0000"/>
                    </a:solidFill>
                  </a:endParaRPr>
                </a:p>
              </p:txBody>
            </p:sp>
            <p:grpSp>
              <p:nvGrpSpPr>
                <p:cNvPr id="96" name="组合 35"/>
                <p:cNvGrpSpPr/>
                <p:nvPr>
                  <p:custDataLst>
                    <p:tags r:id="rId25"/>
                  </p:custDataLst>
                </p:nvPr>
              </p:nvGrpSpPr>
              <p:grpSpPr>
                <a:xfrm>
                  <a:off x="9592" y="7994"/>
                  <a:ext cx="2162" cy="852"/>
                  <a:chOff x="7278996" y="5470110"/>
                  <a:chExt cx="1372995" cy="539997"/>
                </a:xfrm>
              </p:grpSpPr>
              <p:sp>
                <p:nvSpPr>
                  <p:cNvPr id="97" name="矩形 96"/>
                  <p:cNvSpPr/>
                  <p:nvPr>
                    <p:custDataLst>
                      <p:tags r:id="rId26"/>
                    </p:custDataLst>
                  </p:nvPr>
                </p:nvSpPr>
                <p:spPr>
                  <a:xfrm>
                    <a:off x="7278996" y="5482839"/>
                    <a:ext cx="526106" cy="527268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655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b</a:t>
                    </a:r>
                    <a:endParaRPr lang="zh-CN" altLang="en-US" sz="2655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" name="矩形 97"/>
                  <p:cNvSpPr/>
                  <p:nvPr>
                    <p:custDataLst>
                      <p:tags r:id="rId27"/>
                    </p:custDataLst>
                  </p:nvPr>
                </p:nvSpPr>
                <p:spPr>
                  <a:xfrm>
                    <a:off x="7967899" y="5470110"/>
                    <a:ext cx="684092" cy="52699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655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OH</a:t>
                    </a:r>
                    <a:endParaRPr lang="zh-CN" altLang="en-US" sz="2655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99" name="文本框 98"/>
          <p:cNvSpPr txBox="1"/>
          <p:nvPr>
            <p:custDataLst>
              <p:tags r:id="rId15"/>
            </p:custDataLst>
          </p:nvPr>
        </p:nvSpPr>
        <p:spPr>
          <a:xfrm>
            <a:off x="292608" y="151911"/>
            <a:ext cx="3688830" cy="50090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655" b="1" dirty="0">
                <a:latin typeface="方正粗黑宋简体" pitchFamily="2" charset="-122"/>
                <a:ea typeface="方正粗黑宋简体" pitchFamily="2" charset="-122"/>
                <a:sym typeface="+mn-ea"/>
              </a:rPr>
              <a:t> </a:t>
            </a:r>
            <a:r>
              <a:rPr lang="zh-CN" altLang="en-US" sz="2655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itchFamily="2" charset="-122"/>
                <a:ea typeface="方正粗黑宋简体" pitchFamily="2" charset="-122"/>
                <a:sym typeface="+mn-ea"/>
              </a:rPr>
              <a:t>图像三</a:t>
            </a:r>
            <a:r>
              <a:rPr lang="zh-CN" altLang="en-US" sz="2655" b="1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“</a:t>
            </a:r>
            <a:r>
              <a:rPr lang="zh-CN" altLang="en-US" sz="2655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对数直线图</a:t>
            </a:r>
            <a:r>
              <a:rPr lang="zh-CN" altLang="en-US" sz="2655" b="1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”</a:t>
            </a:r>
            <a:endParaRPr lang="zh-CN" altLang="en-US" sz="2655" b="1" dirty="0">
              <a:latin typeface="方正粗黑宋简体" pitchFamily="2" charset="-122"/>
              <a:ea typeface="方正粗黑宋简体" pitchFamily="2" charset="-122"/>
              <a:sym typeface="+mn-ea"/>
            </a:endParaRPr>
          </a:p>
        </p:txBody>
      </p: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595069" y="917182"/>
            <a:ext cx="5785932" cy="9094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655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对数</a:t>
            </a:r>
            <a:r>
              <a:rPr lang="zh-CN" altLang="en-US" sz="2655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直线图中关键点是哪个？</a:t>
            </a:r>
          </a:p>
          <a:p>
            <a:r>
              <a:rPr lang="zh-CN" altLang="en-US" sz="2655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655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655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为什么？</a:t>
            </a:r>
          </a:p>
        </p:txBody>
      </p:sp>
      <p:sp>
        <p:nvSpPr>
          <p:cNvPr id="101" name="椭圆 100"/>
          <p:cNvSpPr/>
          <p:nvPr>
            <p:custDataLst>
              <p:tags r:id="rId17"/>
            </p:custDataLst>
          </p:nvPr>
        </p:nvSpPr>
        <p:spPr>
          <a:xfrm>
            <a:off x="3228604" y="4678858"/>
            <a:ext cx="102400" cy="102400"/>
          </a:xfrm>
          <a:prstGeom prst="ellipse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102" name="文本框 101"/>
          <p:cNvSpPr txBox="1"/>
          <p:nvPr>
            <p:custDataLst>
              <p:tags r:id="rId18"/>
            </p:custDataLst>
          </p:nvPr>
        </p:nvSpPr>
        <p:spPr>
          <a:xfrm>
            <a:off x="360642" y="1961746"/>
            <a:ext cx="5785932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655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655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655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此</a:t>
            </a:r>
            <a:r>
              <a:rPr lang="zh-CN" altLang="en-US" sz="2655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点数值是多少？</a:t>
            </a:r>
          </a:p>
        </p:txBody>
      </p:sp>
      <p:sp>
        <p:nvSpPr>
          <p:cNvPr id="104" name="矩形 103"/>
          <p:cNvSpPr/>
          <p:nvPr>
            <p:custDataLst>
              <p:tags r:id="rId19"/>
            </p:custDataLst>
          </p:nvPr>
        </p:nvSpPr>
        <p:spPr>
          <a:xfrm>
            <a:off x="1297470" y="4541031"/>
            <a:ext cx="411217" cy="442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75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" name="墨迹 2"/>
              <p14:cNvContentPartPr/>
              <p14:nvPr/>
            </p14:nvContentPartPr>
            <p14:xfrm>
              <a:off x="8500533" y="783932"/>
              <a:ext cx="152400" cy="180474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8"/>
            </p:blipFill>
            <p:spPr>
              <a:xfrm>
                <a:off x="8500533" y="783932"/>
                <a:ext cx="152400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" name="墨迹 6"/>
              <p14:cNvContentPartPr/>
              <p14:nvPr/>
            </p14:nvContentPartPr>
            <p14:xfrm>
              <a:off x="8565444" y="834690"/>
              <a:ext cx="70556" cy="22559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0"/>
            </p:blipFill>
            <p:spPr>
              <a:xfrm>
                <a:off x="8565444" y="834690"/>
                <a:ext cx="70556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" name="墨迹 8"/>
              <p14:cNvContentPartPr/>
              <p14:nvPr/>
            </p14:nvContentPartPr>
            <p14:xfrm>
              <a:off x="8624711" y="1020804"/>
              <a:ext cx="59266" cy="4229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62"/>
            </p:blipFill>
            <p:spPr>
              <a:xfrm>
                <a:off x="8624711" y="1020804"/>
                <a:ext cx="59266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9" name="墨迹 18"/>
              <p14:cNvContentPartPr/>
              <p14:nvPr/>
            </p14:nvContentPartPr>
            <p14:xfrm>
              <a:off x="8754533" y="834690"/>
              <a:ext cx="129822" cy="22277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64"/>
            </p:blipFill>
            <p:spPr>
              <a:xfrm>
                <a:off x="8754533" y="834690"/>
                <a:ext cx="129822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20" name="墨迹 19"/>
              <p14:cNvContentPartPr/>
              <p14:nvPr/>
            </p14:nvContentPartPr>
            <p14:xfrm>
              <a:off x="8946444" y="800851"/>
              <a:ext cx="104422" cy="95877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66"/>
            </p:blipFill>
            <p:spPr>
              <a:xfrm>
                <a:off x="8946444" y="800851"/>
                <a:ext cx="104422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21" name="墨迹 20"/>
              <p14:cNvContentPartPr/>
              <p14:nvPr/>
            </p14:nvContentPartPr>
            <p14:xfrm>
              <a:off x="8940800" y="789572"/>
              <a:ext cx="146755" cy="256611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68"/>
            </p:blipFill>
            <p:spPr>
              <a:xfrm>
                <a:off x="8940800" y="789572"/>
                <a:ext cx="146755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23" name="墨迹 22"/>
              <p14:cNvContentPartPr/>
              <p14:nvPr/>
            </p14:nvContentPartPr>
            <p14:xfrm>
              <a:off x="9183511" y="1082842"/>
              <a:ext cx="149578" cy="1691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70"/>
            </p:blipFill>
            <p:spPr>
              <a:xfrm>
                <a:off x="9183511" y="1082842"/>
                <a:ext cx="1495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24" name="墨迹 23"/>
              <p14:cNvContentPartPr/>
              <p14:nvPr/>
            </p14:nvContentPartPr>
            <p14:xfrm>
              <a:off x="9177866" y="1173078"/>
              <a:ext cx="138289" cy="282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72"/>
            </p:blipFill>
            <p:spPr>
              <a:xfrm>
                <a:off x="9177866" y="1173078"/>
                <a:ext cx="138289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25" name="墨迹 24"/>
              <p14:cNvContentPartPr/>
              <p14:nvPr/>
            </p14:nvContentPartPr>
            <p14:xfrm>
              <a:off x="9477022" y="958766"/>
              <a:ext cx="22578" cy="222772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74"/>
            </p:blipFill>
            <p:spPr>
              <a:xfrm>
                <a:off x="9477022" y="958766"/>
                <a:ext cx="22578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26" name="墨迹 25"/>
              <p14:cNvContentPartPr/>
              <p14:nvPr/>
            </p14:nvContentPartPr>
            <p14:xfrm>
              <a:off x="9572977" y="908008"/>
              <a:ext cx="211667" cy="20867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76"/>
            </p:blipFill>
            <p:spPr>
              <a:xfrm>
                <a:off x="9572977" y="908008"/>
                <a:ext cx="211667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27" name="墨迹 26"/>
              <p14:cNvContentPartPr/>
              <p14:nvPr/>
            </p14:nvContentPartPr>
            <p14:xfrm>
              <a:off x="9666111" y="908008"/>
              <a:ext cx="64911" cy="45682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78"/>
            </p:blipFill>
            <p:spPr>
              <a:xfrm>
                <a:off x="9666111" y="908008"/>
                <a:ext cx="64911" cy="456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30" name="墨迹 29"/>
              <p14:cNvContentPartPr/>
              <p14:nvPr/>
            </p14:nvContentPartPr>
            <p14:xfrm>
              <a:off x="8246533" y="1173078"/>
              <a:ext cx="217311" cy="39479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80"/>
            </p:blipFill>
            <p:spPr>
              <a:xfrm>
                <a:off x="8246533" y="1173078"/>
                <a:ext cx="217311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31" name="墨迹 30"/>
              <p14:cNvContentPartPr/>
              <p14:nvPr/>
            </p14:nvContentPartPr>
            <p14:xfrm>
              <a:off x="8328377" y="1094121"/>
              <a:ext cx="42334" cy="28199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82"/>
            </p:blipFill>
            <p:spPr>
              <a:xfrm>
                <a:off x="8328377" y="1094121"/>
                <a:ext cx="42334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36" name="墨迹 35"/>
              <p14:cNvContentPartPr/>
              <p14:nvPr/>
            </p14:nvContentPartPr>
            <p14:xfrm>
              <a:off x="11198577" y="1094121"/>
              <a:ext cx="620888" cy="80085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84"/>
            </p:blipFill>
            <p:spPr>
              <a:xfrm>
                <a:off x="11198577" y="1094121"/>
                <a:ext cx="620888" cy="800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37" name="墨迹 36"/>
              <p14:cNvContentPartPr/>
              <p14:nvPr/>
            </p14:nvContentPartPr>
            <p14:xfrm>
              <a:off x="6553200" y="5763878"/>
              <a:ext cx="39511" cy="524502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86"/>
            </p:blipFill>
            <p:spPr>
              <a:xfrm>
                <a:off x="6553200" y="5763878"/>
                <a:ext cx="39511" cy="524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38" name="墨迹 37"/>
              <p14:cNvContentPartPr/>
              <p14:nvPr/>
            </p14:nvContentPartPr>
            <p14:xfrm>
              <a:off x="6553200" y="5961271"/>
              <a:ext cx="217311" cy="214312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88"/>
            </p:blipFill>
            <p:spPr>
              <a:xfrm>
                <a:off x="6553200" y="5961271"/>
                <a:ext cx="217311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39" name="墨迹 38"/>
              <p14:cNvContentPartPr/>
              <p14:nvPr/>
            </p14:nvContentPartPr>
            <p14:xfrm>
              <a:off x="6818488" y="5893593"/>
              <a:ext cx="112889" cy="29891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90"/>
            </p:blipFill>
            <p:spPr>
              <a:xfrm>
                <a:off x="6818488" y="5893593"/>
                <a:ext cx="112889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40" name="墨迹 39"/>
              <p14:cNvContentPartPr/>
              <p14:nvPr/>
            </p14:nvContentPartPr>
            <p14:xfrm>
              <a:off x="7004755" y="5933072"/>
              <a:ext cx="163689" cy="59218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92"/>
            </p:blipFill>
            <p:spPr>
              <a:xfrm>
                <a:off x="7004755" y="5933072"/>
                <a:ext cx="163689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41" name="墨迹 40"/>
              <p14:cNvContentPartPr/>
              <p14:nvPr/>
            </p14:nvContentPartPr>
            <p14:xfrm>
              <a:off x="7004755" y="6040228"/>
              <a:ext cx="208845" cy="31019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94"/>
            </p:blipFill>
            <p:spPr>
              <a:xfrm>
                <a:off x="7004755" y="6040228"/>
                <a:ext cx="208845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42" name="墨迹 41"/>
              <p14:cNvContentPartPr/>
              <p14:nvPr/>
            </p14:nvContentPartPr>
            <p14:xfrm>
              <a:off x="7298266" y="5935892"/>
              <a:ext cx="1461911" cy="115616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96"/>
            </p:blipFill>
            <p:spPr>
              <a:xfrm>
                <a:off x="7298266" y="5935892"/>
                <a:ext cx="1461911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43" name="墨迹 42"/>
              <p14:cNvContentPartPr/>
              <p14:nvPr/>
            </p14:nvContentPartPr>
            <p14:xfrm>
              <a:off x="7557911" y="5707480"/>
              <a:ext cx="79022" cy="248151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98"/>
            </p:blipFill>
            <p:spPr>
              <a:xfrm>
                <a:off x="7557911" y="5707480"/>
                <a:ext cx="79022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44" name="墨迹 43"/>
              <p14:cNvContentPartPr/>
              <p14:nvPr/>
            </p14:nvContentPartPr>
            <p14:xfrm>
              <a:off x="7653866" y="5718759"/>
              <a:ext cx="245534" cy="174834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00"/>
            </p:blipFill>
            <p:spPr>
              <a:xfrm>
                <a:off x="7653866" y="5718759"/>
                <a:ext cx="245534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45" name="墨迹 44"/>
              <p14:cNvContentPartPr/>
              <p14:nvPr/>
            </p14:nvContentPartPr>
            <p14:xfrm>
              <a:off x="7879644" y="5668001"/>
              <a:ext cx="45156" cy="346848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02"/>
            </p:blipFill>
            <p:spPr>
              <a:xfrm>
                <a:off x="7879644" y="5668001"/>
                <a:ext cx="45156" cy="3468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46" name="墨迹 45"/>
              <p14:cNvContentPartPr/>
              <p14:nvPr/>
            </p14:nvContentPartPr>
            <p14:xfrm>
              <a:off x="7941733" y="5803356"/>
              <a:ext cx="70556" cy="112796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04"/>
            </p:blipFill>
            <p:spPr>
              <a:xfrm>
                <a:off x="7941733" y="5803356"/>
                <a:ext cx="70556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47" name="墨迹 46"/>
              <p14:cNvContentPartPr/>
              <p14:nvPr/>
            </p14:nvContentPartPr>
            <p14:xfrm>
              <a:off x="7961488" y="5803356"/>
              <a:ext cx="53622" cy="155095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06"/>
            </p:blipFill>
            <p:spPr>
              <a:xfrm>
                <a:off x="7961488" y="5803356"/>
                <a:ext cx="53622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51" name="墨迹 50"/>
              <p14:cNvContentPartPr/>
              <p14:nvPr/>
            </p14:nvContentPartPr>
            <p14:xfrm>
              <a:off x="7981244" y="5732859"/>
              <a:ext cx="110066" cy="8460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08"/>
            </p:blipFill>
            <p:spPr>
              <a:xfrm>
                <a:off x="7981244" y="5732859"/>
                <a:ext cx="110066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52" name="墨迹 51"/>
              <p14:cNvContentPartPr/>
              <p14:nvPr/>
            </p14:nvContentPartPr>
            <p14:xfrm>
              <a:off x="8029222" y="5684921"/>
              <a:ext cx="31044" cy="13817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10"/>
            </p:blipFill>
            <p:spPr>
              <a:xfrm>
                <a:off x="8029222" y="5684921"/>
                <a:ext cx="31044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53" name="墨迹 52"/>
              <p14:cNvContentPartPr/>
              <p14:nvPr/>
            </p14:nvContentPartPr>
            <p14:xfrm>
              <a:off x="8071555" y="5673641"/>
              <a:ext cx="107245" cy="310189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12"/>
            </p:blipFill>
            <p:spPr>
              <a:xfrm>
                <a:off x="8071555" y="5673641"/>
                <a:ext cx="107245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54" name="墨迹 53"/>
              <p14:cNvContentPartPr/>
              <p14:nvPr/>
            </p14:nvContentPartPr>
            <p14:xfrm>
              <a:off x="8291688" y="5679281"/>
              <a:ext cx="79022" cy="253791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14"/>
            </p:blipFill>
            <p:spPr>
              <a:xfrm>
                <a:off x="8291688" y="5679281"/>
                <a:ext cx="79022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55" name="墨迹 54"/>
              <p14:cNvContentPartPr/>
              <p14:nvPr/>
            </p14:nvContentPartPr>
            <p14:xfrm>
              <a:off x="8382000" y="5752598"/>
              <a:ext cx="143933" cy="152275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16"/>
            </p:blipFill>
            <p:spPr>
              <a:xfrm>
                <a:off x="8382000" y="5752598"/>
                <a:ext cx="143933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56" name="墨迹 55"/>
              <p14:cNvContentPartPr/>
              <p14:nvPr/>
            </p14:nvContentPartPr>
            <p14:xfrm>
              <a:off x="8511822" y="5735679"/>
              <a:ext cx="16933" cy="27916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18"/>
            </p:blipFill>
            <p:spPr>
              <a:xfrm>
                <a:off x="8511822" y="5735679"/>
                <a:ext cx="16933" cy="27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57" name="墨迹 56"/>
              <p14:cNvContentPartPr/>
              <p14:nvPr/>
            </p14:nvContentPartPr>
            <p14:xfrm>
              <a:off x="8585200" y="5718759"/>
              <a:ext cx="76200" cy="11280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20"/>
            </p:blipFill>
            <p:spPr>
              <a:xfrm>
                <a:off x="8585200" y="5718759"/>
                <a:ext cx="7620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58" name="墨迹 57"/>
              <p14:cNvContentPartPr/>
              <p14:nvPr/>
            </p14:nvContentPartPr>
            <p14:xfrm>
              <a:off x="8630355" y="5628522"/>
              <a:ext cx="112889" cy="335569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22"/>
            </p:blipFill>
            <p:spPr>
              <a:xfrm>
                <a:off x="8630355" y="5628522"/>
                <a:ext cx="112889" cy="3355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59" name="墨迹 58"/>
              <p14:cNvContentPartPr/>
              <p14:nvPr/>
            </p14:nvContentPartPr>
            <p14:xfrm>
              <a:off x="7670800" y="6198143"/>
              <a:ext cx="129822" cy="259431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24"/>
            </p:blipFill>
            <p:spPr>
              <a:xfrm>
                <a:off x="7670800" y="6198143"/>
                <a:ext cx="129822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60" name="墨迹 59"/>
              <p14:cNvContentPartPr/>
              <p14:nvPr/>
            </p14:nvContentPartPr>
            <p14:xfrm>
              <a:off x="7794977" y="6265820"/>
              <a:ext cx="282223" cy="146635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26"/>
            </p:blipFill>
            <p:spPr>
              <a:xfrm>
                <a:off x="7794977" y="6265820"/>
                <a:ext cx="28222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61" name="墨迹 60"/>
              <p14:cNvContentPartPr/>
              <p14:nvPr/>
            </p14:nvContentPartPr>
            <p14:xfrm>
              <a:off x="8048977" y="6203783"/>
              <a:ext cx="45156" cy="425805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28"/>
            </p:blipFill>
            <p:spPr>
              <a:xfrm>
                <a:off x="8048977" y="6203783"/>
                <a:ext cx="45156" cy="4258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62" name="墨迹 61"/>
              <p14:cNvContentPartPr/>
              <p14:nvPr/>
            </p14:nvContentPartPr>
            <p14:xfrm>
              <a:off x="8074377" y="6322218"/>
              <a:ext cx="87489" cy="140995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30"/>
            </p:blipFill>
            <p:spPr>
              <a:xfrm>
                <a:off x="8074377" y="6322218"/>
                <a:ext cx="874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63" name="墨迹 62"/>
              <p14:cNvContentPartPr/>
              <p14:nvPr/>
            </p14:nvContentPartPr>
            <p14:xfrm>
              <a:off x="8212666" y="6344777"/>
              <a:ext cx="36689" cy="3947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32"/>
            </p:blipFill>
            <p:spPr>
              <a:xfrm>
                <a:off x="8212666" y="6344777"/>
                <a:ext cx="366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64" name="墨迹 63"/>
              <p14:cNvContentPartPr/>
              <p14:nvPr/>
            </p14:nvContentPartPr>
            <p14:xfrm>
              <a:off x="8288866" y="6299659"/>
              <a:ext cx="14111" cy="129716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34"/>
            </p:blipFill>
            <p:spPr>
              <a:xfrm>
                <a:off x="8288866" y="6299659"/>
                <a:ext cx="14111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65" name="墨迹 64"/>
              <p14:cNvContentPartPr/>
              <p14:nvPr/>
            </p14:nvContentPartPr>
            <p14:xfrm>
              <a:off x="8302977" y="6344777"/>
              <a:ext cx="59267" cy="16920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36"/>
            </p:blipFill>
            <p:spPr>
              <a:xfrm>
                <a:off x="8302977" y="6344777"/>
                <a:ext cx="59267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66" name="墨迹 65"/>
              <p14:cNvContentPartPr/>
              <p14:nvPr/>
            </p14:nvContentPartPr>
            <p14:xfrm>
              <a:off x="8353777" y="6226341"/>
              <a:ext cx="214489" cy="214313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38"/>
            </p:blipFill>
            <p:spPr>
              <a:xfrm>
                <a:off x="8353777" y="6226341"/>
                <a:ext cx="214489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67" name="墨迹 66"/>
              <p14:cNvContentPartPr/>
              <p14:nvPr/>
            </p14:nvContentPartPr>
            <p14:xfrm>
              <a:off x="8571088" y="6203783"/>
              <a:ext cx="160867" cy="310189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40"/>
            </p:blipFill>
            <p:spPr>
              <a:xfrm>
                <a:off x="8571088" y="6203783"/>
                <a:ext cx="160867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2" name="墨迹 71"/>
              <p14:cNvContentPartPr/>
              <p14:nvPr/>
            </p14:nvContentPartPr>
            <p14:xfrm>
              <a:off x="7371644" y="5431130"/>
              <a:ext cx="1484488" cy="1240756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2"/>
            </p:blipFill>
            <p:spPr>
              <a:xfrm>
                <a:off x="7371644" y="5431130"/>
                <a:ext cx="1484488" cy="12407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111" name="墨迹 110"/>
              <p14:cNvContentPartPr/>
              <p14:nvPr/>
            </p14:nvContentPartPr>
            <p14:xfrm>
              <a:off x="11159067" y="5735679"/>
              <a:ext cx="115711" cy="5640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44"/>
            </p:blipFill>
            <p:spPr>
              <a:xfrm>
                <a:off x="11159067" y="5735679"/>
                <a:ext cx="115711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112" name="墨迹 111"/>
              <p14:cNvContentPartPr/>
              <p14:nvPr/>
            </p14:nvContentPartPr>
            <p14:xfrm>
              <a:off x="11221155" y="5673641"/>
              <a:ext cx="11289" cy="129715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46"/>
            </p:blipFill>
            <p:spPr>
              <a:xfrm>
                <a:off x="11221155" y="5673641"/>
                <a:ext cx="11289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115" name="墨迹 114"/>
              <p14:cNvContentPartPr/>
              <p14:nvPr/>
            </p14:nvContentPartPr>
            <p14:xfrm>
              <a:off x="9431866" y="5137860"/>
              <a:ext cx="194734" cy="575260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48"/>
            </p:blipFill>
            <p:spPr>
              <a:xfrm>
                <a:off x="9431866" y="5137860"/>
                <a:ext cx="194734" cy="5752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116" name="墨迹 115"/>
              <p14:cNvContentPartPr/>
              <p14:nvPr/>
            </p14:nvContentPartPr>
            <p14:xfrm>
              <a:off x="9702800" y="5132220"/>
              <a:ext cx="39511" cy="327108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50"/>
            </p:blipFill>
            <p:spPr>
              <a:xfrm>
                <a:off x="9702800" y="5132220"/>
                <a:ext cx="39511" cy="3271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117" name="墨迹 116"/>
              <p14:cNvContentPartPr/>
              <p14:nvPr/>
            </p14:nvContentPartPr>
            <p14:xfrm>
              <a:off x="9731022" y="5233736"/>
              <a:ext cx="138288" cy="129716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152"/>
            </p:blipFill>
            <p:spPr>
              <a:xfrm>
                <a:off x="9731022" y="5233736"/>
                <a:ext cx="13828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118" name="墨迹 117"/>
              <p14:cNvContentPartPr/>
              <p14:nvPr/>
            </p14:nvContentPartPr>
            <p14:xfrm>
              <a:off x="9843911" y="5216817"/>
              <a:ext cx="90311" cy="245332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154"/>
            </p:blipFill>
            <p:spPr>
              <a:xfrm>
                <a:off x="9843911" y="5216817"/>
                <a:ext cx="90311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19" name="墨迹 118"/>
              <p14:cNvContentPartPr/>
              <p14:nvPr/>
            </p14:nvContentPartPr>
            <p14:xfrm>
              <a:off x="9973733" y="5261935"/>
              <a:ext cx="174978" cy="39479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156"/>
            </p:blipFill>
            <p:spPr>
              <a:xfrm>
                <a:off x="9973733" y="5261935"/>
                <a:ext cx="174978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20" name="墨迹 119"/>
              <p14:cNvContentPartPr/>
              <p14:nvPr/>
            </p14:nvContentPartPr>
            <p14:xfrm>
              <a:off x="9962444" y="5354992"/>
              <a:ext cx="180622" cy="14100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158"/>
            </p:blipFill>
            <p:spPr>
              <a:xfrm>
                <a:off x="9962444" y="5354992"/>
                <a:ext cx="18062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21" name="墨迹 120"/>
              <p14:cNvContentPartPr/>
              <p14:nvPr/>
            </p14:nvContentPartPr>
            <p14:xfrm>
              <a:off x="10340622" y="4934827"/>
              <a:ext cx="177800" cy="614738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160"/>
            </p:blipFill>
            <p:spPr>
              <a:xfrm>
                <a:off x="10340622" y="4934827"/>
                <a:ext cx="177800" cy="6147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22" name="墨迹 121"/>
              <p14:cNvContentPartPr/>
              <p14:nvPr/>
            </p14:nvContentPartPr>
            <p14:xfrm>
              <a:off x="10577688" y="5143500"/>
              <a:ext cx="491067" cy="50758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162"/>
            </p:blipFill>
            <p:spPr>
              <a:xfrm>
                <a:off x="10577688" y="5143500"/>
                <a:ext cx="491067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23" name="墨迹 122"/>
              <p14:cNvContentPartPr/>
              <p14:nvPr/>
            </p14:nvContentPartPr>
            <p14:xfrm>
              <a:off x="10639777" y="4850230"/>
              <a:ext cx="127000" cy="225592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164"/>
            </p:blipFill>
            <p:spPr>
              <a:xfrm>
                <a:off x="10639777" y="4850230"/>
                <a:ext cx="1270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24" name="墨迹 123"/>
              <p14:cNvContentPartPr/>
              <p14:nvPr/>
            </p14:nvContentPartPr>
            <p14:xfrm>
              <a:off x="10752667" y="4951746"/>
              <a:ext cx="79022" cy="135355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166"/>
            </p:blipFill>
            <p:spPr>
              <a:xfrm>
                <a:off x="10752667" y="4951746"/>
                <a:ext cx="79022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25" name="墨迹 124"/>
              <p14:cNvContentPartPr/>
              <p14:nvPr/>
            </p14:nvContentPartPr>
            <p14:xfrm>
              <a:off x="10826044" y="4946106"/>
              <a:ext cx="110067" cy="129716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168"/>
            </p:blipFill>
            <p:spPr>
              <a:xfrm>
                <a:off x="10826044" y="4946106"/>
                <a:ext cx="110067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26" name="墨迹 125"/>
              <p14:cNvContentPartPr/>
              <p14:nvPr/>
            </p14:nvContentPartPr>
            <p14:xfrm>
              <a:off x="10922000" y="4912268"/>
              <a:ext cx="28222" cy="219952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170"/>
            </p:blipFill>
            <p:spPr>
              <a:xfrm>
                <a:off x="10922000" y="4912268"/>
                <a:ext cx="28222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27" name="墨迹 126"/>
              <p14:cNvContentPartPr/>
              <p14:nvPr/>
            </p14:nvContentPartPr>
            <p14:xfrm>
              <a:off x="10972800" y="5013784"/>
              <a:ext cx="67732" cy="50758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172"/>
            </p:blipFill>
            <p:spPr>
              <a:xfrm>
                <a:off x="10972800" y="5013784"/>
                <a:ext cx="67732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28" name="墨迹 127"/>
              <p14:cNvContentPartPr/>
              <p14:nvPr/>
            </p14:nvContentPartPr>
            <p14:xfrm>
              <a:off x="10975622" y="4985585"/>
              <a:ext cx="70556" cy="132536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174"/>
            </p:blipFill>
            <p:spPr>
              <a:xfrm>
                <a:off x="10975622" y="4985585"/>
                <a:ext cx="70556" cy="132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29" name="墨迹 128"/>
              <p14:cNvContentPartPr/>
              <p14:nvPr/>
            </p14:nvContentPartPr>
            <p14:xfrm>
              <a:off x="11029244" y="4869969"/>
              <a:ext cx="104423" cy="1973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176"/>
            </p:blipFill>
            <p:spPr>
              <a:xfrm>
                <a:off x="11029244" y="4869969"/>
                <a:ext cx="104423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30" name="墨迹 129"/>
              <p14:cNvContentPartPr/>
              <p14:nvPr/>
            </p14:nvContentPartPr>
            <p14:xfrm>
              <a:off x="11085688" y="4776912"/>
              <a:ext cx="16933" cy="146635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178"/>
            </p:blipFill>
            <p:spPr>
              <a:xfrm>
                <a:off x="11085688" y="4776912"/>
                <a:ext cx="1693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31" name="墨迹 130"/>
              <p14:cNvContentPartPr/>
              <p14:nvPr/>
            </p14:nvContentPartPr>
            <p14:xfrm>
              <a:off x="10634132" y="5239376"/>
              <a:ext cx="177800" cy="208673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180"/>
            </p:blipFill>
            <p:spPr>
              <a:xfrm>
                <a:off x="10634132" y="5239376"/>
                <a:ext cx="177800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32" name="墨迹 131"/>
              <p14:cNvContentPartPr/>
              <p14:nvPr/>
            </p14:nvContentPartPr>
            <p14:xfrm>
              <a:off x="10820400" y="5256296"/>
              <a:ext cx="214488" cy="236871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182"/>
            </p:blipFill>
            <p:spPr>
              <a:xfrm>
                <a:off x="10820400" y="5256296"/>
                <a:ext cx="214488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33" name="墨迹 132"/>
              <p14:cNvContentPartPr/>
              <p14:nvPr/>
            </p14:nvContentPartPr>
            <p14:xfrm>
              <a:off x="11057467" y="5346533"/>
              <a:ext cx="39511" cy="101516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184"/>
            </p:blipFill>
            <p:spPr>
              <a:xfrm>
                <a:off x="11057467" y="5346533"/>
                <a:ext cx="39511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34" name="墨迹 133"/>
              <p14:cNvContentPartPr/>
              <p14:nvPr/>
            </p14:nvContentPartPr>
            <p14:xfrm>
              <a:off x="11142132" y="5357812"/>
              <a:ext cx="42333" cy="28199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186"/>
            </p:blipFill>
            <p:spPr>
              <a:xfrm>
                <a:off x="11142132" y="5357812"/>
                <a:ext cx="423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35" name="墨迹 134"/>
              <p14:cNvContentPartPr/>
              <p14:nvPr/>
            </p14:nvContentPartPr>
            <p14:xfrm>
              <a:off x="11201400" y="5301414"/>
              <a:ext cx="25400" cy="107156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188"/>
            </p:blipFill>
            <p:spPr>
              <a:xfrm>
                <a:off x="11201400" y="5301414"/>
                <a:ext cx="25400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136" name="墨迹 135"/>
              <p14:cNvContentPartPr/>
              <p14:nvPr/>
            </p14:nvContentPartPr>
            <p14:xfrm>
              <a:off x="11221155" y="5352172"/>
              <a:ext cx="59267" cy="11279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190"/>
            </p:blipFill>
            <p:spPr>
              <a:xfrm>
                <a:off x="11221155" y="5352172"/>
                <a:ext cx="59267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37" name="墨迹 136"/>
              <p14:cNvContentPartPr/>
              <p14:nvPr/>
            </p14:nvContentPartPr>
            <p14:xfrm>
              <a:off x="11266311" y="5261935"/>
              <a:ext cx="174977" cy="169194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192"/>
            </p:blipFill>
            <p:spPr>
              <a:xfrm>
                <a:off x="11266311" y="5261935"/>
                <a:ext cx="174977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38" name="墨迹 137"/>
              <p14:cNvContentPartPr/>
              <p14:nvPr/>
            </p14:nvContentPartPr>
            <p14:xfrm>
              <a:off x="11012311" y="5120940"/>
              <a:ext cx="386644" cy="22560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194"/>
            </p:blipFill>
            <p:spPr>
              <a:xfrm>
                <a:off x="11012311" y="5120940"/>
                <a:ext cx="386644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39" name="墨迹 138"/>
              <p14:cNvContentPartPr/>
              <p14:nvPr/>
            </p14:nvContentPartPr>
            <p14:xfrm>
              <a:off x="11565467" y="5039163"/>
              <a:ext cx="28222" cy="2820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196"/>
            </p:blipFill>
            <p:spPr>
              <a:xfrm>
                <a:off x="11565467" y="5039163"/>
                <a:ext cx="28222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40" name="墨迹 139"/>
              <p14:cNvContentPartPr/>
              <p14:nvPr/>
            </p14:nvContentPartPr>
            <p14:xfrm>
              <a:off x="11497732" y="5036343"/>
              <a:ext cx="220133" cy="16920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198"/>
            </p:blipFill>
            <p:spPr>
              <a:xfrm>
                <a:off x="11497732" y="5036343"/>
                <a:ext cx="220133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41" name="墨迹 140"/>
              <p14:cNvContentPartPr/>
              <p14:nvPr/>
            </p14:nvContentPartPr>
            <p14:xfrm>
              <a:off x="11593688" y="4900988"/>
              <a:ext cx="22577" cy="262251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00"/>
            </p:blipFill>
            <p:spPr>
              <a:xfrm>
                <a:off x="11593688" y="4900988"/>
                <a:ext cx="22577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42" name="墨迹 141"/>
              <p14:cNvContentPartPr/>
              <p14:nvPr/>
            </p14:nvContentPartPr>
            <p14:xfrm>
              <a:off x="11723511" y="4782552"/>
              <a:ext cx="174977" cy="580900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02"/>
            </p:blipFill>
            <p:spPr>
              <a:xfrm>
                <a:off x="11723511" y="4782552"/>
                <a:ext cx="174977" cy="5809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43" name="墨迹 142"/>
              <p14:cNvContentPartPr/>
              <p14:nvPr/>
            </p14:nvContentPartPr>
            <p14:xfrm>
              <a:off x="11949288" y="4912268"/>
              <a:ext cx="129823" cy="250971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04"/>
            </p:blipFill>
            <p:spPr>
              <a:xfrm>
                <a:off x="11949288" y="4912268"/>
                <a:ext cx="129823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44" name="墨迹 143"/>
              <p14:cNvContentPartPr/>
              <p14:nvPr/>
            </p14:nvContentPartPr>
            <p14:xfrm>
              <a:off x="12107332" y="4867149"/>
              <a:ext cx="79023" cy="22559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06"/>
            </p:blipFill>
            <p:spPr>
              <a:xfrm>
                <a:off x="12107332" y="4867149"/>
                <a:ext cx="79023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45" name="墨迹 144"/>
              <p14:cNvContentPartPr/>
              <p14:nvPr/>
            </p14:nvContentPartPr>
            <p14:xfrm>
              <a:off x="9714088" y="3225967"/>
              <a:ext cx="56444" cy="372227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08"/>
            </p:blipFill>
            <p:spPr>
              <a:xfrm>
                <a:off x="9714088" y="3225967"/>
                <a:ext cx="56444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46" name="墨迹 145"/>
              <p14:cNvContentPartPr/>
              <p14:nvPr/>
            </p14:nvContentPartPr>
            <p14:xfrm>
              <a:off x="9798755" y="3406440"/>
              <a:ext cx="163689" cy="479383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10"/>
            </p:blipFill>
            <p:spPr>
              <a:xfrm>
                <a:off x="9798755" y="3406440"/>
                <a:ext cx="163689" cy="4793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47" name="墨迹 146"/>
              <p14:cNvContentPartPr/>
              <p14:nvPr/>
            </p14:nvContentPartPr>
            <p14:xfrm>
              <a:off x="9979377" y="3445919"/>
              <a:ext cx="417689" cy="62038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12"/>
            </p:blipFill>
            <p:spPr>
              <a:xfrm>
                <a:off x="9979377" y="3445919"/>
                <a:ext cx="417689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48" name="墨迹 147"/>
              <p14:cNvContentPartPr/>
              <p14:nvPr/>
            </p14:nvContentPartPr>
            <p14:xfrm>
              <a:off x="10013244" y="3113170"/>
              <a:ext cx="191911" cy="248152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14"/>
            </p:blipFill>
            <p:spPr>
              <a:xfrm>
                <a:off x="10013244" y="3113170"/>
                <a:ext cx="191911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49" name="墨迹 148"/>
              <p14:cNvContentPartPr/>
              <p14:nvPr/>
            </p14:nvContentPartPr>
            <p14:xfrm>
              <a:off x="10210800" y="3265445"/>
              <a:ext cx="101600" cy="101517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16"/>
            </p:blipFill>
            <p:spPr>
              <a:xfrm>
                <a:off x="10210800" y="3265445"/>
                <a:ext cx="101600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50" name="墨迹 149"/>
              <p14:cNvContentPartPr/>
              <p14:nvPr/>
            </p14:nvContentPartPr>
            <p14:xfrm>
              <a:off x="10278533" y="3259805"/>
              <a:ext cx="129822" cy="124076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18"/>
            </p:blipFill>
            <p:spPr>
              <a:xfrm>
                <a:off x="10278533" y="3259805"/>
                <a:ext cx="129822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51" name="墨迹 150"/>
              <p14:cNvContentPartPr/>
              <p14:nvPr/>
            </p14:nvContentPartPr>
            <p14:xfrm>
              <a:off x="10397066" y="3214687"/>
              <a:ext cx="45155" cy="265071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20"/>
            </p:blipFill>
            <p:spPr>
              <a:xfrm>
                <a:off x="10397066" y="3214687"/>
                <a:ext cx="45155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52" name="墨迹 151"/>
              <p14:cNvContentPartPr/>
              <p14:nvPr/>
            </p14:nvContentPartPr>
            <p14:xfrm>
              <a:off x="10447867" y="3327483"/>
              <a:ext cx="42333" cy="78957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22"/>
            </p:blipFill>
            <p:spPr>
              <a:xfrm>
                <a:off x="10447867" y="3327483"/>
                <a:ext cx="42333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53" name="墨迹 152"/>
              <p14:cNvContentPartPr/>
              <p14:nvPr/>
            </p14:nvContentPartPr>
            <p14:xfrm>
              <a:off x="10450688" y="3310564"/>
              <a:ext cx="70556" cy="149454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24"/>
            </p:blipFill>
            <p:spPr>
              <a:xfrm>
                <a:off x="10450688" y="3310564"/>
                <a:ext cx="70556" cy="149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54" name="墨迹 153"/>
              <p14:cNvContentPartPr/>
              <p14:nvPr/>
            </p14:nvContentPartPr>
            <p14:xfrm>
              <a:off x="10481732" y="3259805"/>
              <a:ext cx="98778" cy="5640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26"/>
            </p:blipFill>
            <p:spPr>
              <a:xfrm>
                <a:off x="10481732" y="3259805"/>
                <a:ext cx="9877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55" name="墨迹 154"/>
              <p14:cNvContentPartPr/>
              <p14:nvPr/>
            </p14:nvContentPartPr>
            <p14:xfrm>
              <a:off x="10526888" y="3169569"/>
              <a:ext cx="11289" cy="126895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28"/>
            </p:blipFill>
            <p:spPr>
              <a:xfrm>
                <a:off x="10526888" y="3169569"/>
                <a:ext cx="11289" cy="126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56" name="墨迹 155"/>
              <p14:cNvContentPartPr/>
              <p14:nvPr/>
            </p14:nvContentPartPr>
            <p14:xfrm>
              <a:off x="10617200" y="3096251"/>
              <a:ext cx="84667" cy="262251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30"/>
            </p:blipFill>
            <p:spPr>
              <a:xfrm>
                <a:off x="10617200" y="3096251"/>
                <a:ext cx="84667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57" name="墨迹 156"/>
              <p14:cNvContentPartPr/>
              <p14:nvPr/>
            </p14:nvContentPartPr>
            <p14:xfrm>
              <a:off x="10340622" y="3485398"/>
              <a:ext cx="389466" cy="33838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32"/>
            </p:blipFill>
            <p:spPr>
              <a:xfrm>
                <a:off x="10340622" y="3485398"/>
                <a:ext cx="389466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58" name="墨迹 157"/>
              <p14:cNvContentPartPr/>
              <p14:nvPr/>
            </p14:nvContentPartPr>
            <p14:xfrm>
              <a:off x="9979377" y="3609473"/>
              <a:ext cx="177800" cy="270711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34"/>
            </p:blipFill>
            <p:spPr>
              <a:xfrm>
                <a:off x="9979377" y="3609473"/>
                <a:ext cx="177800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59" name="墨迹 158"/>
              <p14:cNvContentPartPr/>
              <p14:nvPr/>
            </p14:nvContentPartPr>
            <p14:xfrm>
              <a:off x="10199511" y="3694070"/>
              <a:ext cx="242711" cy="329929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36"/>
            </p:blipFill>
            <p:spPr>
              <a:xfrm>
                <a:off x="10199511" y="3694070"/>
                <a:ext cx="242711" cy="329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60" name="墨迹 159"/>
              <p14:cNvContentPartPr/>
              <p14:nvPr/>
            </p14:nvContentPartPr>
            <p14:xfrm>
              <a:off x="10470444" y="3812506"/>
              <a:ext cx="39511" cy="112796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38"/>
            </p:blipFill>
            <p:spPr>
              <a:xfrm>
                <a:off x="10470444" y="3812506"/>
                <a:ext cx="39511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61" name="墨迹 160"/>
              <p14:cNvContentPartPr/>
              <p14:nvPr/>
            </p14:nvContentPartPr>
            <p14:xfrm>
              <a:off x="10577688" y="3823786"/>
              <a:ext cx="19756" cy="28199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40"/>
            </p:blipFill>
            <p:spPr>
              <a:xfrm>
                <a:off x="10577688" y="3823786"/>
                <a:ext cx="19756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62" name="墨迹 161"/>
              <p14:cNvContentPartPr/>
              <p14:nvPr/>
            </p14:nvContentPartPr>
            <p14:xfrm>
              <a:off x="10625667" y="3784307"/>
              <a:ext cx="14111" cy="98697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42"/>
            </p:blipFill>
            <p:spPr>
              <a:xfrm>
                <a:off x="10625667" y="3784307"/>
                <a:ext cx="14111" cy="98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63" name="墨迹 162"/>
              <p14:cNvContentPartPr/>
              <p14:nvPr/>
            </p14:nvContentPartPr>
            <p14:xfrm>
              <a:off x="10639777" y="3815326"/>
              <a:ext cx="56444" cy="25379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44"/>
            </p:blipFill>
            <p:spPr>
              <a:xfrm>
                <a:off x="10639777" y="3815326"/>
                <a:ext cx="5644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64" name="墨迹 163"/>
              <p14:cNvContentPartPr/>
              <p14:nvPr/>
            </p14:nvContentPartPr>
            <p14:xfrm>
              <a:off x="10684932" y="3727909"/>
              <a:ext cx="191912" cy="152275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46"/>
            </p:blipFill>
            <p:spPr>
              <a:xfrm>
                <a:off x="10684932" y="3727909"/>
                <a:ext cx="19191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65" name="墨迹 164"/>
              <p14:cNvContentPartPr/>
              <p14:nvPr/>
            </p14:nvContentPartPr>
            <p14:xfrm>
              <a:off x="10222088" y="3451559"/>
              <a:ext cx="493889" cy="62038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248"/>
            </p:blipFill>
            <p:spPr>
              <a:xfrm>
                <a:off x="10222088" y="3451559"/>
                <a:ext cx="493889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66" name="墨迹 165"/>
              <p14:cNvContentPartPr/>
              <p14:nvPr/>
            </p14:nvContentPartPr>
            <p14:xfrm>
              <a:off x="10803467" y="3372601"/>
              <a:ext cx="169333" cy="25380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250"/>
            </p:blipFill>
            <p:spPr>
              <a:xfrm>
                <a:off x="10803467" y="3372601"/>
                <a:ext cx="169333" cy="25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67" name="墨迹 166"/>
              <p14:cNvContentPartPr/>
              <p14:nvPr/>
            </p14:nvContentPartPr>
            <p14:xfrm>
              <a:off x="10752667" y="3513597"/>
              <a:ext cx="256822" cy="8459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252"/>
            </p:blipFill>
            <p:spPr>
              <a:xfrm>
                <a:off x="10752667" y="3513597"/>
                <a:ext cx="256822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68" name="墨迹 167"/>
              <p14:cNvContentPartPr/>
              <p14:nvPr/>
            </p14:nvContentPartPr>
            <p14:xfrm>
              <a:off x="11170355" y="3417720"/>
              <a:ext cx="163689" cy="22559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254"/>
            </p:blipFill>
            <p:spPr>
              <a:xfrm>
                <a:off x="11170355" y="3417720"/>
                <a:ext cx="16368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69" name="墨迹 168"/>
              <p14:cNvContentPartPr/>
              <p14:nvPr/>
            </p14:nvContentPartPr>
            <p14:xfrm>
              <a:off x="11356622" y="3135730"/>
              <a:ext cx="186267" cy="654217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256"/>
            </p:blipFill>
            <p:spPr>
              <a:xfrm>
                <a:off x="11356622" y="3135730"/>
                <a:ext cx="186267" cy="654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70" name="墨迹 169"/>
              <p14:cNvContentPartPr/>
              <p14:nvPr/>
            </p14:nvContentPartPr>
            <p14:xfrm>
              <a:off x="11638844" y="3293644"/>
              <a:ext cx="146756" cy="301730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258"/>
            </p:blipFill>
            <p:spPr>
              <a:xfrm>
                <a:off x="11638844" y="3293644"/>
                <a:ext cx="146756" cy="3017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71" name="墨迹 170"/>
              <p14:cNvContentPartPr/>
              <p14:nvPr/>
            </p14:nvContentPartPr>
            <p14:xfrm>
              <a:off x="11881555" y="3237246"/>
              <a:ext cx="118533" cy="5640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260"/>
            </p:blipFill>
            <p:spPr>
              <a:xfrm>
                <a:off x="11881555" y="3237246"/>
                <a:ext cx="118533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72" name="墨迹 171"/>
              <p14:cNvContentPartPr/>
              <p14:nvPr/>
            </p14:nvContentPartPr>
            <p14:xfrm>
              <a:off x="11514667" y="3271085"/>
              <a:ext cx="107244" cy="214313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262"/>
            </p:blipFill>
            <p:spPr>
              <a:xfrm>
                <a:off x="11514667" y="3271085"/>
                <a:ext cx="107244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73" name="墨迹 172"/>
              <p14:cNvContentPartPr/>
              <p14:nvPr/>
            </p14:nvContentPartPr>
            <p14:xfrm>
              <a:off x="11610622" y="3338763"/>
              <a:ext cx="28223" cy="157914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264"/>
            </p:blipFill>
            <p:spPr>
              <a:xfrm>
                <a:off x="11610622" y="3338763"/>
                <a:ext cx="28223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74" name="墨迹 173"/>
              <p14:cNvContentPartPr/>
              <p14:nvPr/>
            </p14:nvContentPartPr>
            <p14:xfrm>
              <a:off x="11827932" y="3350042"/>
              <a:ext cx="70556" cy="183294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266"/>
            </p:blipFill>
            <p:spPr>
              <a:xfrm>
                <a:off x="11827932" y="3350042"/>
                <a:ext cx="70556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75" name="墨迹 174"/>
              <p14:cNvContentPartPr/>
              <p14:nvPr/>
            </p14:nvContentPartPr>
            <p14:xfrm>
              <a:off x="11238088" y="3939402"/>
              <a:ext cx="214489" cy="14099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268"/>
            </p:blipFill>
            <p:spPr>
              <a:xfrm>
                <a:off x="11238088" y="3939402"/>
                <a:ext cx="214489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76" name="墨迹 175"/>
              <p14:cNvContentPartPr/>
              <p14:nvPr/>
            </p14:nvContentPartPr>
            <p14:xfrm>
              <a:off x="11325577" y="3846345"/>
              <a:ext cx="36688" cy="310189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270"/>
            </p:blipFill>
            <p:spPr>
              <a:xfrm>
                <a:off x="11325577" y="3846345"/>
                <a:ext cx="36688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77" name="墨迹 176"/>
              <p14:cNvContentPartPr/>
              <p14:nvPr/>
            </p14:nvContentPartPr>
            <p14:xfrm>
              <a:off x="11554177" y="3773027"/>
              <a:ext cx="160867" cy="518862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272"/>
            </p:blipFill>
            <p:spPr>
              <a:xfrm>
                <a:off x="11554177" y="3773027"/>
                <a:ext cx="160867" cy="5188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78" name="墨迹 177"/>
              <p14:cNvContentPartPr/>
              <p14:nvPr/>
            </p14:nvContentPartPr>
            <p14:xfrm>
              <a:off x="11729155" y="3806866"/>
              <a:ext cx="39512" cy="310189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274"/>
            </p:blipFill>
            <p:spPr>
              <a:xfrm>
                <a:off x="11729155" y="3806866"/>
                <a:ext cx="39512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79" name="墨迹 178"/>
              <p14:cNvContentPartPr/>
              <p14:nvPr/>
            </p14:nvContentPartPr>
            <p14:xfrm>
              <a:off x="11768667" y="3863264"/>
              <a:ext cx="155222" cy="135355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276"/>
            </p:blipFill>
            <p:spPr>
              <a:xfrm>
                <a:off x="11768667" y="3863264"/>
                <a:ext cx="155222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80" name="墨迹 179"/>
              <p14:cNvContentPartPr/>
              <p14:nvPr/>
            </p14:nvContentPartPr>
            <p14:xfrm>
              <a:off x="11906955" y="3835065"/>
              <a:ext cx="115712" cy="259431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278"/>
            </p:blipFill>
            <p:spPr>
              <a:xfrm>
                <a:off x="11906955" y="3835065"/>
                <a:ext cx="115712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81" name="墨迹 180"/>
              <p14:cNvContentPartPr/>
              <p14:nvPr/>
            </p14:nvContentPartPr>
            <p14:xfrm>
              <a:off x="12062177" y="4009899"/>
              <a:ext cx="22577" cy="2820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280"/>
            </p:blipFill>
            <p:spPr>
              <a:xfrm>
                <a:off x="12062177" y="4009899"/>
                <a:ext cx="22577" cy="2820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1">
            <p14:nvContentPartPr>
              <p14:cNvPr id="68" name="墨迹 67"/>
              <p14:cNvContentPartPr/>
              <p14:nvPr/>
            </p14:nvContentPartPr>
            <p14:xfrm>
              <a:off x="1861920" y="519120"/>
              <a:ext cx="5116320" cy="5115600"/>
            </p14:xfrm>
          </p:contentPart>
        </mc:Choice>
        <mc:Fallback>
          <p:pic>
            <p:nvPicPr>
              <p:cNvPr id="68" name="墨迹 67"/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1852560" y="509760"/>
                <a:ext cx="5135040" cy="5134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85" grpId="0"/>
      <p:bldP spid="99" grpId="0"/>
      <p:bldP spid="100" grpId="0"/>
      <p:bldP spid="101" grpId="0" animBg="1"/>
      <p:bldP spid="102" grpId="0"/>
      <p:bldP spid="1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>
            <p:custDataLst>
              <p:tags r:id="rId1"/>
            </p:custDataLst>
          </p:nvPr>
        </p:nvSpPr>
        <p:spPr>
          <a:xfrm>
            <a:off x="156140" y="766186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grpSp>
        <p:nvGrpSpPr>
          <p:cNvPr id="84" name="组合 83"/>
          <p:cNvGrpSpPr/>
          <p:nvPr>
            <p:custDataLst>
              <p:tags r:id="rId2"/>
            </p:custDataLst>
          </p:nvPr>
        </p:nvGrpSpPr>
        <p:grpSpPr>
          <a:xfrm>
            <a:off x="376297" y="2609577"/>
            <a:ext cx="5629995" cy="3918298"/>
            <a:chOff x="531" y="4220"/>
            <a:chExt cx="9351" cy="6508"/>
          </a:xfrm>
        </p:grpSpPr>
        <p:grpSp>
          <p:nvGrpSpPr>
            <p:cNvPr id="75" name="组合 74"/>
            <p:cNvGrpSpPr/>
            <p:nvPr>
              <p:custDataLst>
                <p:tags r:id="rId47"/>
              </p:custDataLst>
            </p:nvPr>
          </p:nvGrpSpPr>
          <p:grpSpPr>
            <a:xfrm>
              <a:off x="620" y="4405"/>
              <a:ext cx="9262" cy="6007"/>
              <a:chOff x="11672" y="3313"/>
              <a:chExt cx="8862" cy="6860"/>
            </a:xfrm>
          </p:grpSpPr>
          <p:grpSp>
            <p:nvGrpSpPr>
              <p:cNvPr id="76" name="组合 75"/>
              <p:cNvGrpSpPr/>
              <p:nvPr>
                <p:custDataLst>
                  <p:tags r:id="rId49"/>
                </p:custDataLst>
              </p:nvPr>
            </p:nvGrpSpPr>
            <p:grpSpPr>
              <a:xfrm>
                <a:off x="13527" y="3313"/>
                <a:ext cx="6010" cy="6860"/>
                <a:chOff x="1507" y="3654"/>
                <a:chExt cx="6010" cy="6860"/>
              </a:xfrm>
            </p:grpSpPr>
            <p:cxnSp>
              <p:nvCxnSpPr>
                <p:cNvPr id="77" name="直接箭头连接符 76"/>
                <p:cNvCxnSpPr/>
                <p:nvPr>
                  <p:custDataLst>
                    <p:tags r:id="rId52"/>
                  </p:custDataLst>
                </p:nvPr>
              </p:nvCxnSpPr>
              <p:spPr>
                <a:xfrm flipV="1">
                  <a:off x="1507" y="7466"/>
                  <a:ext cx="6010" cy="1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箭头连接符 77"/>
                <p:cNvCxnSpPr/>
                <p:nvPr>
                  <p:custDataLst>
                    <p:tags r:id="rId53"/>
                  </p:custDataLst>
                </p:nvPr>
              </p:nvCxnSpPr>
              <p:spPr>
                <a:xfrm flipH="1" flipV="1">
                  <a:off x="1507" y="3654"/>
                  <a:ext cx="0" cy="6860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79" name="图片 78" descr="QQ截图20211229014606"/>
              <p:cNvPicPr>
                <a:picLocks noChangeAspect="1"/>
              </p:cNvPicPr>
              <p:nvPr>
                <p:custDataLst>
                  <p:tags r:id="rId50"/>
                </p:custDataLst>
              </p:nvPr>
            </p:nvPicPr>
            <p:blipFill>
              <a:blip r:embed="rId55"/>
              <a:stretch>
                <a:fillRect/>
              </a:stretch>
            </p:blipFill>
            <p:spPr>
              <a:xfrm rot="16200000">
                <a:off x="10789" y="6053"/>
                <a:ext cx="3145" cy="1380"/>
              </a:xfrm>
              <a:prstGeom prst="rect">
                <a:avLst/>
              </a:prstGeom>
            </p:spPr>
          </p:pic>
          <p:sp>
            <p:nvSpPr>
              <p:cNvPr id="80" name="矩形 79"/>
              <p:cNvSpPr/>
              <p:nvPr>
                <p:custDataLst>
                  <p:tags r:id="rId51"/>
                </p:custDataLst>
              </p:nvPr>
            </p:nvSpPr>
            <p:spPr>
              <a:xfrm>
                <a:off x="18525" y="7330"/>
                <a:ext cx="2009" cy="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7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H</a:t>
                </a:r>
              </a:p>
            </p:txBody>
          </p:sp>
        </p:grpSp>
        <p:sp>
          <p:nvSpPr>
            <p:cNvPr id="83" name="矩形 82"/>
            <p:cNvSpPr/>
            <p:nvPr>
              <p:custDataLst>
                <p:tags r:id="rId48"/>
              </p:custDataLst>
            </p:nvPr>
          </p:nvSpPr>
          <p:spPr>
            <a:xfrm>
              <a:off x="531" y="4220"/>
              <a:ext cx="8851" cy="6508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5"/>
            </a:p>
          </p:txBody>
        </p:sp>
      </p:grpSp>
      <p:sp>
        <p:nvSpPr>
          <p:cNvPr id="85" name="矩形 84"/>
          <p:cNvSpPr/>
          <p:nvPr>
            <p:custDataLst>
              <p:tags r:id="rId3"/>
            </p:custDataLst>
          </p:nvPr>
        </p:nvSpPr>
        <p:spPr>
          <a:xfrm>
            <a:off x="3228504" y="4833979"/>
            <a:ext cx="974464" cy="442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75" b="1">
                <a:latin typeface="Times New Roman" panose="02020603050405020304" pitchFamily="18" charset="0"/>
                <a:cs typeface="Times New Roman" panose="02020603050405020304" pitchFamily="18" charset="0"/>
              </a:rPr>
              <a:t>4.74</a:t>
            </a:r>
          </a:p>
        </p:txBody>
      </p:sp>
      <p:cxnSp>
        <p:nvCxnSpPr>
          <p:cNvPr id="86" name="直接连接符 85"/>
          <p:cNvCxnSpPr/>
          <p:nvPr>
            <p:custDataLst>
              <p:tags r:id="rId4"/>
            </p:custDataLst>
          </p:nvPr>
        </p:nvCxnSpPr>
        <p:spPr>
          <a:xfrm flipV="1">
            <a:off x="1931122" y="3224503"/>
            <a:ext cx="2675790" cy="3024612"/>
          </a:xfrm>
          <a:prstGeom prst="line">
            <a:avLst/>
          </a:prstGeom>
          <a:ln w="44450" cmpd="sng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组合 86"/>
          <p:cNvGrpSpPr/>
          <p:nvPr>
            <p:custDataLst>
              <p:tags r:id="rId5"/>
            </p:custDataLst>
          </p:nvPr>
        </p:nvGrpSpPr>
        <p:grpSpPr>
          <a:xfrm>
            <a:off x="429279" y="1168813"/>
            <a:ext cx="5076087" cy="1037976"/>
            <a:chOff x="2867" y="5809"/>
            <a:chExt cx="8431" cy="1724"/>
          </a:xfrm>
        </p:grpSpPr>
        <p:sp>
          <p:nvSpPr>
            <p:cNvPr id="88" name="文本框 87"/>
            <p:cNvSpPr txBox="1"/>
            <p:nvPr>
              <p:custDataLst>
                <p:tags r:id="rId36"/>
              </p:custDataLst>
            </p:nvPr>
          </p:nvSpPr>
          <p:spPr>
            <a:xfrm>
              <a:off x="2867" y="6252"/>
              <a:ext cx="8431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035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lg                         lg       +  </a:t>
              </a:r>
            </a:p>
          </p:txBody>
        </p:sp>
        <p:grpSp>
          <p:nvGrpSpPr>
            <p:cNvPr id="89" name="组合 88"/>
            <p:cNvGrpSpPr/>
            <p:nvPr>
              <p:custDataLst>
                <p:tags r:id="rId37"/>
              </p:custDataLst>
            </p:nvPr>
          </p:nvGrpSpPr>
          <p:grpSpPr>
            <a:xfrm>
              <a:off x="3670" y="5809"/>
              <a:ext cx="7451" cy="1724"/>
              <a:chOff x="6622" y="7428"/>
              <a:chExt cx="5132" cy="1723"/>
            </a:xfrm>
          </p:grpSpPr>
          <p:grpSp>
            <p:nvGrpSpPr>
              <p:cNvPr id="90" name="组合 30"/>
              <p:cNvGrpSpPr/>
              <p:nvPr>
                <p:custDataLst>
                  <p:tags r:id="rId38"/>
                </p:custDataLst>
              </p:nvPr>
            </p:nvGrpSpPr>
            <p:grpSpPr>
              <a:xfrm>
                <a:off x="6622" y="7428"/>
                <a:ext cx="2439" cy="1723"/>
                <a:chOff x="7184725" y="5148461"/>
                <a:chExt cx="1548822" cy="1093758"/>
              </a:xfrm>
            </p:grpSpPr>
            <p:sp>
              <p:nvSpPr>
                <p:cNvPr id="91" name="矩形 90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7280292" y="5148461"/>
                  <a:ext cx="1035861" cy="5278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655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NH</a:t>
                  </a:r>
                  <a:r>
                    <a:rPr lang="en-US" altLang="zh-CN" sz="2655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4</a:t>
                  </a:r>
                  <a:r>
                    <a:rPr lang="en-US" altLang="zh-CN" sz="2655" b="1" baseline="30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sz="2655"/>
                </a:p>
              </p:txBody>
            </p:sp>
            <p:sp>
              <p:nvSpPr>
                <p:cNvPr id="92" name="矩形 91"/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7184725" y="5714404"/>
                  <a:ext cx="1548822" cy="5278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655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NH</a:t>
                  </a:r>
                  <a:r>
                    <a:rPr lang="en-US" altLang="zh-CN" sz="2655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 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·H</a:t>
                  </a:r>
                  <a:r>
                    <a:rPr lang="en-US" altLang="zh-CN" sz="2655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sz="2655"/>
                </a:p>
              </p:txBody>
            </p:sp>
            <p:cxnSp>
              <p:nvCxnSpPr>
                <p:cNvPr id="93" name="直接连接符 92"/>
                <p:cNvCxnSpPr/>
                <p:nvPr>
                  <p:custDataLst>
                    <p:tags r:id="rId46"/>
                  </p:custDataLst>
                </p:nvPr>
              </p:nvCxnSpPr>
              <p:spPr>
                <a:xfrm flipV="1">
                  <a:off x="7184725" y="5667498"/>
                  <a:ext cx="1227374" cy="444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4" name="组合 93"/>
              <p:cNvGrpSpPr/>
              <p:nvPr>
                <p:custDataLst>
                  <p:tags r:id="rId39"/>
                </p:custDataLst>
              </p:nvPr>
            </p:nvGrpSpPr>
            <p:grpSpPr>
              <a:xfrm>
                <a:off x="8809" y="7919"/>
                <a:ext cx="2945" cy="927"/>
                <a:chOff x="8809" y="7919"/>
                <a:chExt cx="2945" cy="927"/>
              </a:xfrm>
            </p:grpSpPr>
            <p:sp>
              <p:nvSpPr>
                <p:cNvPr id="95" name="TextBox 34"/>
                <p:cNvSpPr txBox="1"/>
                <p:nvPr>
                  <p:custDataLst>
                    <p:tags r:id="rId40"/>
                  </p:custDataLst>
                </p:nvPr>
              </p:nvSpPr>
              <p:spPr>
                <a:xfrm>
                  <a:off x="8809" y="7919"/>
                  <a:ext cx="614" cy="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655" b="1">
                      <a:solidFill>
                        <a:srgbClr val="FF0000"/>
                      </a:solidFill>
                    </a:rPr>
                    <a:t>=</a:t>
                  </a:r>
                  <a:endParaRPr lang="zh-CN" altLang="en-US" sz="2655" b="1">
                    <a:solidFill>
                      <a:srgbClr val="FF0000"/>
                    </a:solidFill>
                  </a:endParaRPr>
                </a:p>
              </p:txBody>
            </p:sp>
            <p:grpSp>
              <p:nvGrpSpPr>
                <p:cNvPr id="96" name="组合 35"/>
                <p:cNvGrpSpPr/>
                <p:nvPr>
                  <p:custDataLst>
                    <p:tags r:id="rId41"/>
                  </p:custDataLst>
                </p:nvPr>
              </p:nvGrpSpPr>
              <p:grpSpPr>
                <a:xfrm>
                  <a:off x="9592" y="7994"/>
                  <a:ext cx="2162" cy="852"/>
                  <a:chOff x="7278996" y="5470110"/>
                  <a:chExt cx="1372995" cy="539997"/>
                </a:xfrm>
              </p:grpSpPr>
              <p:sp>
                <p:nvSpPr>
                  <p:cNvPr id="97" name="矩形 96"/>
                  <p:cNvSpPr/>
                  <p:nvPr>
                    <p:custDataLst>
                      <p:tags r:id="rId42"/>
                    </p:custDataLst>
                  </p:nvPr>
                </p:nvSpPr>
                <p:spPr>
                  <a:xfrm>
                    <a:off x="7278996" y="5482839"/>
                    <a:ext cx="526106" cy="527268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655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b</a:t>
                    </a:r>
                    <a:endParaRPr lang="zh-CN" altLang="en-US" sz="2655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" name="矩形 97"/>
                  <p:cNvSpPr/>
                  <p:nvPr>
                    <p:custDataLst>
                      <p:tags r:id="rId43"/>
                    </p:custDataLst>
                  </p:nvPr>
                </p:nvSpPr>
                <p:spPr>
                  <a:xfrm>
                    <a:off x="7967899" y="5470110"/>
                    <a:ext cx="684092" cy="52699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655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OH</a:t>
                    </a:r>
                    <a:endParaRPr lang="zh-CN" altLang="en-US" sz="2655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99" name="文本框 98"/>
          <p:cNvSpPr txBox="1"/>
          <p:nvPr>
            <p:custDataLst>
              <p:tags r:id="rId6"/>
            </p:custDataLst>
          </p:nvPr>
        </p:nvSpPr>
        <p:spPr>
          <a:xfrm>
            <a:off x="292608" y="151911"/>
            <a:ext cx="2664512" cy="50090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655" b="1" dirty="0">
                <a:latin typeface="方正粗黑宋简体" pitchFamily="2" charset="-122"/>
                <a:ea typeface="方正粗黑宋简体" pitchFamily="2" charset="-122"/>
                <a:sym typeface="+mn-ea"/>
              </a:rPr>
              <a:t> </a:t>
            </a:r>
            <a:r>
              <a:rPr lang="zh-CN" altLang="en-US" sz="2655" b="1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“</a:t>
            </a:r>
            <a:r>
              <a:rPr lang="zh-CN" altLang="en-US" sz="2655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对数直线图</a:t>
            </a:r>
            <a:r>
              <a:rPr lang="zh-CN" altLang="en-US" sz="2655" b="1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”</a:t>
            </a:r>
            <a:endParaRPr lang="zh-CN" altLang="en-US" sz="2655" b="1" dirty="0">
              <a:latin typeface="方正粗黑宋简体" pitchFamily="2" charset="-122"/>
              <a:ea typeface="方正粗黑宋简体" pitchFamily="2" charset="-122"/>
              <a:sym typeface="+mn-ea"/>
            </a:endParaRPr>
          </a:p>
        </p:txBody>
      </p:sp>
      <p:sp>
        <p:nvSpPr>
          <p:cNvPr id="101" name="椭圆 100"/>
          <p:cNvSpPr/>
          <p:nvPr>
            <p:custDataLst>
              <p:tags r:id="rId7"/>
            </p:custDataLst>
          </p:nvPr>
        </p:nvSpPr>
        <p:spPr>
          <a:xfrm>
            <a:off x="3228604" y="4685481"/>
            <a:ext cx="102400" cy="102400"/>
          </a:xfrm>
          <a:prstGeom prst="ellipse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104" name="矩形 103"/>
          <p:cNvSpPr/>
          <p:nvPr>
            <p:custDataLst>
              <p:tags r:id="rId8"/>
            </p:custDataLst>
          </p:nvPr>
        </p:nvSpPr>
        <p:spPr>
          <a:xfrm>
            <a:off x="1297470" y="4541031"/>
            <a:ext cx="411217" cy="442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75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" name="文本框 2"/>
          <p:cNvSpPr txBox="1"/>
          <p:nvPr>
            <p:custDataLst>
              <p:tags r:id="rId9"/>
            </p:custDataLst>
          </p:nvPr>
        </p:nvSpPr>
        <p:spPr>
          <a:xfrm>
            <a:off x="6149040" y="1235909"/>
            <a:ext cx="5785932" cy="9094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655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果</a:t>
            </a:r>
            <a:r>
              <a:rPr lang="zh-CN" altLang="en-US" sz="2655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横坐标换成</a:t>
            </a:r>
            <a:r>
              <a:rPr lang="en-US" altLang="zh-CN" sz="2655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H</a:t>
            </a:r>
            <a:r>
              <a:rPr lang="zh-CN" altLang="en-US" sz="2655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图像该如何画？关键点数值是多少？</a:t>
            </a:r>
          </a:p>
        </p:txBody>
      </p:sp>
      <p:grpSp>
        <p:nvGrpSpPr>
          <p:cNvPr id="81" name="组合 80"/>
          <p:cNvGrpSpPr/>
          <p:nvPr>
            <p:custDataLst>
              <p:tags r:id="rId10"/>
            </p:custDataLst>
          </p:nvPr>
        </p:nvGrpSpPr>
        <p:grpSpPr>
          <a:xfrm>
            <a:off x="6263661" y="1323327"/>
            <a:ext cx="5244097" cy="1037976"/>
            <a:chOff x="2867" y="5809"/>
            <a:chExt cx="8710" cy="1724"/>
          </a:xfrm>
        </p:grpSpPr>
        <p:sp>
          <p:nvSpPr>
            <p:cNvPr id="82" name="文本框 81"/>
            <p:cNvSpPr txBox="1"/>
            <p:nvPr>
              <p:custDataLst>
                <p:tags r:id="rId25"/>
              </p:custDataLst>
            </p:nvPr>
          </p:nvSpPr>
          <p:spPr>
            <a:xfrm>
              <a:off x="2867" y="6252"/>
              <a:ext cx="8431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035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lg</a:t>
              </a:r>
              <a:r>
                <a:rPr lang="en-US" altLang="zh-CN" sz="3035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                       </a:t>
              </a:r>
              <a:r>
                <a:rPr lang="en-US" altLang="zh-CN" sz="3035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lg</a:t>
              </a:r>
              <a:r>
                <a:rPr lang="en-US" altLang="zh-CN" sz="3035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     +  </a:t>
              </a:r>
            </a:p>
          </p:txBody>
        </p:sp>
        <p:grpSp>
          <p:nvGrpSpPr>
            <p:cNvPr id="26" name="组合 25"/>
            <p:cNvGrpSpPr/>
            <p:nvPr>
              <p:custDataLst>
                <p:tags r:id="rId26"/>
              </p:custDataLst>
            </p:nvPr>
          </p:nvGrpSpPr>
          <p:grpSpPr>
            <a:xfrm>
              <a:off x="3670" y="5809"/>
              <a:ext cx="7907" cy="1724"/>
              <a:chOff x="6622" y="7428"/>
              <a:chExt cx="5446" cy="1723"/>
            </a:xfrm>
          </p:grpSpPr>
          <p:grpSp>
            <p:nvGrpSpPr>
              <p:cNvPr id="27" name="组合 30"/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6622" y="7428"/>
                <a:ext cx="2439" cy="1723"/>
                <a:chOff x="7184725" y="5148461"/>
                <a:chExt cx="1548822" cy="1093758"/>
              </a:xfrm>
            </p:grpSpPr>
            <p:sp>
              <p:nvSpPr>
                <p:cNvPr id="31" name="矩形 30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7280292" y="5148461"/>
                  <a:ext cx="1035861" cy="5278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655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altLang="zh-CN" sz="2655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655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NH</a:t>
                  </a:r>
                  <a:r>
                    <a:rPr lang="en-US" altLang="zh-CN" sz="2655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4</a:t>
                  </a:r>
                  <a:r>
                    <a:rPr lang="en-US" altLang="zh-CN" sz="2655" b="1" baseline="30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655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sz="2655" dirty="0"/>
                </a:p>
              </p:txBody>
            </p:sp>
            <p:sp>
              <p:nvSpPr>
                <p:cNvPr id="36" name="矩形 35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7184725" y="5714404"/>
                  <a:ext cx="1548822" cy="5278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655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NH</a:t>
                  </a:r>
                  <a:r>
                    <a:rPr lang="en-US" altLang="zh-CN" sz="2655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 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·H</a:t>
                  </a:r>
                  <a:r>
                    <a:rPr lang="en-US" altLang="zh-CN" sz="2655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655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  <a:r>
                    <a:rPr lang="en-US" altLang="zh-CN" sz="265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sz="2655"/>
                </a:p>
              </p:txBody>
            </p:sp>
            <p:cxnSp>
              <p:nvCxnSpPr>
                <p:cNvPr id="37" name="直接连接符 36"/>
                <p:cNvCxnSpPr/>
                <p:nvPr>
                  <p:custDataLst>
                    <p:tags r:id="rId35"/>
                  </p:custDataLst>
                </p:nvPr>
              </p:nvCxnSpPr>
              <p:spPr>
                <a:xfrm flipV="1">
                  <a:off x="7184725" y="5667498"/>
                  <a:ext cx="1227374" cy="444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组合 37"/>
              <p:cNvGrpSpPr/>
              <p:nvPr>
                <p:custDataLst>
                  <p:tags r:id="rId28"/>
                </p:custDataLst>
              </p:nvPr>
            </p:nvGrpSpPr>
            <p:grpSpPr>
              <a:xfrm>
                <a:off x="8809" y="7919"/>
                <a:ext cx="3259" cy="927"/>
                <a:chOff x="8809" y="7919"/>
                <a:chExt cx="3259" cy="927"/>
              </a:xfrm>
            </p:grpSpPr>
            <p:sp>
              <p:nvSpPr>
                <p:cNvPr id="39" name="TextBox 34"/>
                <p:cNvSpPr txBox="1"/>
                <p:nvPr>
                  <p:custDataLst>
                    <p:tags r:id="rId29"/>
                  </p:custDataLst>
                </p:nvPr>
              </p:nvSpPr>
              <p:spPr>
                <a:xfrm>
                  <a:off x="8809" y="7919"/>
                  <a:ext cx="614" cy="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655" b="1">
                      <a:solidFill>
                        <a:srgbClr val="FF0000"/>
                      </a:solidFill>
                    </a:rPr>
                    <a:t>=</a:t>
                  </a:r>
                  <a:endParaRPr lang="zh-CN" altLang="en-US" sz="2655" b="1">
                    <a:solidFill>
                      <a:srgbClr val="FF0000"/>
                    </a:solidFill>
                  </a:endParaRPr>
                </a:p>
              </p:txBody>
            </p:sp>
            <p:grpSp>
              <p:nvGrpSpPr>
                <p:cNvPr id="40" name="组合 35"/>
                <p:cNvGrpSpPr/>
                <p:nvPr>
                  <p:custDataLst>
                    <p:tags r:id="rId30"/>
                  </p:custDataLst>
                </p:nvPr>
              </p:nvGrpSpPr>
              <p:grpSpPr>
                <a:xfrm>
                  <a:off x="9592" y="7994"/>
                  <a:ext cx="2476" cy="852"/>
                  <a:chOff x="7278996" y="5470110"/>
                  <a:chExt cx="1572476" cy="539997"/>
                </a:xfrm>
              </p:grpSpPr>
              <p:sp>
                <p:nvSpPr>
                  <p:cNvPr id="41" name="矩形 40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7278996" y="5482839"/>
                    <a:ext cx="526106" cy="527268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655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b</a:t>
                    </a:r>
                    <a:endParaRPr lang="zh-CN" altLang="en-US" sz="2655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矩形 41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>
                    <a:off x="7967911" y="5470110"/>
                    <a:ext cx="883561" cy="52699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655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4-pH</a:t>
                    </a:r>
                    <a:endParaRPr lang="zh-CN" altLang="en-US" sz="2655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pSp>
        <p:nvGrpSpPr>
          <p:cNvPr id="44" name="组合 43"/>
          <p:cNvGrpSpPr/>
          <p:nvPr>
            <p:custDataLst>
              <p:tags r:id="rId11"/>
            </p:custDataLst>
          </p:nvPr>
        </p:nvGrpSpPr>
        <p:grpSpPr>
          <a:xfrm>
            <a:off x="6141758" y="2609577"/>
            <a:ext cx="5487905" cy="3918298"/>
            <a:chOff x="10201" y="4334"/>
            <a:chExt cx="9115" cy="6508"/>
          </a:xfrm>
        </p:grpSpPr>
        <p:grpSp>
          <p:nvGrpSpPr>
            <p:cNvPr id="25" name="组合 24"/>
            <p:cNvGrpSpPr/>
            <p:nvPr>
              <p:custDataLst>
                <p:tags r:id="rId13"/>
              </p:custDataLst>
            </p:nvPr>
          </p:nvGrpSpPr>
          <p:grpSpPr>
            <a:xfrm>
              <a:off x="10201" y="4334"/>
              <a:ext cx="9115" cy="6508"/>
              <a:chOff x="10201" y="4334"/>
              <a:chExt cx="9115" cy="6508"/>
            </a:xfrm>
          </p:grpSpPr>
          <p:grpSp>
            <p:nvGrpSpPr>
              <p:cNvPr id="72" name="组合 71"/>
              <p:cNvGrpSpPr/>
              <p:nvPr>
                <p:custDataLst>
                  <p:tags r:id="rId15"/>
                </p:custDataLst>
              </p:nvPr>
            </p:nvGrpSpPr>
            <p:grpSpPr>
              <a:xfrm>
                <a:off x="10332" y="4561"/>
                <a:ext cx="8777" cy="5917"/>
                <a:chOff x="11760" y="1033"/>
                <a:chExt cx="6581" cy="3761"/>
              </a:xfrm>
            </p:grpSpPr>
            <p:grpSp>
              <p:nvGrpSpPr>
                <p:cNvPr id="73" name="组合 72"/>
                <p:cNvGrpSpPr/>
                <p:nvPr>
                  <p:custDataLst>
                    <p:tags r:id="rId17"/>
                  </p:custDataLst>
                </p:nvPr>
              </p:nvGrpSpPr>
              <p:grpSpPr>
                <a:xfrm>
                  <a:off x="11760" y="1033"/>
                  <a:ext cx="6581" cy="3708"/>
                  <a:chOff x="11631" y="3313"/>
                  <a:chExt cx="8778" cy="6860"/>
                </a:xfrm>
              </p:grpSpPr>
              <p:grpSp>
                <p:nvGrpSpPr>
                  <p:cNvPr id="74" name="组合 73"/>
                  <p:cNvGrpSpPr/>
                  <p:nvPr>
                    <p:custDataLst>
                      <p:tags r:id="rId20"/>
                    </p:custDataLst>
                  </p:nvPr>
                </p:nvGrpSpPr>
                <p:grpSpPr>
                  <a:xfrm>
                    <a:off x="13527" y="3313"/>
                    <a:ext cx="6411" cy="6860"/>
                    <a:chOff x="1507" y="3654"/>
                    <a:chExt cx="6411" cy="6860"/>
                  </a:xfrm>
                </p:grpSpPr>
                <p:cxnSp>
                  <p:nvCxnSpPr>
                    <p:cNvPr id="7" name="直接箭头连接符 6"/>
                    <p:cNvCxnSpPr/>
                    <p:nvPr>
                      <p:custDataLst>
                        <p:tags r:id="rId23"/>
                      </p:custDataLst>
                    </p:nvPr>
                  </p:nvCxnSpPr>
                  <p:spPr>
                    <a:xfrm>
                      <a:off x="1507" y="7468"/>
                      <a:ext cx="6411" cy="54"/>
                    </a:xfrm>
                    <a:prstGeom prst="straightConnector1">
                      <a:avLst/>
                    </a:prstGeom>
                    <a:ln w="57150"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" name="直接箭头连接符 8"/>
                    <p:cNvCxnSpPr/>
                    <p:nvPr>
                      <p:custDataLst>
                        <p:tags r:id="rId24"/>
                      </p:custDataLst>
                    </p:nvPr>
                  </p:nvCxnSpPr>
                  <p:spPr>
                    <a:xfrm flipH="1" flipV="1">
                      <a:off x="1507" y="3654"/>
                      <a:ext cx="0" cy="6860"/>
                    </a:xfrm>
                    <a:prstGeom prst="straightConnector1">
                      <a:avLst/>
                    </a:prstGeom>
                    <a:ln w="57150"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pic>
                <p:nvPicPr>
                  <p:cNvPr id="19" name="图片 18" descr="QQ截图20211229014606"/>
                  <p:cNvPicPr>
                    <a:picLocks noChangeAspect="1"/>
                  </p:cNvPicPr>
                  <p:nvPr>
                    <p:custDataLst>
                      <p:tags r:id="rId21"/>
                    </p:custDataLst>
                  </p:nvPr>
                </p:nvPicPr>
                <p:blipFill>
                  <a:blip r:embed="rId55"/>
                  <a:stretch>
                    <a:fillRect/>
                  </a:stretch>
                </p:blipFill>
                <p:spPr>
                  <a:xfrm rot="16200000">
                    <a:off x="10748" y="5796"/>
                    <a:ext cx="3145" cy="1380"/>
                  </a:xfrm>
                  <a:prstGeom prst="rect">
                    <a:avLst/>
                  </a:prstGeom>
                </p:spPr>
              </p:pic>
              <p:sp>
                <p:nvSpPr>
                  <p:cNvPr id="20" name="矩形 19"/>
                  <p:cNvSpPr/>
                  <p:nvPr>
                    <p:custDataLst>
                      <p:tags r:id="rId22"/>
                    </p:custDataLst>
                  </p:nvPr>
                </p:nvSpPr>
                <p:spPr>
                  <a:xfrm>
                    <a:off x="19001" y="7322"/>
                    <a:ext cx="1408" cy="86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275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</a:t>
                    </a:r>
                  </a:p>
                </p:txBody>
              </p:sp>
            </p:grpSp>
            <p:cxnSp>
              <p:nvCxnSpPr>
                <p:cNvPr id="21" name="直接连接符 20"/>
                <p:cNvCxnSpPr/>
                <p:nvPr>
                  <p:custDataLst>
                    <p:tags r:id="rId18"/>
                  </p:custDataLst>
                </p:nvPr>
              </p:nvCxnSpPr>
              <p:spPr>
                <a:xfrm flipH="1" flipV="1">
                  <a:off x="14072" y="1506"/>
                  <a:ext cx="2948" cy="3288"/>
                </a:xfrm>
                <a:prstGeom prst="line">
                  <a:avLst/>
                </a:prstGeom>
                <a:ln w="44450" cmpd="sng">
                  <a:solidFill>
                    <a:srgbClr val="0000FF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矩形 22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14750" y="3201"/>
                  <a:ext cx="1161" cy="4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275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9.26</a:t>
                  </a:r>
                </a:p>
              </p:txBody>
            </p:sp>
          </p:grpSp>
          <p:sp>
            <p:nvSpPr>
              <p:cNvPr id="24" name="矩形 23"/>
              <p:cNvSpPr/>
              <p:nvPr>
                <p:custDataLst>
                  <p:tags r:id="rId16"/>
                </p:custDataLst>
              </p:nvPr>
            </p:nvSpPr>
            <p:spPr>
              <a:xfrm>
                <a:off x="10201" y="4334"/>
                <a:ext cx="9115" cy="6508"/>
              </a:xfrm>
              <a:prstGeom prst="rect">
                <a:avLst/>
              </a:prstGeom>
              <a:noFill/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05"/>
              </a:p>
            </p:txBody>
          </p:sp>
        </p:grpSp>
        <p:sp>
          <p:nvSpPr>
            <p:cNvPr id="43" name="矩形 42"/>
            <p:cNvSpPr/>
            <p:nvPr>
              <p:custDataLst>
                <p:tags r:id="rId14"/>
              </p:custDataLst>
            </p:nvPr>
          </p:nvSpPr>
          <p:spPr>
            <a:xfrm>
              <a:off x="11712" y="7464"/>
              <a:ext cx="683" cy="7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7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45" name="椭圆 44"/>
          <p:cNvSpPr/>
          <p:nvPr>
            <p:custDataLst>
              <p:tags r:id="rId12"/>
            </p:custDataLst>
          </p:nvPr>
        </p:nvSpPr>
        <p:spPr>
          <a:xfrm>
            <a:off x="9168667" y="4657786"/>
            <a:ext cx="102400" cy="102400"/>
          </a:xfrm>
          <a:prstGeom prst="ellipse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" name="墨迹 1"/>
              <p14:cNvContentPartPr/>
              <p14:nvPr/>
            </p14:nvContentPartPr>
            <p14:xfrm>
              <a:off x="2765777" y="2334878"/>
              <a:ext cx="152400" cy="231232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57"/>
            </p:blipFill>
            <p:spPr>
              <a:xfrm>
                <a:off x="2765777" y="2334878"/>
                <a:ext cx="152400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" name="墨迹 3"/>
              <p14:cNvContentPartPr/>
              <p14:nvPr/>
            </p14:nvContentPartPr>
            <p14:xfrm>
              <a:off x="3036711" y="2379996"/>
              <a:ext cx="172155" cy="22559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59"/>
            </p:blipFill>
            <p:spPr>
              <a:xfrm>
                <a:off x="3036711" y="2379996"/>
                <a:ext cx="17215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5" name="墨迹 4"/>
              <p14:cNvContentPartPr/>
              <p14:nvPr/>
            </p14:nvContentPartPr>
            <p14:xfrm>
              <a:off x="3019777" y="2470233"/>
              <a:ext cx="268111" cy="1410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61"/>
            </p:blipFill>
            <p:spPr>
              <a:xfrm>
                <a:off x="3019777" y="2470233"/>
                <a:ext cx="268111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6" name="墨迹 5"/>
              <p14:cNvContentPartPr/>
              <p14:nvPr/>
            </p14:nvContentPartPr>
            <p14:xfrm>
              <a:off x="3561644" y="2160044"/>
              <a:ext cx="242711" cy="66549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63"/>
            </p:blipFill>
            <p:spPr>
              <a:xfrm>
                <a:off x="3561644" y="2160044"/>
                <a:ext cx="242711" cy="665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8" name="墨迹 7"/>
              <p14:cNvContentPartPr/>
              <p14:nvPr/>
            </p14:nvContentPartPr>
            <p14:xfrm>
              <a:off x="3815644" y="2210802"/>
              <a:ext cx="47978" cy="349668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65"/>
            </p:blipFill>
            <p:spPr>
              <a:xfrm>
                <a:off x="3815644" y="2210802"/>
                <a:ext cx="47978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0" name="墨迹 9"/>
              <p14:cNvContentPartPr/>
              <p14:nvPr/>
            </p14:nvContentPartPr>
            <p14:xfrm>
              <a:off x="3855155" y="2312319"/>
              <a:ext cx="160867" cy="14099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67"/>
            </p:blipFill>
            <p:spPr>
              <a:xfrm>
                <a:off x="3855155" y="2312319"/>
                <a:ext cx="160867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1" name="墨迹 10"/>
              <p14:cNvContentPartPr/>
              <p14:nvPr/>
            </p14:nvContentPartPr>
            <p14:xfrm>
              <a:off x="4035777" y="2233361"/>
              <a:ext cx="124178" cy="28763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69"/>
            </p:blipFill>
            <p:spPr>
              <a:xfrm>
                <a:off x="4035777" y="2233361"/>
                <a:ext cx="124178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2" name="墨迹 11"/>
              <p14:cNvContentPartPr/>
              <p14:nvPr/>
            </p14:nvContentPartPr>
            <p14:xfrm>
              <a:off x="4312355" y="2351797"/>
              <a:ext cx="225778" cy="564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71"/>
            </p:blipFill>
            <p:spPr>
              <a:xfrm>
                <a:off x="4312355" y="2351797"/>
                <a:ext cx="22577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3" name="墨迹 12"/>
              <p14:cNvContentPartPr/>
              <p14:nvPr/>
            </p14:nvContentPartPr>
            <p14:xfrm>
              <a:off x="4402666" y="2182603"/>
              <a:ext cx="16934" cy="358128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73"/>
            </p:blipFill>
            <p:spPr>
              <a:xfrm>
                <a:off x="4402666" y="2182603"/>
                <a:ext cx="16934" cy="3581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4" name="墨迹 13"/>
              <p14:cNvContentPartPr/>
              <p14:nvPr/>
            </p14:nvContentPartPr>
            <p14:xfrm>
              <a:off x="4588933" y="2205162"/>
              <a:ext cx="200378" cy="169194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75"/>
            </p:blipFill>
            <p:spPr>
              <a:xfrm>
                <a:off x="4588933" y="2205162"/>
                <a:ext cx="200378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5" name="墨迹 14"/>
              <p14:cNvContentPartPr/>
              <p14:nvPr/>
            </p14:nvContentPartPr>
            <p14:xfrm>
              <a:off x="4679244" y="2250281"/>
              <a:ext cx="67733" cy="200213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77"/>
            </p:blipFill>
            <p:spPr>
              <a:xfrm>
                <a:off x="4679244" y="2250281"/>
                <a:ext cx="67733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6" name="墨迹 15"/>
              <p14:cNvContentPartPr/>
              <p14:nvPr/>
            </p14:nvContentPartPr>
            <p14:xfrm>
              <a:off x="4769555" y="2379996"/>
              <a:ext cx="70556" cy="76138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79"/>
            </p:blipFill>
            <p:spPr>
              <a:xfrm>
                <a:off x="4769555" y="2379996"/>
                <a:ext cx="70556" cy="761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7" name="墨迹 16"/>
              <p14:cNvContentPartPr/>
              <p14:nvPr/>
            </p14:nvContentPartPr>
            <p14:xfrm>
              <a:off x="4854222" y="2210802"/>
              <a:ext cx="107244" cy="36094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81"/>
            </p:blipFill>
            <p:spPr>
              <a:xfrm>
                <a:off x="4854222" y="2210802"/>
                <a:ext cx="107244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8" name="墨迹 17"/>
              <p14:cNvContentPartPr/>
              <p14:nvPr/>
            </p14:nvContentPartPr>
            <p14:xfrm>
              <a:off x="5063066" y="2171324"/>
              <a:ext cx="118534" cy="16919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83"/>
            </p:blipFill>
            <p:spPr>
              <a:xfrm>
                <a:off x="5063066" y="2171324"/>
                <a:ext cx="118534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2" name="墨迹 21"/>
              <p14:cNvContentPartPr/>
              <p14:nvPr/>
            </p14:nvContentPartPr>
            <p14:xfrm>
              <a:off x="5074355" y="2143125"/>
              <a:ext cx="129822" cy="32428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85"/>
            </p:blipFill>
            <p:spPr>
              <a:xfrm>
                <a:off x="5074355" y="2143125"/>
                <a:ext cx="129822" cy="3242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8" name="墨迹 27"/>
              <p14:cNvContentPartPr/>
              <p14:nvPr/>
            </p14:nvContentPartPr>
            <p14:xfrm>
              <a:off x="3206044" y="2994735"/>
              <a:ext cx="19756" cy="46810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87"/>
            </p:blipFill>
            <p:spPr>
              <a:xfrm>
                <a:off x="3206044" y="2994735"/>
                <a:ext cx="19756" cy="4681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9" name="墨迹 28"/>
              <p14:cNvContentPartPr/>
              <p14:nvPr/>
            </p14:nvContentPartPr>
            <p14:xfrm>
              <a:off x="2692400" y="3256986"/>
              <a:ext cx="290688" cy="70497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89"/>
            </p:blipFill>
            <p:spPr>
              <a:xfrm>
                <a:off x="2692400" y="3256986"/>
                <a:ext cx="290688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30" name="墨迹 29"/>
              <p14:cNvContentPartPr/>
              <p14:nvPr/>
            </p14:nvContentPartPr>
            <p14:xfrm>
              <a:off x="3206044" y="2989095"/>
              <a:ext cx="256822" cy="738814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91"/>
            </p:blipFill>
            <p:spPr>
              <a:xfrm>
                <a:off x="3206044" y="2989095"/>
                <a:ext cx="256822" cy="738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32" name="墨迹 31"/>
              <p14:cNvContentPartPr/>
              <p14:nvPr/>
            </p14:nvContentPartPr>
            <p14:xfrm>
              <a:off x="3505200" y="3017294"/>
              <a:ext cx="56444" cy="372227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93"/>
            </p:blipFill>
            <p:spPr>
              <a:xfrm>
                <a:off x="3505200" y="3017294"/>
                <a:ext cx="56444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33" name="墨迹 32"/>
              <p14:cNvContentPartPr/>
              <p14:nvPr/>
            </p14:nvContentPartPr>
            <p14:xfrm>
              <a:off x="3561644" y="3118810"/>
              <a:ext cx="155222" cy="163555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95"/>
            </p:blipFill>
            <p:spPr>
              <a:xfrm>
                <a:off x="3561644" y="3118810"/>
                <a:ext cx="155222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35" name="墨迹 34"/>
              <p14:cNvContentPartPr/>
              <p14:nvPr/>
            </p14:nvContentPartPr>
            <p14:xfrm>
              <a:off x="3722511" y="3039853"/>
              <a:ext cx="110066" cy="34966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97"/>
            </p:blipFill>
            <p:spPr>
              <a:xfrm>
                <a:off x="3722511" y="3039853"/>
                <a:ext cx="110066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46" name="墨迹 45"/>
              <p14:cNvContentPartPr/>
              <p14:nvPr/>
            </p14:nvContentPartPr>
            <p14:xfrm>
              <a:off x="3889022" y="3130090"/>
              <a:ext cx="183444" cy="28199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99"/>
            </p:blipFill>
            <p:spPr>
              <a:xfrm>
                <a:off x="3889022" y="3130090"/>
                <a:ext cx="183444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47" name="墨迹 46"/>
              <p14:cNvContentPartPr/>
              <p14:nvPr/>
            </p14:nvContentPartPr>
            <p14:xfrm>
              <a:off x="3894666" y="3231606"/>
              <a:ext cx="203200" cy="3383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01"/>
            </p:blipFill>
            <p:spPr>
              <a:xfrm>
                <a:off x="3894666" y="3231606"/>
                <a:ext cx="203200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48" name="墨迹 47"/>
              <p14:cNvContentPartPr/>
              <p14:nvPr/>
            </p14:nvContentPartPr>
            <p14:xfrm>
              <a:off x="4272844" y="2932697"/>
              <a:ext cx="149578" cy="169194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03"/>
            </p:blipFill>
            <p:spPr>
              <a:xfrm>
                <a:off x="4272844" y="2932697"/>
                <a:ext cx="149578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49" name="墨迹 48"/>
              <p14:cNvContentPartPr/>
              <p14:nvPr/>
            </p14:nvContentPartPr>
            <p14:xfrm>
              <a:off x="4286955" y="2989095"/>
              <a:ext cx="104422" cy="27071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05"/>
            </p:blipFill>
            <p:spPr>
              <a:xfrm>
                <a:off x="4286955" y="2989095"/>
                <a:ext cx="104422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0" name="墨迹 49"/>
              <p14:cNvContentPartPr/>
              <p14:nvPr/>
            </p14:nvContentPartPr>
            <p14:xfrm>
              <a:off x="4391377" y="3163929"/>
              <a:ext cx="79023" cy="39478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07"/>
            </p:blipFill>
            <p:spPr>
              <a:xfrm>
                <a:off x="4391377" y="3163929"/>
                <a:ext cx="79023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1" name="墨迹 50"/>
              <p14:cNvContentPartPr/>
              <p14:nvPr/>
            </p14:nvContentPartPr>
            <p14:xfrm>
              <a:off x="4459111" y="2927057"/>
              <a:ext cx="118533" cy="250971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09"/>
            </p:blipFill>
            <p:spPr>
              <a:xfrm>
                <a:off x="4459111" y="2927057"/>
                <a:ext cx="118533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2" name="墨迹 51"/>
              <p14:cNvContentPartPr/>
              <p14:nvPr/>
            </p14:nvContentPartPr>
            <p14:xfrm>
              <a:off x="4656666" y="2802981"/>
              <a:ext cx="95956" cy="186114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11"/>
            </p:blipFill>
            <p:spPr>
              <a:xfrm>
                <a:off x="4656666" y="2802981"/>
                <a:ext cx="95956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3" name="墨迹 52"/>
              <p14:cNvContentPartPr/>
              <p14:nvPr/>
            </p14:nvContentPartPr>
            <p14:xfrm>
              <a:off x="4684888" y="2802981"/>
              <a:ext cx="118534" cy="281991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13"/>
            </p:blipFill>
            <p:spPr>
              <a:xfrm>
                <a:off x="4684888" y="2802981"/>
                <a:ext cx="118534" cy="2819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54" name="墨迹 53"/>
              <p14:cNvContentPartPr/>
              <p14:nvPr/>
            </p14:nvContentPartPr>
            <p14:xfrm>
              <a:off x="3414888" y="3744829"/>
              <a:ext cx="87489" cy="462463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15"/>
            </p:blipFill>
            <p:spPr>
              <a:xfrm>
                <a:off x="3414888" y="3744829"/>
                <a:ext cx="87489" cy="4624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55" name="墨迹 54"/>
              <p14:cNvContentPartPr/>
              <p14:nvPr/>
            </p14:nvContentPartPr>
            <p14:xfrm>
              <a:off x="3488266" y="3851985"/>
              <a:ext cx="200378" cy="19739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17"/>
            </p:blipFill>
            <p:spPr>
              <a:xfrm>
                <a:off x="3488266" y="3851985"/>
                <a:ext cx="20037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56" name="墨迹 55"/>
              <p14:cNvContentPartPr/>
              <p14:nvPr/>
            </p14:nvContentPartPr>
            <p14:xfrm>
              <a:off x="3702755" y="3840705"/>
              <a:ext cx="112889" cy="31300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19"/>
            </p:blipFill>
            <p:spPr>
              <a:xfrm>
                <a:off x="3702755" y="3840705"/>
                <a:ext cx="112889" cy="313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57" name="墨迹 56"/>
              <p14:cNvContentPartPr/>
              <p14:nvPr/>
            </p14:nvContentPartPr>
            <p14:xfrm>
              <a:off x="3877733" y="3812506"/>
              <a:ext cx="163689" cy="33839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21"/>
            </p:blipFill>
            <p:spPr>
              <a:xfrm>
                <a:off x="3877733" y="3812506"/>
                <a:ext cx="1636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58" name="墨迹 57"/>
              <p14:cNvContentPartPr/>
              <p14:nvPr/>
            </p14:nvContentPartPr>
            <p14:xfrm>
              <a:off x="3894666" y="3916842"/>
              <a:ext cx="203200" cy="25380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23"/>
            </p:blipFill>
            <p:spPr>
              <a:xfrm>
                <a:off x="3894666" y="3916842"/>
                <a:ext cx="203200" cy="25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59" name="墨迹 58"/>
              <p14:cNvContentPartPr/>
              <p14:nvPr/>
            </p14:nvContentPartPr>
            <p14:xfrm>
              <a:off x="4323644" y="3660231"/>
              <a:ext cx="2822" cy="329929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25"/>
            </p:blipFill>
            <p:spPr>
              <a:xfrm>
                <a:off x="4323644" y="3660231"/>
                <a:ext cx="2822" cy="329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0" name="墨迹 59"/>
              <p14:cNvContentPartPr/>
              <p14:nvPr/>
            </p14:nvContentPartPr>
            <p14:xfrm>
              <a:off x="4419600" y="3739189"/>
              <a:ext cx="95955" cy="163554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27"/>
            </p:blipFill>
            <p:spPr>
              <a:xfrm>
                <a:off x="4419600" y="3739189"/>
                <a:ext cx="95955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1" name="墨迹 60"/>
              <p14:cNvContentPartPr/>
              <p14:nvPr/>
            </p14:nvContentPartPr>
            <p14:xfrm>
              <a:off x="4526844" y="3592554"/>
              <a:ext cx="127000" cy="3383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29"/>
            </p:blipFill>
            <p:spPr>
              <a:xfrm>
                <a:off x="4526844" y="3592554"/>
                <a:ext cx="127000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2" name="墨迹 61"/>
              <p14:cNvContentPartPr/>
              <p14:nvPr/>
            </p14:nvContentPartPr>
            <p14:xfrm>
              <a:off x="4662311" y="3451559"/>
              <a:ext cx="124177" cy="129715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31"/>
            </p:blipFill>
            <p:spPr>
              <a:xfrm>
                <a:off x="4662311" y="3451559"/>
                <a:ext cx="124177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63" name="墨迹 62"/>
              <p14:cNvContentPartPr/>
              <p14:nvPr/>
            </p14:nvContentPartPr>
            <p14:xfrm>
              <a:off x="4665133" y="3485398"/>
              <a:ext cx="115711" cy="214312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33"/>
            </p:blipFill>
            <p:spPr>
              <a:xfrm>
                <a:off x="4665133" y="3485398"/>
                <a:ext cx="115711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64" name="墨迹 63"/>
              <p14:cNvContentPartPr/>
              <p14:nvPr/>
            </p14:nvContentPartPr>
            <p14:xfrm>
              <a:off x="4758266" y="3603833"/>
              <a:ext cx="67734" cy="22560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35"/>
            </p:blipFill>
            <p:spPr>
              <a:xfrm>
                <a:off x="4758266" y="3603833"/>
                <a:ext cx="67734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65" name="墨迹 64"/>
              <p14:cNvContentPartPr/>
              <p14:nvPr/>
            </p14:nvContentPartPr>
            <p14:xfrm>
              <a:off x="4803422" y="3400801"/>
              <a:ext cx="112889" cy="225592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37"/>
            </p:blipFill>
            <p:spPr>
              <a:xfrm>
                <a:off x="4803422" y="3400801"/>
                <a:ext cx="112889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66" name="墨迹 65"/>
              <p14:cNvContentPartPr/>
              <p14:nvPr/>
            </p14:nvContentPartPr>
            <p14:xfrm>
              <a:off x="4984044" y="3350042"/>
              <a:ext cx="93133" cy="124076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39"/>
            </p:blipFill>
            <p:spPr>
              <a:xfrm>
                <a:off x="4984044" y="3350042"/>
                <a:ext cx="93133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67" name="墨迹 66"/>
              <p14:cNvContentPartPr/>
              <p14:nvPr/>
            </p14:nvContentPartPr>
            <p14:xfrm>
              <a:off x="4986866" y="3327483"/>
              <a:ext cx="98778" cy="250971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41"/>
            </p:blipFill>
            <p:spPr>
              <a:xfrm>
                <a:off x="4986866" y="3327483"/>
                <a:ext cx="98778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68" name="墨迹 67"/>
              <p14:cNvContentPartPr/>
              <p14:nvPr/>
            </p14:nvContentPartPr>
            <p14:xfrm>
              <a:off x="3318933" y="5589044"/>
              <a:ext cx="28222" cy="485023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43"/>
            </p:blipFill>
            <p:spPr>
              <a:xfrm>
                <a:off x="3318933" y="5589044"/>
                <a:ext cx="28222" cy="4850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69" name="墨迹 68"/>
              <p14:cNvContentPartPr/>
              <p14:nvPr/>
            </p14:nvContentPartPr>
            <p14:xfrm>
              <a:off x="3335866" y="5763878"/>
              <a:ext cx="200378" cy="205853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45"/>
            </p:blipFill>
            <p:spPr>
              <a:xfrm>
                <a:off x="3335866" y="5763878"/>
                <a:ext cx="200378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0" name="墨迹 69"/>
              <p14:cNvContentPartPr/>
              <p14:nvPr/>
            </p14:nvContentPartPr>
            <p14:xfrm>
              <a:off x="3595511" y="5707480"/>
              <a:ext cx="90311" cy="29890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47"/>
            </p:blipFill>
            <p:spPr>
              <a:xfrm>
                <a:off x="3595511" y="5707480"/>
                <a:ext cx="90311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1" name="墨迹 70"/>
              <p14:cNvContentPartPr/>
              <p14:nvPr/>
            </p14:nvContentPartPr>
            <p14:xfrm>
              <a:off x="3776133" y="5780797"/>
              <a:ext cx="158044" cy="31019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49"/>
            </p:blipFill>
            <p:spPr>
              <a:xfrm>
                <a:off x="3776133" y="5780797"/>
                <a:ext cx="15804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00" name="墨迹 99"/>
              <p14:cNvContentPartPr/>
              <p14:nvPr/>
            </p14:nvContentPartPr>
            <p14:xfrm>
              <a:off x="3781777" y="5910513"/>
              <a:ext cx="197556" cy="16919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51"/>
            </p:blipFill>
            <p:spPr>
              <a:xfrm>
                <a:off x="3781777" y="5910513"/>
                <a:ext cx="19755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02" name="墨迹 101"/>
              <p14:cNvContentPartPr/>
              <p14:nvPr/>
            </p14:nvContentPartPr>
            <p14:xfrm>
              <a:off x="4272844" y="5662361"/>
              <a:ext cx="39511" cy="219953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53"/>
            </p:blipFill>
            <p:spPr>
              <a:xfrm>
                <a:off x="4272844" y="5662361"/>
                <a:ext cx="39511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03" name="墨迹 102"/>
              <p14:cNvContentPartPr/>
              <p14:nvPr/>
            </p14:nvContentPartPr>
            <p14:xfrm>
              <a:off x="4340577" y="5786437"/>
              <a:ext cx="56445" cy="90237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55"/>
            </p:blipFill>
            <p:spPr>
              <a:xfrm>
                <a:off x="4340577" y="5786437"/>
                <a:ext cx="56445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05" name="墨迹 104"/>
              <p14:cNvContentPartPr/>
              <p14:nvPr/>
            </p14:nvContentPartPr>
            <p14:xfrm>
              <a:off x="4419600" y="5668001"/>
              <a:ext cx="107244" cy="377867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57"/>
            </p:blipFill>
            <p:spPr>
              <a:xfrm>
                <a:off x="4419600" y="5668001"/>
                <a:ext cx="107244" cy="3778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06" name="墨迹 105"/>
              <p14:cNvContentPartPr/>
              <p14:nvPr/>
            </p14:nvContentPartPr>
            <p14:xfrm>
              <a:off x="4594577" y="5645442"/>
              <a:ext cx="67734" cy="332749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59"/>
            </p:blipFill>
            <p:spPr>
              <a:xfrm>
                <a:off x="4594577" y="5645442"/>
                <a:ext cx="67734" cy="3327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07" name="墨迹 106"/>
              <p14:cNvContentPartPr/>
              <p14:nvPr/>
            </p14:nvContentPartPr>
            <p14:xfrm>
              <a:off x="4741333" y="5679281"/>
              <a:ext cx="129822" cy="186113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61"/>
            </p:blipFill>
            <p:spPr>
              <a:xfrm>
                <a:off x="4741333" y="5679281"/>
                <a:ext cx="129822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08" name="墨迹 107"/>
              <p14:cNvContentPartPr/>
              <p14:nvPr/>
            </p14:nvContentPartPr>
            <p14:xfrm>
              <a:off x="4752622" y="5684921"/>
              <a:ext cx="115711" cy="245331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63"/>
            </p:blipFill>
            <p:spPr>
              <a:xfrm>
                <a:off x="4752622" y="5684921"/>
                <a:ext cx="115711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09" name="墨迹 108"/>
              <p14:cNvContentPartPr/>
              <p14:nvPr/>
            </p14:nvContentPartPr>
            <p14:xfrm>
              <a:off x="4916311" y="5668001"/>
              <a:ext cx="45155" cy="211493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65"/>
            </p:blipFill>
            <p:spPr>
              <a:xfrm>
                <a:off x="4916311" y="5668001"/>
                <a:ext cx="45155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10" name="墨迹 109"/>
              <p14:cNvContentPartPr/>
              <p14:nvPr/>
            </p14:nvContentPartPr>
            <p14:xfrm>
              <a:off x="5029200" y="5699020"/>
              <a:ext cx="79022" cy="132535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167"/>
            </p:blipFill>
            <p:spPr>
              <a:xfrm>
                <a:off x="5029200" y="5699020"/>
                <a:ext cx="79022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11" name="墨迹 110"/>
              <p14:cNvContentPartPr/>
              <p14:nvPr/>
            </p14:nvContentPartPr>
            <p14:xfrm>
              <a:off x="5181600" y="5560845"/>
              <a:ext cx="98777" cy="16919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69"/>
            </p:blipFill>
            <p:spPr>
              <a:xfrm>
                <a:off x="5181600" y="5560845"/>
                <a:ext cx="98777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12" name="墨迹 111"/>
              <p14:cNvContentPartPr/>
              <p14:nvPr/>
            </p14:nvContentPartPr>
            <p14:xfrm>
              <a:off x="5252155" y="5464968"/>
              <a:ext cx="110067" cy="242512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71"/>
            </p:blipFill>
            <p:spPr>
              <a:xfrm>
                <a:off x="5252155" y="5464968"/>
                <a:ext cx="110067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13" name="墨迹 112"/>
              <p14:cNvContentPartPr/>
              <p14:nvPr/>
            </p14:nvContentPartPr>
            <p14:xfrm>
              <a:off x="5328355" y="5448049"/>
              <a:ext cx="127000" cy="22559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73"/>
            </p:blipFill>
            <p:spPr>
              <a:xfrm>
                <a:off x="5328355" y="5448049"/>
                <a:ext cx="127000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43" name="墨迹 142"/>
              <p14:cNvContentPartPr/>
              <p14:nvPr/>
            </p14:nvContentPartPr>
            <p14:xfrm>
              <a:off x="4041422" y="6294019"/>
              <a:ext cx="67733" cy="327109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175"/>
            </p:blipFill>
            <p:spPr>
              <a:xfrm>
                <a:off x="4041422" y="6294019"/>
                <a:ext cx="67733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44" name="墨迹 143"/>
              <p14:cNvContentPartPr/>
              <p14:nvPr/>
            </p14:nvContentPartPr>
            <p14:xfrm>
              <a:off x="4193822" y="6361697"/>
              <a:ext cx="101600" cy="186113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177"/>
            </p:blipFill>
            <p:spPr>
              <a:xfrm>
                <a:off x="4193822" y="6361697"/>
                <a:ext cx="101600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45" name="墨迹 144"/>
              <p14:cNvContentPartPr/>
              <p14:nvPr/>
            </p14:nvContentPartPr>
            <p14:xfrm>
              <a:off x="4464755" y="6186863"/>
              <a:ext cx="67733" cy="140995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179"/>
            </p:blipFill>
            <p:spPr>
              <a:xfrm>
                <a:off x="4464755" y="6186863"/>
                <a:ext cx="67733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46" name="墨迹 145"/>
              <p14:cNvContentPartPr/>
              <p14:nvPr/>
            </p14:nvContentPartPr>
            <p14:xfrm>
              <a:off x="4532488" y="6271460"/>
              <a:ext cx="31045" cy="45118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181"/>
            </p:blipFill>
            <p:spPr>
              <a:xfrm>
                <a:off x="4532488" y="6271460"/>
                <a:ext cx="31045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47" name="墨迹 146"/>
              <p14:cNvContentPartPr/>
              <p14:nvPr/>
            </p14:nvContentPartPr>
            <p14:xfrm>
              <a:off x="4611511" y="6169944"/>
              <a:ext cx="90311" cy="140994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183"/>
            </p:blipFill>
            <p:spPr>
              <a:xfrm>
                <a:off x="4611511" y="6169944"/>
                <a:ext cx="90311" cy="140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48" name="墨迹 147"/>
              <p14:cNvContentPartPr/>
              <p14:nvPr/>
            </p14:nvContentPartPr>
            <p14:xfrm>
              <a:off x="4746977" y="6079707"/>
              <a:ext cx="73378" cy="265070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185"/>
            </p:blipFill>
            <p:spPr>
              <a:xfrm>
                <a:off x="4746977" y="6079707"/>
                <a:ext cx="73378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49" name="墨迹 148"/>
              <p14:cNvContentPartPr/>
              <p14:nvPr/>
            </p14:nvContentPartPr>
            <p14:xfrm>
              <a:off x="4921955" y="6333498"/>
              <a:ext cx="158045" cy="236871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187"/>
            </p:blipFill>
            <p:spPr>
              <a:xfrm>
                <a:off x="4921955" y="6333498"/>
                <a:ext cx="158045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50" name="墨迹 149"/>
              <p14:cNvContentPartPr/>
              <p14:nvPr/>
            </p14:nvContentPartPr>
            <p14:xfrm>
              <a:off x="4916311" y="6361697"/>
              <a:ext cx="149577" cy="236872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189"/>
            </p:blipFill>
            <p:spPr>
              <a:xfrm>
                <a:off x="4916311" y="6361697"/>
                <a:ext cx="149577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51" name="墨迹 150"/>
              <p14:cNvContentPartPr/>
              <p14:nvPr/>
            </p14:nvContentPartPr>
            <p14:xfrm>
              <a:off x="5164666" y="6305299"/>
              <a:ext cx="28222" cy="267891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191"/>
            </p:blipFill>
            <p:spPr>
              <a:xfrm>
                <a:off x="5164666" y="6305299"/>
                <a:ext cx="28222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52" name="墨迹 151"/>
              <p14:cNvContentPartPr/>
              <p14:nvPr/>
            </p14:nvContentPartPr>
            <p14:xfrm>
              <a:off x="5305777" y="6333498"/>
              <a:ext cx="95956" cy="152274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193"/>
            </p:blipFill>
            <p:spPr>
              <a:xfrm>
                <a:off x="5305777" y="6333498"/>
                <a:ext cx="95956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53" name="墨迹 152"/>
              <p14:cNvContentPartPr/>
              <p14:nvPr/>
            </p14:nvContentPartPr>
            <p14:xfrm>
              <a:off x="5429955" y="6265820"/>
              <a:ext cx="104422" cy="11280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195"/>
            </p:blipFill>
            <p:spPr>
              <a:xfrm>
                <a:off x="5429955" y="6265820"/>
                <a:ext cx="104422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54" name="墨迹 153"/>
              <p14:cNvContentPartPr/>
              <p14:nvPr/>
            </p14:nvContentPartPr>
            <p14:xfrm>
              <a:off x="5525911" y="6147384"/>
              <a:ext cx="101600" cy="259431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197"/>
            </p:blipFill>
            <p:spPr>
              <a:xfrm>
                <a:off x="5525911" y="6147384"/>
                <a:ext cx="101600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55" name="墨迹 154"/>
              <p14:cNvContentPartPr/>
              <p14:nvPr/>
            </p14:nvContentPartPr>
            <p14:xfrm>
              <a:off x="5599288" y="6124825"/>
              <a:ext cx="135467" cy="45119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199"/>
            </p:blipFill>
            <p:spPr>
              <a:xfrm>
                <a:off x="5599288" y="6124825"/>
                <a:ext cx="135467" cy="45119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5139969" y="2541742"/>
            <a:ext cx="2896947" cy="11426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75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“曲线” 变“直线”</a:t>
            </a:r>
            <a:endParaRPr lang="en-US" altLang="zh-CN" sz="2275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endParaRPr lang="en-US" altLang="zh-CN" sz="2275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r>
              <a:rPr lang="zh-CN" altLang="en-US" sz="2275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“交点” 变“零点”</a:t>
            </a:r>
            <a:endParaRPr lang="en-US" altLang="zh-CN" sz="2275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245007" y="630000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9" name="虚尾箭头 8"/>
          <p:cNvSpPr/>
          <p:nvPr>
            <p:custDataLst>
              <p:tags r:id="rId4"/>
            </p:custDataLst>
          </p:nvPr>
        </p:nvSpPr>
        <p:spPr>
          <a:xfrm>
            <a:off x="5549919" y="2950953"/>
            <a:ext cx="2116892" cy="229992"/>
          </a:xfrm>
          <a:prstGeom prst="stripedRightArrow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grpSp>
        <p:nvGrpSpPr>
          <p:cNvPr id="70" name="组合 69"/>
          <p:cNvGrpSpPr/>
          <p:nvPr>
            <p:custDataLst>
              <p:tags r:id="rId5"/>
            </p:custDataLst>
          </p:nvPr>
        </p:nvGrpSpPr>
        <p:grpSpPr>
          <a:xfrm>
            <a:off x="8350274" y="6023235"/>
            <a:ext cx="3519118" cy="518969"/>
            <a:chOff x="1279" y="7593"/>
            <a:chExt cx="5845" cy="862"/>
          </a:xfrm>
        </p:grpSpPr>
        <p:sp>
          <p:nvSpPr>
            <p:cNvPr id="16" name="TextBox 15"/>
            <p:cNvSpPr txBox="1"/>
            <p:nvPr>
              <p:custDataLst>
                <p:tags r:id="rId43"/>
              </p:custDataLst>
            </p:nvPr>
          </p:nvSpPr>
          <p:spPr>
            <a:xfrm>
              <a:off x="1279" y="7623"/>
              <a:ext cx="1870" cy="832"/>
            </a:xfrm>
            <a:prstGeom prst="rect">
              <a:avLst/>
            </a:prstGeom>
            <a:solidFill>
              <a:srgbClr val="CCFFFF"/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65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找</a:t>
              </a:r>
              <a:r>
                <a:rPr lang="en-US" altLang="zh-CN" sz="265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65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点</a:t>
              </a:r>
            </a:p>
          </p:txBody>
        </p:sp>
        <p:grpSp>
          <p:nvGrpSpPr>
            <p:cNvPr id="59" name="组合 58"/>
            <p:cNvGrpSpPr/>
            <p:nvPr>
              <p:custDataLst>
                <p:tags r:id="rId44"/>
              </p:custDataLst>
            </p:nvPr>
          </p:nvGrpSpPr>
          <p:grpSpPr>
            <a:xfrm>
              <a:off x="3775" y="7593"/>
              <a:ext cx="3349" cy="832"/>
              <a:chOff x="3774" y="7623"/>
              <a:chExt cx="3349" cy="832"/>
            </a:xfrm>
          </p:grpSpPr>
          <p:sp>
            <p:nvSpPr>
              <p:cNvPr id="36" name="矩形 35"/>
              <p:cNvSpPr/>
              <p:nvPr>
                <p:custDataLst>
                  <p:tags r:id="rId45"/>
                </p:custDataLst>
              </p:nvPr>
            </p:nvSpPr>
            <p:spPr>
              <a:xfrm>
                <a:off x="5248" y="7623"/>
                <a:ext cx="1875" cy="832"/>
              </a:xfrm>
              <a:prstGeom prst="rect">
                <a:avLst/>
              </a:prstGeom>
              <a:solidFill>
                <a:srgbClr val="CCFFFF"/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算</a:t>
                </a:r>
                <a:r>
                  <a:rPr lang="en-US" altLang="zh-CN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值</a:t>
                </a:r>
              </a:p>
            </p:txBody>
          </p:sp>
          <p:sp>
            <p:nvSpPr>
              <p:cNvPr id="39" name="虚尾箭头 38"/>
              <p:cNvSpPr/>
              <p:nvPr>
                <p:custDataLst>
                  <p:tags r:id="rId46"/>
                </p:custDataLst>
              </p:nvPr>
            </p:nvSpPr>
            <p:spPr>
              <a:xfrm>
                <a:off x="3774" y="7653"/>
                <a:ext cx="1134" cy="680"/>
              </a:xfrm>
              <a:prstGeom prst="stripedRightArrow">
                <a:avLst/>
              </a:prstGeom>
              <a:solidFill>
                <a:srgbClr val="0000CC"/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05"/>
              </a:p>
            </p:txBody>
          </p:sp>
        </p:grpSp>
      </p:grpSp>
      <p:grpSp>
        <p:nvGrpSpPr>
          <p:cNvPr id="71" name="组合 70"/>
          <p:cNvGrpSpPr/>
          <p:nvPr>
            <p:custDataLst>
              <p:tags r:id="rId6"/>
            </p:custDataLst>
          </p:nvPr>
        </p:nvGrpSpPr>
        <p:grpSpPr>
          <a:xfrm>
            <a:off x="8007585" y="1108004"/>
            <a:ext cx="3856284" cy="2232491"/>
            <a:chOff x="12030" y="1033"/>
            <a:chExt cx="6405" cy="3708"/>
          </a:xfrm>
        </p:grpSpPr>
        <p:grpSp>
          <p:nvGrpSpPr>
            <p:cNvPr id="54" name="组合 53"/>
            <p:cNvGrpSpPr/>
            <p:nvPr>
              <p:custDataLst>
                <p:tags r:id="rId36"/>
              </p:custDataLst>
            </p:nvPr>
          </p:nvGrpSpPr>
          <p:grpSpPr>
            <a:xfrm>
              <a:off x="12030" y="1033"/>
              <a:ext cx="6405" cy="3708"/>
              <a:chOff x="11991" y="3313"/>
              <a:chExt cx="8543" cy="6860"/>
            </a:xfrm>
          </p:grpSpPr>
          <p:grpSp>
            <p:nvGrpSpPr>
              <p:cNvPr id="4" name="组合 3"/>
              <p:cNvGrpSpPr/>
              <p:nvPr>
                <p:custDataLst>
                  <p:tags r:id="rId38"/>
                </p:custDataLst>
              </p:nvPr>
            </p:nvGrpSpPr>
            <p:grpSpPr>
              <a:xfrm>
                <a:off x="13527" y="3313"/>
                <a:ext cx="6010" cy="6860"/>
                <a:chOff x="1507" y="3654"/>
                <a:chExt cx="6010" cy="6860"/>
              </a:xfrm>
            </p:grpSpPr>
            <p:cxnSp>
              <p:nvCxnSpPr>
                <p:cNvPr id="7" name="直接箭头连接符 6"/>
                <p:cNvCxnSpPr/>
                <p:nvPr>
                  <p:custDataLst>
                    <p:tags r:id="rId41"/>
                  </p:custDataLst>
                </p:nvPr>
              </p:nvCxnSpPr>
              <p:spPr>
                <a:xfrm flipV="1">
                  <a:off x="1507" y="7466"/>
                  <a:ext cx="6010" cy="1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箭头连接符 12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 flipV="1">
                  <a:off x="1507" y="3654"/>
                  <a:ext cx="0" cy="6860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55" name="图片 54" descr="QQ截图20211229014606"/>
              <p:cNvPicPr>
                <a:picLocks noChangeAspect="1"/>
              </p:cNvPicPr>
              <p:nvPr>
                <p:custDataLst>
                  <p:tags r:id="rId39"/>
                </p:custDataLst>
              </p:nvPr>
            </p:nvPicPr>
            <p:blipFill>
              <a:blip r:embed="rId48"/>
              <a:stretch>
                <a:fillRect/>
              </a:stretch>
            </p:blipFill>
            <p:spPr>
              <a:xfrm rot="16200000">
                <a:off x="11108" y="5669"/>
                <a:ext cx="3145" cy="1380"/>
              </a:xfrm>
              <a:prstGeom prst="rect">
                <a:avLst/>
              </a:prstGeom>
            </p:spPr>
          </p:pic>
          <p:sp>
            <p:nvSpPr>
              <p:cNvPr id="56" name="矩形 55"/>
              <p:cNvSpPr/>
              <p:nvPr>
                <p:custDataLst>
                  <p:tags r:id="rId40"/>
                </p:custDataLst>
              </p:nvPr>
            </p:nvSpPr>
            <p:spPr>
              <a:xfrm>
                <a:off x="18525" y="7330"/>
                <a:ext cx="2009" cy="1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89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H</a:t>
                </a:r>
              </a:p>
            </p:txBody>
          </p:sp>
        </p:grpSp>
        <p:cxnSp>
          <p:nvCxnSpPr>
            <p:cNvPr id="57" name="直接连接符 56"/>
            <p:cNvCxnSpPr/>
            <p:nvPr>
              <p:custDataLst>
                <p:tags r:id="rId37"/>
              </p:custDataLst>
            </p:nvPr>
          </p:nvCxnSpPr>
          <p:spPr>
            <a:xfrm flipV="1">
              <a:off x="13640" y="1640"/>
              <a:ext cx="3188" cy="3101"/>
            </a:xfrm>
            <a:prstGeom prst="line">
              <a:avLst/>
            </a:prstGeom>
            <a:ln w="44450" cmpd="sng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组合 71"/>
          <p:cNvGrpSpPr/>
          <p:nvPr>
            <p:custDataLst>
              <p:tags r:id="rId7"/>
            </p:custDataLst>
          </p:nvPr>
        </p:nvGrpSpPr>
        <p:grpSpPr>
          <a:xfrm>
            <a:off x="8019025" y="3486799"/>
            <a:ext cx="3799860" cy="2264401"/>
            <a:chOff x="12030" y="1033"/>
            <a:chExt cx="6311" cy="3761"/>
          </a:xfrm>
        </p:grpSpPr>
        <p:grpSp>
          <p:nvGrpSpPr>
            <p:cNvPr id="73" name="组合 72"/>
            <p:cNvGrpSpPr/>
            <p:nvPr>
              <p:custDataLst>
                <p:tags r:id="rId29"/>
              </p:custDataLst>
            </p:nvPr>
          </p:nvGrpSpPr>
          <p:grpSpPr>
            <a:xfrm>
              <a:off x="12030" y="1033"/>
              <a:ext cx="6311" cy="3708"/>
              <a:chOff x="11991" y="3313"/>
              <a:chExt cx="8418" cy="6860"/>
            </a:xfrm>
          </p:grpSpPr>
          <p:grpSp>
            <p:nvGrpSpPr>
              <p:cNvPr id="74" name="组合 73"/>
              <p:cNvGrpSpPr/>
              <p:nvPr>
                <p:custDataLst>
                  <p:tags r:id="rId31"/>
                </p:custDataLst>
              </p:nvPr>
            </p:nvGrpSpPr>
            <p:grpSpPr>
              <a:xfrm>
                <a:off x="13527" y="3313"/>
                <a:ext cx="6010" cy="6860"/>
                <a:chOff x="1507" y="3654"/>
                <a:chExt cx="6010" cy="6860"/>
              </a:xfrm>
            </p:grpSpPr>
            <p:cxnSp>
              <p:nvCxnSpPr>
                <p:cNvPr id="75" name="直接箭头连接符 74"/>
                <p:cNvCxnSpPr/>
                <p:nvPr>
                  <p:custDataLst>
                    <p:tags r:id="rId34"/>
                  </p:custDataLst>
                </p:nvPr>
              </p:nvCxnSpPr>
              <p:spPr>
                <a:xfrm flipV="1">
                  <a:off x="1507" y="7466"/>
                  <a:ext cx="6010" cy="1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箭头连接符 75"/>
                <p:cNvCxnSpPr/>
                <p:nvPr>
                  <p:custDataLst>
                    <p:tags r:id="rId35"/>
                  </p:custDataLst>
                </p:nvPr>
              </p:nvCxnSpPr>
              <p:spPr>
                <a:xfrm flipH="1" flipV="1">
                  <a:off x="1507" y="3654"/>
                  <a:ext cx="0" cy="6860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77" name="图片 76" descr="QQ截图20211229014606"/>
              <p:cNvPicPr>
                <a:picLocks noChangeAspect="1"/>
              </p:cNvPicPr>
              <p:nvPr>
                <p:custDataLst>
                  <p:tags r:id="rId32"/>
                </p:custDataLst>
              </p:nvPr>
            </p:nvPicPr>
            <p:blipFill>
              <a:blip r:embed="rId48"/>
              <a:stretch>
                <a:fillRect/>
              </a:stretch>
            </p:blipFill>
            <p:spPr>
              <a:xfrm rot="16200000">
                <a:off x="11108" y="5669"/>
                <a:ext cx="3145" cy="1380"/>
              </a:xfrm>
              <a:prstGeom prst="rect">
                <a:avLst/>
              </a:prstGeom>
            </p:spPr>
          </p:pic>
          <p:sp>
            <p:nvSpPr>
              <p:cNvPr id="78" name="矩形 77"/>
              <p:cNvSpPr/>
              <p:nvPr>
                <p:custDataLst>
                  <p:tags r:id="rId33"/>
                </p:custDataLst>
              </p:nvPr>
            </p:nvSpPr>
            <p:spPr>
              <a:xfrm>
                <a:off x="19001" y="7322"/>
                <a:ext cx="1408" cy="1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89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</a:p>
            </p:txBody>
          </p:sp>
        </p:grpSp>
        <p:cxnSp>
          <p:nvCxnSpPr>
            <p:cNvPr id="79" name="直接连接符 78"/>
            <p:cNvCxnSpPr/>
            <p:nvPr>
              <p:custDataLst>
                <p:tags r:id="rId30"/>
              </p:custDataLst>
            </p:nvPr>
          </p:nvCxnSpPr>
          <p:spPr>
            <a:xfrm flipH="1" flipV="1">
              <a:off x="14072" y="1506"/>
              <a:ext cx="2948" cy="3288"/>
            </a:xfrm>
            <a:prstGeom prst="line">
              <a:avLst/>
            </a:prstGeom>
            <a:ln w="44450" cmpd="sng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>
            <p:custDataLst>
              <p:tags r:id="rId8"/>
            </p:custDataLst>
          </p:nvPr>
        </p:nvGrpSpPr>
        <p:grpSpPr>
          <a:xfrm>
            <a:off x="25889" y="971254"/>
            <a:ext cx="5408963" cy="4783823"/>
            <a:chOff x="9898" y="1556"/>
            <a:chExt cx="10625" cy="8435"/>
          </a:xfrm>
        </p:grpSpPr>
        <p:grpSp>
          <p:nvGrpSpPr>
            <p:cNvPr id="50" name="组合 49"/>
            <p:cNvGrpSpPr/>
            <p:nvPr>
              <p:custDataLst>
                <p:tags r:id="rId18"/>
              </p:custDataLst>
            </p:nvPr>
          </p:nvGrpSpPr>
          <p:grpSpPr>
            <a:xfrm>
              <a:off x="10465" y="2974"/>
              <a:ext cx="9125" cy="6282"/>
              <a:chOff x="10466" y="2967"/>
              <a:chExt cx="9125" cy="6282"/>
            </a:xfrm>
          </p:grpSpPr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custDataLst>
                  <p:tags r:id="rId26"/>
                </p:custDataLst>
              </p:nvPr>
            </p:nvGraphicFramePr>
            <p:xfrm>
              <a:off x="10466" y="2967"/>
              <a:ext cx="9125" cy="6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4" r:id="rId49" imgW="4019550" imgH="3076575" progId="Paint.Picture">
                      <p:embed/>
                    </p:oleObj>
                  </mc:Choice>
                  <mc:Fallback>
                    <p:oleObj r:id="rId49" imgW="4019550" imgH="3076575" progId="Paint.Picture">
                      <p:embed/>
                      <p:pic>
                        <p:nvPicPr>
                          <p:cNvPr id="0" name="图片 32789"/>
                          <p:cNvPicPr/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10466" y="2967"/>
                            <a:ext cx="9125" cy="62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文本框 47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11826" y="3767"/>
                <a:ext cx="2750" cy="7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27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H</a:t>
                </a:r>
                <a:r>
                  <a:rPr lang="en-US" altLang="zh-CN" sz="2275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27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·H</a:t>
                </a:r>
                <a:r>
                  <a:rPr lang="en-US" altLang="zh-CN" sz="2275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27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O</a:t>
                </a:r>
                <a:endParaRPr lang="zh-CN" altLang="en-US" sz="1705"/>
              </a:p>
            </p:txBody>
          </p:sp>
          <p:sp>
            <p:nvSpPr>
              <p:cNvPr id="49" name="文本框 48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12033" y="7929"/>
                <a:ext cx="1927" cy="7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27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H</a:t>
                </a:r>
                <a:r>
                  <a:rPr lang="en-US" altLang="zh-CN" sz="2275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2275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+</a:t>
                </a:r>
              </a:p>
            </p:txBody>
          </p:sp>
        </p:grpSp>
        <p:sp>
          <p:nvSpPr>
            <p:cNvPr id="18" name="文本框 17"/>
            <p:cNvSpPr txBox="1"/>
            <p:nvPr>
              <p:custDataLst>
                <p:tags r:id="rId19"/>
              </p:custDataLst>
            </p:nvPr>
          </p:nvSpPr>
          <p:spPr>
            <a:xfrm>
              <a:off x="9898" y="4221"/>
              <a:ext cx="752" cy="26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75" b="1">
                  <a:solidFill>
                    <a:srgbClr val="FF0000"/>
                  </a:solidFill>
                  <a:latin typeface="宋体" panose="02010600030101010101" pitchFamily="2" charset="-122"/>
                </a:rPr>
                <a:t>微粒浓度</a:t>
              </a:r>
            </a:p>
          </p:txBody>
        </p:sp>
        <p:sp>
          <p:nvSpPr>
            <p:cNvPr id="14" name="矩形 13"/>
            <p:cNvSpPr/>
            <p:nvPr>
              <p:custDataLst>
                <p:tags r:id="rId20"/>
              </p:custDataLst>
            </p:nvPr>
          </p:nvSpPr>
          <p:spPr>
            <a:xfrm>
              <a:off x="10958" y="2399"/>
              <a:ext cx="9124" cy="6812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5"/>
            </a:p>
          </p:txBody>
        </p:sp>
        <p:grpSp>
          <p:nvGrpSpPr>
            <p:cNvPr id="15" name="组合 14"/>
            <p:cNvGrpSpPr/>
            <p:nvPr>
              <p:custDataLst>
                <p:tags r:id="rId21"/>
              </p:custDataLst>
            </p:nvPr>
          </p:nvGrpSpPr>
          <p:grpSpPr>
            <a:xfrm>
              <a:off x="13909" y="1556"/>
              <a:ext cx="2118" cy="7699"/>
              <a:chOff x="13909" y="1551"/>
              <a:chExt cx="2118" cy="7872"/>
            </a:xfrm>
          </p:grpSpPr>
          <p:cxnSp>
            <p:nvCxnSpPr>
              <p:cNvPr id="17" name="直接连接符 16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14445" y="2441"/>
                <a:ext cx="78" cy="6982"/>
              </a:xfrm>
              <a:prstGeom prst="line">
                <a:avLst/>
              </a:prstGeom>
              <a:ln w="28575" cmpd="sng">
                <a:solidFill>
                  <a:srgbClr val="0000FF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文本框 18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3909" y="1551"/>
                <a:ext cx="2118" cy="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275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9.26</a:t>
                </a:r>
              </a:p>
            </p:txBody>
          </p:sp>
        </p:grpSp>
        <p:sp>
          <p:nvSpPr>
            <p:cNvPr id="20" name="文本框 19"/>
            <p:cNvSpPr txBox="1"/>
            <p:nvPr>
              <p:custDataLst>
                <p:tags r:id="rId22"/>
              </p:custDataLst>
            </p:nvPr>
          </p:nvSpPr>
          <p:spPr>
            <a:xfrm>
              <a:off x="19139" y="1556"/>
              <a:ext cx="1359" cy="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75" b="1">
                  <a:solidFill>
                    <a:srgbClr val="FF0000"/>
                  </a:solidFill>
                  <a:latin typeface="宋体" panose="02010600030101010101" pitchFamily="2" charset="-122"/>
                </a:rPr>
                <a:t>pH</a:t>
              </a:r>
            </a:p>
          </p:txBody>
        </p:sp>
        <p:sp>
          <p:nvSpPr>
            <p:cNvPr id="21" name="文本框 20"/>
            <p:cNvSpPr txBox="1"/>
            <p:nvPr>
              <p:custDataLst>
                <p:tags r:id="rId23"/>
              </p:custDataLst>
            </p:nvPr>
          </p:nvSpPr>
          <p:spPr>
            <a:xfrm>
              <a:off x="18469" y="9211"/>
              <a:ext cx="2054" cy="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75" b="1">
                  <a:solidFill>
                    <a:srgbClr val="FF0000"/>
                  </a:solidFill>
                  <a:latin typeface="宋体" panose="02010600030101010101" pitchFamily="2" charset="-122"/>
                </a:rPr>
                <a:t>V(HCl)</a:t>
              </a:r>
              <a:endParaRPr lang="zh-CN" altLang="en-US" sz="2275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23" name="组合 22"/>
          <p:cNvGrpSpPr/>
          <p:nvPr>
            <p:custDataLst>
              <p:tags r:id="rId9"/>
            </p:custDataLst>
          </p:nvPr>
        </p:nvGrpSpPr>
        <p:grpSpPr>
          <a:xfrm>
            <a:off x="1180174" y="5989518"/>
            <a:ext cx="3623879" cy="518969"/>
            <a:chOff x="1105" y="7593"/>
            <a:chExt cx="6019" cy="862"/>
          </a:xfrm>
        </p:grpSpPr>
        <p:sp>
          <p:nvSpPr>
            <p:cNvPr id="24" name="TextBox 15"/>
            <p:cNvSpPr txBox="1"/>
            <p:nvPr>
              <p:custDataLst>
                <p:tags r:id="rId14"/>
              </p:custDataLst>
            </p:nvPr>
          </p:nvSpPr>
          <p:spPr>
            <a:xfrm>
              <a:off x="1105" y="7623"/>
              <a:ext cx="2356" cy="832"/>
            </a:xfrm>
            <a:prstGeom prst="rect">
              <a:avLst/>
            </a:prstGeom>
            <a:solidFill>
              <a:srgbClr val="CCFFFF"/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65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找交点</a:t>
              </a:r>
            </a:p>
          </p:txBody>
        </p:sp>
        <p:grpSp>
          <p:nvGrpSpPr>
            <p:cNvPr id="25" name="组合 24"/>
            <p:cNvGrpSpPr/>
            <p:nvPr>
              <p:custDataLst>
                <p:tags r:id="rId15"/>
              </p:custDataLst>
            </p:nvPr>
          </p:nvGrpSpPr>
          <p:grpSpPr>
            <a:xfrm>
              <a:off x="3775" y="7593"/>
              <a:ext cx="3349" cy="832"/>
              <a:chOff x="3774" y="7623"/>
              <a:chExt cx="3349" cy="832"/>
            </a:xfrm>
          </p:grpSpPr>
          <p:sp>
            <p:nvSpPr>
              <p:cNvPr id="26" name="矩形 25"/>
              <p:cNvSpPr/>
              <p:nvPr>
                <p:custDataLst>
                  <p:tags r:id="rId16"/>
                </p:custDataLst>
              </p:nvPr>
            </p:nvSpPr>
            <p:spPr>
              <a:xfrm>
                <a:off x="5248" y="7623"/>
                <a:ext cx="1875" cy="832"/>
              </a:xfrm>
              <a:prstGeom prst="rect">
                <a:avLst/>
              </a:prstGeom>
              <a:solidFill>
                <a:srgbClr val="CCFFFF"/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算</a:t>
                </a:r>
                <a:r>
                  <a:rPr lang="en-US" altLang="zh-CN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值</a:t>
                </a:r>
              </a:p>
            </p:txBody>
          </p:sp>
          <p:sp>
            <p:nvSpPr>
              <p:cNvPr id="27" name="虚尾箭头 26"/>
              <p:cNvSpPr/>
              <p:nvPr>
                <p:custDataLst>
                  <p:tags r:id="rId17"/>
                </p:custDataLst>
              </p:nvPr>
            </p:nvSpPr>
            <p:spPr>
              <a:xfrm>
                <a:off x="3774" y="7653"/>
                <a:ext cx="1134" cy="680"/>
              </a:xfrm>
              <a:prstGeom prst="stripedRightArrow">
                <a:avLst/>
              </a:prstGeom>
              <a:solidFill>
                <a:srgbClr val="0000CC"/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05"/>
              </a:p>
            </p:txBody>
          </p:sp>
        </p:grpSp>
      </p:grpSp>
      <p:sp>
        <p:nvSpPr>
          <p:cNvPr id="99" name="文本框 98"/>
          <p:cNvSpPr txBox="1"/>
          <p:nvPr>
            <p:custDataLst>
              <p:tags r:id="rId10"/>
            </p:custDataLst>
          </p:nvPr>
        </p:nvSpPr>
        <p:spPr>
          <a:xfrm>
            <a:off x="292608" y="151911"/>
            <a:ext cx="2664512" cy="50090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655" b="1" dirty="0">
                <a:latin typeface="方正粗黑宋简体" pitchFamily="2" charset="-122"/>
                <a:ea typeface="方正粗黑宋简体" pitchFamily="2" charset="-122"/>
                <a:sym typeface="+mn-ea"/>
              </a:rPr>
              <a:t> </a:t>
            </a:r>
            <a:r>
              <a:rPr lang="zh-CN" altLang="en-US" sz="2655" b="1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“</a:t>
            </a:r>
            <a:r>
              <a:rPr lang="zh-CN" altLang="en-US" sz="2655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对数直线图</a:t>
            </a:r>
            <a:r>
              <a:rPr lang="zh-CN" altLang="en-US" sz="2655" b="1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”</a:t>
            </a:r>
            <a:endParaRPr lang="zh-CN" altLang="en-US" sz="2655" b="1" dirty="0">
              <a:latin typeface="方正粗黑宋简体" pitchFamily="2" charset="-122"/>
              <a:ea typeface="方正粗黑宋简体" pitchFamily="2" charset="-122"/>
              <a:sym typeface="+mn-ea"/>
            </a:endParaRPr>
          </a:p>
        </p:txBody>
      </p:sp>
      <p:sp>
        <p:nvSpPr>
          <p:cNvPr id="101" name="椭圆 100"/>
          <p:cNvSpPr/>
          <p:nvPr>
            <p:custDataLst>
              <p:tags r:id="rId11"/>
            </p:custDataLst>
          </p:nvPr>
        </p:nvSpPr>
        <p:spPr>
          <a:xfrm>
            <a:off x="2309839" y="3428953"/>
            <a:ext cx="102400" cy="102400"/>
          </a:xfrm>
          <a:prstGeom prst="ellipse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2" name="椭圆 1"/>
          <p:cNvSpPr/>
          <p:nvPr>
            <p:custDataLst>
              <p:tags r:id="rId12"/>
            </p:custDataLst>
          </p:nvPr>
        </p:nvSpPr>
        <p:spPr>
          <a:xfrm>
            <a:off x="9987487" y="2268756"/>
            <a:ext cx="102400" cy="102400"/>
          </a:xfrm>
          <a:prstGeom prst="ellipse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3" name="椭圆 2"/>
          <p:cNvSpPr/>
          <p:nvPr>
            <p:custDataLst>
              <p:tags r:id="rId13"/>
            </p:custDataLst>
          </p:nvPr>
        </p:nvSpPr>
        <p:spPr>
          <a:xfrm>
            <a:off x="10056124" y="4658388"/>
            <a:ext cx="102400" cy="102400"/>
          </a:xfrm>
          <a:prstGeom prst="ellipse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5139969" y="2541742"/>
            <a:ext cx="2896947" cy="11426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75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“曲线” 变“直线”</a:t>
            </a:r>
            <a:endParaRPr lang="en-US" altLang="zh-CN" sz="2275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endParaRPr lang="en-US" altLang="zh-CN" sz="2275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r>
              <a:rPr lang="zh-CN" altLang="en-US" sz="2275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“交点” 变“零点”</a:t>
            </a:r>
            <a:endParaRPr lang="en-US" altLang="zh-CN" sz="2275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245007" y="630000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9" name="虚尾箭头 8"/>
          <p:cNvSpPr/>
          <p:nvPr>
            <p:custDataLst>
              <p:tags r:id="rId4"/>
            </p:custDataLst>
          </p:nvPr>
        </p:nvSpPr>
        <p:spPr>
          <a:xfrm>
            <a:off x="5549919" y="2950953"/>
            <a:ext cx="2116892" cy="229992"/>
          </a:xfrm>
          <a:prstGeom prst="stripedRightArrow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grpSp>
        <p:nvGrpSpPr>
          <p:cNvPr id="70" name="组合 69"/>
          <p:cNvGrpSpPr/>
          <p:nvPr>
            <p:custDataLst>
              <p:tags r:id="rId5"/>
            </p:custDataLst>
          </p:nvPr>
        </p:nvGrpSpPr>
        <p:grpSpPr>
          <a:xfrm>
            <a:off x="8350274" y="6023235"/>
            <a:ext cx="3519118" cy="518969"/>
            <a:chOff x="1279" y="7593"/>
            <a:chExt cx="5845" cy="862"/>
          </a:xfrm>
        </p:grpSpPr>
        <p:sp>
          <p:nvSpPr>
            <p:cNvPr id="16" name="TextBox 15"/>
            <p:cNvSpPr txBox="1"/>
            <p:nvPr>
              <p:custDataLst>
                <p:tags r:id="rId45"/>
              </p:custDataLst>
            </p:nvPr>
          </p:nvSpPr>
          <p:spPr>
            <a:xfrm>
              <a:off x="1279" y="7623"/>
              <a:ext cx="1870" cy="832"/>
            </a:xfrm>
            <a:prstGeom prst="rect">
              <a:avLst/>
            </a:prstGeom>
            <a:solidFill>
              <a:srgbClr val="CCFFFF"/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65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找</a:t>
              </a:r>
              <a:r>
                <a:rPr lang="en-US" altLang="zh-CN" sz="265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65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点</a:t>
              </a:r>
            </a:p>
          </p:txBody>
        </p:sp>
        <p:grpSp>
          <p:nvGrpSpPr>
            <p:cNvPr id="59" name="组合 58"/>
            <p:cNvGrpSpPr/>
            <p:nvPr>
              <p:custDataLst>
                <p:tags r:id="rId46"/>
              </p:custDataLst>
            </p:nvPr>
          </p:nvGrpSpPr>
          <p:grpSpPr>
            <a:xfrm>
              <a:off x="3775" y="7593"/>
              <a:ext cx="3349" cy="832"/>
              <a:chOff x="3774" y="7623"/>
              <a:chExt cx="3349" cy="832"/>
            </a:xfrm>
          </p:grpSpPr>
          <p:sp>
            <p:nvSpPr>
              <p:cNvPr id="36" name="矩形 35"/>
              <p:cNvSpPr/>
              <p:nvPr>
                <p:custDataLst>
                  <p:tags r:id="rId47"/>
                </p:custDataLst>
              </p:nvPr>
            </p:nvSpPr>
            <p:spPr>
              <a:xfrm>
                <a:off x="5248" y="7623"/>
                <a:ext cx="1875" cy="832"/>
              </a:xfrm>
              <a:prstGeom prst="rect">
                <a:avLst/>
              </a:prstGeom>
              <a:solidFill>
                <a:srgbClr val="CCFFFF"/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算</a:t>
                </a:r>
                <a:r>
                  <a:rPr lang="en-US" altLang="zh-CN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值</a:t>
                </a:r>
              </a:p>
            </p:txBody>
          </p:sp>
          <p:sp>
            <p:nvSpPr>
              <p:cNvPr id="39" name="虚尾箭头 38"/>
              <p:cNvSpPr/>
              <p:nvPr>
                <p:custDataLst>
                  <p:tags r:id="rId48"/>
                </p:custDataLst>
              </p:nvPr>
            </p:nvSpPr>
            <p:spPr>
              <a:xfrm>
                <a:off x="3774" y="7653"/>
                <a:ext cx="1134" cy="680"/>
              </a:xfrm>
              <a:prstGeom prst="stripedRightArrow">
                <a:avLst/>
              </a:prstGeom>
              <a:solidFill>
                <a:srgbClr val="0000CC"/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05"/>
              </a:p>
            </p:txBody>
          </p:sp>
        </p:grpSp>
      </p:grpSp>
      <p:grpSp>
        <p:nvGrpSpPr>
          <p:cNvPr id="71" name="组合 70"/>
          <p:cNvGrpSpPr/>
          <p:nvPr>
            <p:custDataLst>
              <p:tags r:id="rId6"/>
            </p:custDataLst>
          </p:nvPr>
        </p:nvGrpSpPr>
        <p:grpSpPr>
          <a:xfrm>
            <a:off x="8007585" y="1108004"/>
            <a:ext cx="3856284" cy="2232491"/>
            <a:chOff x="12030" y="1033"/>
            <a:chExt cx="6405" cy="3708"/>
          </a:xfrm>
        </p:grpSpPr>
        <p:grpSp>
          <p:nvGrpSpPr>
            <p:cNvPr id="54" name="组合 53"/>
            <p:cNvGrpSpPr/>
            <p:nvPr>
              <p:custDataLst>
                <p:tags r:id="rId37"/>
              </p:custDataLst>
            </p:nvPr>
          </p:nvGrpSpPr>
          <p:grpSpPr>
            <a:xfrm>
              <a:off x="12030" y="1033"/>
              <a:ext cx="6405" cy="3708"/>
              <a:chOff x="11991" y="3313"/>
              <a:chExt cx="8543" cy="6860"/>
            </a:xfrm>
          </p:grpSpPr>
          <p:grpSp>
            <p:nvGrpSpPr>
              <p:cNvPr id="4" name="组合 3"/>
              <p:cNvGrpSpPr/>
              <p:nvPr>
                <p:custDataLst>
                  <p:tags r:id="rId40"/>
                </p:custDataLst>
              </p:nvPr>
            </p:nvGrpSpPr>
            <p:grpSpPr>
              <a:xfrm>
                <a:off x="13527" y="3313"/>
                <a:ext cx="6010" cy="6860"/>
                <a:chOff x="1507" y="3654"/>
                <a:chExt cx="6010" cy="6860"/>
              </a:xfrm>
            </p:grpSpPr>
            <p:cxnSp>
              <p:nvCxnSpPr>
                <p:cNvPr id="7" name="直接箭头连接符 6"/>
                <p:cNvCxnSpPr/>
                <p:nvPr>
                  <p:custDataLst>
                    <p:tags r:id="rId43"/>
                  </p:custDataLst>
                </p:nvPr>
              </p:nvCxnSpPr>
              <p:spPr>
                <a:xfrm flipV="1">
                  <a:off x="1507" y="7466"/>
                  <a:ext cx="6010" cy="1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箭头连接符 12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 flipV="1">
                  <a:off x="1507" y="3654"/>
                  <a:ext cx="0" cy="6860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55" name="图片 54" descr="QQ截图20211229014606"/>
              <p:cNvPicPr>
                <a:picLocks noChangeAspect="1"/>
              </p:cNvPicPr>
              <p:nvPr>
                <p:custDataLst>
                  <p:tags r:id="rId41"/>
                </p:custDataLst>
              </p:nvPr>
            </p:nvPicPr>
            <p:blipFill>
              <a:blip r:embed="rId50"/>
              <a:stretch>
                <a:fillRect/>
              </a:stretch>
            </p:blipFill>
            <p:spPr>
              <a:xfrm rot="16200000">
                <a:off x="11108" y="5669"/>
                <a:ext cx="3145" cy="1380"/>
              </a:xfrm>
              <a:prstGeom prst="rect">
                <a:avLst/>
              </a:prstGeom>
            </p:spPr>
          </p:pic>
          <p:sp>
            <p:nvSpPr>
              <p:cNvPr id="56" name="矩形 55"/>
              <p:cNvSpPr/>
              <p:nvPr>
                <p:custDataLst>
                  <p:tags r:id="rId42"/>
                </p:custDataLst>
              </p:nvPr>
            </p:nvSpPr>
            <p:spPr>
              <a:xfrm>
                <a:off x="18525" y="7330"/>
                <a:ext cx="2009" cy="1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89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H</a:t>
                </a:r>
              </a:p>
            </p:txBody>
          </p:sp>
        </p:grpSp>
        <p:cxnSp>
          <p:nvCxnSpPr>
            <p:cNvPr id="57" name="直接连接符 56"/>
            <p:cNvCxnSpPr/>
            <p:nvPr>
              <p:custDataLst>
                <p:tags r:id="rId38"/>
              </p:custDataLst>
            </p:nvPr>
          </p:nvCxnSpPr>
          <p:spPr>
            <a:xfrm flipV="1">
              <a:off x="13640" y="1640"/>
              <a:ext cx="3188" cy="3101"/>
            </a:xfrm>
            <a:prstGeom prst="line">
              <a:avLst/>
            </a:prstGeom>
            <a:ln w="44450" cmpd="sng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矩形 57"/>
            <p:cNvSpPr/>
            <p:nvPr>
              <p:custDataLst>
                <p:tags r:id="rId39"/>
              </p:custDataLst>
            </p:nvPr>
          </p:nvSpPr>
          <p:spPr>
            <a:xfrm>
              <a:off x="15114" y="3200"/>
              <a:ext cx="1161" cy="6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895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74</a:t>
              </a:r>
            </a:p>
          </p:txBody>
        </p:sp>
      </p:grpSp>
      <p:grpSp>
        <p:nvGrpSpPr>
          <p:cNvPr id="72" name="组合 71"/>
          <p:cNvGrpSpPr/>
          <p:nvPr>
            <p:custDataLst>
              <p:tags r:id="rId7"/>
            </p:custDataLst>
          </p:nvPr>
        </p:nvGrpSpPr>
        <p:grpSpPr>
          <a:xfrm>
            <a:off x="8019025" y="3486799"/>
            <a:ext cx="3799860" cy="2264401"/>
            <a:chOff x="12030" y="1033"/>
            <a:chExt cx="6311" cy="3761"/>
          </a:xfrm>
        </p:grpSpPr>
        <p:grpSp>
          <p:nvGrpSpPr>
            <p:cNvPr id="73" name="组合 72"/>
            <p:cNvGrpSpPr/>
            <p:nvPr>
              <p:custDataLst>
                <p:tags r:id="rId29"/>
              </p:custDataLst>
            </p:nvPr>
          </p:nvGrpSpPr>
          <p:grpSpPr>
            <a:xfrm>
              <a:off x="12030" y="1033"/>
              <a:ext cx="6311" cy="3708"/>
              <a:chOff x="11991" y="3313"/>
              <a:chExt cx="8418" cy="6860"/>
            </a:xfrm>
          </p:grpSpPr>
          <p:grpSp>
            <p:nvGrpSpPr>
              <p:cNvPr id="74" name="组合 73"/>
              <p:cNvGrpSpPr/>
              <p:nvPr>
                <p:custDataLst>
                  <p:tags r:id="rId32"/>
                </p:custDataLst>
              </p:nvPr>
            </p:nvGrpSpPr>
            <p:grpSpPr>
              <a:xfrm>
                <a:off x="13527" y="3313"/>
                <a:ext cx="6010" cy="6860"/>
                <a:chOff x="1507" y="3654"/>
                <a:chExt cx="6010" cy="6860"/>
              </a:xfrm>
            </p:grpSpPr>
            <p:cxnSp>
              <p:nvCxnSpPr>
                <p:cNvPr id="75" name="直接箭头连接符 74"/>
                <p:cNvCxnSpPr/>
                <p:nvPr>
                  <p:custDataLst>
                    <p:tags r:id="rId35"/>
                  </p:custDataLst>
                </p:nvPr>
              </p:nvCxnSpPr>
              <p:spPr>
                <a:xfrm flipV="1">
                  <a:off x="1507" y="7466"/>
                  <a:ext cx="6010" cy="1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箭头连接符 75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 flipV="1">
                  <a:off x="1507" y="3654"/>
                  <a:ext cx="0" cy="6860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77" name="图片 76" descr="QQ截图20211229014606"/>
              <p:cNvPicPr>
                <a:picLocks noChangeAspect="1"/>
              </p:cNvPicPr>
              <p:nvPr>
                <p:custDataLst>
                  <p:tags r:id="rId33"/>
                </p:custDataLst>
              </p:nvPr>
            </p:nvPicPr>
            <p:blipFill>
              <a:blip r:embed="rId50"/>
              <a:stretch>
                <a:fillRect/>
              </a:stretch>
            </p:blipFill>
            <p:spPr>
              <a:xfrm rot="16200000">
                <a:off x="11108" y="5669"/>
                <a:ext cx="3145" cy="1380"/>
              </a:xfrm>
              <a:prstGeom prst="rect">
                <a:avLst/>
              </a:prstGeom>
            </p:spPr>
          </p:pic>
          <p:sp>
            <p:nvSpPr>
              <p:cNvPr id="78" name="矩形 77"/>
              <p:cNvSpPr/>
              <p:nvPr>
                <p:custDataLst>
                  <p:tags r:id="rId34"/>
                </p:custDataLst>
              </p:nvPr>
            </p:nvSpPr>
            <p:spPr>
              <a:xfrm>
                <a:off x="19001" y="7322"/>
                <a:ext cx="1408" cy="1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89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</a:p>
            </p:txBody>
          </p:sp>
        </p:grpSp>
        <p:cxnSp>
          <p:nvCxnSpPr>
            <p:cNvPr id="79" name="直接连接符 78"/>
            <p:cNvCxnSpPr/>
            <p:nvPr>
              <p:custDataLst>
                <p:tags r:id="rId30"/>
              </p:custDataLst>
            </p:nvPr>
          </p:nvCxnSpPr>
          <p:spPr>
            <a:xfrm flipH="1" flipV="1">
              <a:off x="14072" y="1506"/>
              <a:ext cx="2948" cy="3288"/>
            </a:xfrm>
            <a:prstGeom prst="line">
              <a:avLst/>
            </a:prstGeom>
            <a:ln w="44450" cmpd="sng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矩形 79"/>
            <p:cNvSpPr/>
            <p:nvPr>
              <p:custDataLst>
                <p:tags r:id="rId31"/>
              </p:custDataLst>
            </p:nvPr>
          </p:nvSpPr>
          <p:spPr>
            <a:xfrm>
              <a:off x="14720" y="3320"/>
              <a:ext cx="1161" cy="6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89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.26</a:t>
              </a:r>
            </a:p>
          </p:txBody>
        </p:sp>
      </p:grpSp>
      <p:grpSp>
        <p:nvGrpSpPr>
          <p:cNvPr id="12" name="组合 11"/>
          <p:cNvGrpSpPr/>
          <p:nvPr>
            <p:custDataLst>
              <p:tags r:id="rId8"/>
            </p:custDataLst>
          </p:nvPr>
        </p:nvGrpSpPr>
        <p:grpSpPr>
          <a:xfrm>
            <a:off x="25889" y="971254"/>
            <a:ext cx="5408963" cy="4783823"/>
            <a:chOff x="9898" y="1556"/>
            <a:chExt cx="10625" cy="8435"/>
          </a:xfrm>
        </p:grpSpPr>
        <p:grpSp>
          <p:nvGrpSpPr>
            <p:cNvPr id="50" name="组合 49"/>
            <p:cNvGrpSpPr/>
            <p:nvPr>
              <p:custDataLst>
                <p:tags r:id="rId18"/>
              </p:custDataLst>
            </p:nvPr>
          </p:nvGrpSpPr>
          <p:grpSpPr>
            <a:xfrm>
              <a:off x="10465" y="2974"/>
              <a:ext cx="9125" cy="6282"/>
              <a:chOff x="10466" y="2967"/>
              <a:chExt cx="9125" cy="6282"/>
            </a:xfrm>
          </p:grpSpPr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custDataLst>
                  <p:tags r:id="rId26"/>
                </p:custDataLst>
              </p:nvPr>
            </p:nvGraphicFramePr>
            <p:xfrm>
              <a:off x="10466" y="2967"/>
              <a:ext cx="9125" cy="6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85" r:id="rId51" imgW="4019550" imgH="3076575" progId="Paint.Picture">
                      <p:embed/>
                    </p:oleObj>
                  </mc:Choice>
                  <mc:Fallback>
                    <p:oleObj r:id="rId51" imgW="4019550" imgH="3076575" progId="Paint.Picture">
                      <p:embed/>
                      <p:pic>
                        <p:nvPicPr>
                          <p:cNvPr id="0" name="图片 36880"/>
                          <p:cNvPicPr/>
                          <p:nvPr/>
                        </p:nvPicPr>
                        <p:blipFill>
                          <a:blip r:embed="rId52"/>
                          <a:stretch>
                            <a:fillRect/>
                          </a:stretch>
                        </p:blipFill>
                        <p:spPr>
                          <a:xfrm>
                            <a:off x="10466" y="2967"/>
                            <a:ext cx="9125" cy="62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文本框 47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11826" y="3767"/>
                <a:ext cx="2750" cy="7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27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H</a:t>
                </a:r>
                <a:r>
                  <a:rPr lang="en-US" altLang="zh-CN" sz="2275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27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·H</a:t>
                </a:r>
                <a:r>
                  <a:rPr lang="en-US" altLang="zh-CN" sz="2275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27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O</a:t>
                </a:r>
                <a:endParaRPr lang="zh-CN" altLang="en-US" sz="1705"/>
              </a:p>
            </p:txBody>
          </p:sp>
          <p:sp>
            <p:nvSpPr>
              <p:cNvPr id="49" name="文本框 48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12033" y="7929"/>
                <a:ext cx="1927" cy="7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27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H</a:t>
                </a:r>
                <a:r>
                  <a:rPr lang="en-US" altLang="zh-CN" sz="2275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2275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+</a:t>
                </a:r>
              </a:p>
            </p:txBody>
          </p:sp>
        </p:grpSp>
        <p:sp>
          <p:nvSpPr>
            <p:cNvPr id="18" name="文本框 17"/>
            <p:cNvSpPr txBox="1"/>
            <p:nvPr>
              <p:custDataLst>
                <p:tags r:id="rId19"/>
              </p:custDataLst>
            </p:nvPr>
          </p:nvSpPr>
          <p:spPr>
            <a:xfrm>
              <a:off x="9898" y="4221"/>
              <a:ext cx="752" cy="26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75" b="1">
                  <a:solidFill>
                    <a:srgbClr val="FF0000"/>
                  </a:solidFill>
                  <a:latin typeface="宋体" panose="02010600030101010101" pitchFamily="2" charset="-122"/>
                </a:rPr>
                <a:t>微粒浓度</a:t>
              </a:r>
            </a:p>
          </p:txBody>
        </p:sp>
        <p:sp>
          <p:nvSpPr>
            <p:cNvPr id="14" name="矩形 13"/>
            <p:cNvSpPr/>
            <p:nvPr>
              <p:custDataLst>
                <p:tags r:id="rId20"/>
              </p:custDataLst>
            </p:nvPr>
          </p:nvSpPr>
          <p:spPr>
            <a:xfrm>
              <a:off x="10958" y="2399"/>
              <a:ext cx="9124" cy="6812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5"/>
            </a:p>
          </p:txBody>
        </p:sp>
        <p:grpSp>
          <p:nvGrpSpPr>
            <p:cNvPr id="15" name="组合 14"/>
            <p:cNvGrpSpPr/>
            <p:nvPr>
              <p:custDataLst>
                <p:tags r:id="rId21"/>
              </p:custDataLst>
            </p:nvPr>
          </p:nvGrpSpPr>
          <p:grpSpPr>
            <a:xfrm>
              <a:off x="13909" y="1556"/>
              <a:ext cx="2118" cy="7699"/>
              <a:chOff x="13909" y="1551"/>
              <a:chExt cx="2118" cy="7872"/>
            </a:xfrm>
          </p:grpSpPr>
          <p:cxnSp>
            <p:nvCxnSpPr>
              <p:cNvPr id="17" name="直接连接符 16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14445" y="2441"/>
                <a:ext cx="78" cy="6982"/>
              </a:xfrm>
              <a:prstGeom prst="line">
                <a:avLst/>
              </a:prstGeom>
              <a:ln w="28575" cmpd="sng">
                <a:solidFill>
                  <a:srgbClr val="0000FF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文本框 18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3909" y="1551"/>
                <a:ext cx="2118" cy="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275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9.26</a:t>
                </a:r>
              </a:p>
            </p:txBody>
          </p:sp>
        </p:grpSp>
        <p:sp>
          <p:nvSpPr>
            <p:cNvPr id="20" name="文本框 19"/>
            <p:cNvSpPr txBox="1"/>
            <p:nvPr>
              <p:custDataLst>
                <p:tags r:id="rId22"/>
              </p:custDataLst>
            </p:nvPr>
          </p:nvSpPr>
          <p:spPr>
            <a:xfrm>
              <a:off x="19139" y="1556"/>
              <a:ext cx="1359" cy="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75" b="1">
                  <a:solidFill>
                    <a:srgbClr val="FF0000"/>
                  </a:solidFill>
                  <a:latin typeface="宋体" panose="02010600030101010101" pitchFamily="2" charset="-122"/>
                </a:rPr>
                <a:t>pH</a:t>
              </a:r>
            </a:p>
          </p:txBody>
        </p:sp>
        <p:sp>
          <p:nvSpPr>
            <p:cNvPr id="21" name="文本框 20"/>
            <p:cNvSpPr txBox="1"/>
            <p:nvPr>
              <p:custDataLst>
                <p:tags r:id="rId23"/>
              </p:custDataLst>
            </p:nvPr>
          </p:nvSpPr>
          <p:spPr>
            <a:xfrm>
              <a:off x="18469" y="9211"/>
              <a:ext cx="2054" cy="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75" b="1">
                  <a:solidFill>
                    <a:srgbClr val="FF0000"/>
                  </a:solidFill>
                  <a:latin typeface="宋体" panose="02010600030101010101" pitchFamily="2" charset="-122"/>
                </a:rPr>
                <a:t>V(HCl)</a:t>
              </a:r>
              <a:endParaRPr lang="zh-CN" altLang="en-US" sz="2275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23" name="组合 22"/>
          <p:cNvGrpSpPr/>
          <p:nvPr>
            <p:custDataLst>
              <p:tags r:id="rId9"/>
            </p:custDataLst>
          </p:nvPr>
        </p:nvGrpSpPr>
        <p:grpSpPr>
          <a:xfrm>
            <a:off x="1180174" y="5989518"/>
            <a:ext cx="3623879" cy="518969"/>
            <a:chOff x="1105" y="7593"/>
            <a:chExt cx="6019" cy="862"/>
          </a:xfrm>
        </p:grpSpPr>
        <p:sp>
          <p:nvSpPr>
            <p:cNvPr id="24" name="TextBox 15"/>
            <p:cNvSpPr txBox="1"/>
            <p:nvPr>
              <p:custDataLst>
                <p:tags r:id="rId14"/>
              </p:custDataLst>
            </p:nvPr>
          </p:nvSpPr>
          <p:spPr>
            <a:xfrm>
              <a:off x="1105" y="7623"/>
              <a:ext cx="2356" cy="832"/>
            </a:xfrm>
            <a:prstGeom prst="rect">
              <a:avLst/>
            </a:prstGeom>
            <a:solidFill>
              <a:srgbClr val="CCFFFF"/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655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找交点</a:t>
              </a:r>
            </a:p>
          </p:txBody>
        </p:sp>
        <p:grpSp>
          <p:nvGrpSpPr>
            <p:cNvPr id="25" name="组合 24"/>
            <p:cNvGrpSpPr/>
            <p:nvPr>
              <p:custDataLst>
                <p:tags r:id="rId15"/>
              </p:custDataLst>
            </p:nvPr>
          </p:nvGrpSpPr>
          <p:grpSpPr>
            <a:xfrm>
              <a:off x="3775" y="7593"/>
              <a:ext cx="3349" cy="832"/>
              <a:chOff x="3774" y="7623"/>
              <a:chExt cx="3349" cy="832"/>
            </a:xfrm>
          </p:grpSpPr>
          <p:sp>
            <p:nvSpPr>
              <p:cNvPr id="26" name="矩形 25"/>
              <p:cNvSpPr/>
              <p:nvPr>
                <p:custDataLst>
                  <p:tags r:id="rId16"/>
                </p:custDataLst>
              </p:nvPr>
            </p:nvSpPr>
            <p:spPr>
              <a:xfrm>
                <a:off x="5248" y="7623"/>
                <a:ext cx="1875" cy="832"/>
              </a:xfrm>
              <a:prstGeom prst="rect">
                <a:avLst/>
              </a:prstGeom>
              <a:solidFill>
                <a:srgbClr val="CCFFFF"/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算</a:t>
                </a:r>
                <a:r>
                  <a:rPr lang="en-US" altLang="zh-CN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655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值</a:t>
                </a:r>
              </a:p>
            </p:txBody>
          </p:sp>
          <p:sp>
            <p:nvSpPr>
              <p:cNvPr id="27" name="虚尾箭头 26"/>
              <p:cNvSpPr/>
              <p:nvPr>
                <p:custDataLst>
                  <p:tags r:id="rId17"/>
                </p:custDataLst>
              </p:nvPr>
            </p:nvSpPr>
            <p:spPr>
              <a:xfrm>
                <a:off x="3774" y="7653"/>
                <a:ext cx="1134" cy="680"/>
              </a:xfrm>
              <a:prstGeom prst="stripedRightArrow">
                <a:avLst/>
              </a:prstGeom>
              <a:solidFill>
                <a:srgbClr val="0000CC"/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05"/>
              </a:p>
            </p:txBody>
          </p:sp>
        </p:grpSp>
      </p:grpSp>
      <p:sp>
        <p:nvSpPr>
          <p:cNvPr id="99" name="文本框 98"/>
          <p:cNvSpPr txBox="1"/>
          <p:nvPr>
            <p:custDataLst>
              <p:tags r:id="rId10"/>
            </p:custDataLst>
          </p:nvPr>
        </p:nvSpPr>
        <p:spPr>
          <a:xfrm>
            <a:off x="292608" y="151911"/>
            <a:ext cx="2664512" cy="50090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655" b="1" dirty="0">
                <a:latin typeface="方正粗黑宋简体" pitchFamily="2" charset="-122"/>
                <a:ea typeface="方正粗黑宋简体" pitchFamily="2" charset="-122"/>
                <a:sym typeface="+mn-ea"/>
              </a:rPr>
              <a:t> </a:t>
            </a:r>
            <a:r>
              <a:rPr lang="zh-CN" altLang="en-US" sz="2655" b="1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“</a:t>
            </a:r>
            <a:r>
              <a:rPr lang="zh-CN" altLang="en-US" sz="2655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对数直线图</a:t>
            </a:r>
            <a:r>
              <a:rPr lang="zh-CN" altLang="en-US" sz="2655" b="1" dirty="0" smtClean="0">
                <a:latin typeface="方正粗黑宋简体" pitchFamily="2" charset="-122"/>
                <a:ea typeface="方正粗黑宋简体" pitchFamily="2" charset="-122"/>
                <a:sym typeface="+mn-ea"/>
              </a:rPr>
              <a:t>”</a:t>
            </a:r>
            <a:endParaRPr lang="zh-CN" altLang="en-US" sz="2655" b="1" dirty="0">
              <a:latin typeface="方正粗黑宋简体" pitchFamily="2" charset="-122"/>
              <a:ea typeface="方正粗黑宋简体" pitchFamily="2" charset="-122"/>
              <a:sym typeface="+mn-ea"/>
            </a:endParaRPr>
          </a:p>
        </p:txBody>
      </p:sp>
      <p:sp>
        <p:nvSpPr>
          <p:cNvPr id="101" name="椭圆 100"/>
          <p:cNvSpPr/>
          <p:nvPr>
            <p:custDataLst>
              <p:tags r:id="rId11"/>
            </p:custDataLst>
          </p:nvPr>
        </p:nvSpPr>
        <p:spPr>
          <a:xfrm>
            <a:off x="2309839" y="3428953"/>
            <a:ext cx="102400" cy="102400"/>
          </a:xfrm>
          <a:prstGeom prst="ellipse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2" name="椭圆 1"/>
          <p:cNvSpPr/>
          <p:nvPr>
            <p:custDataLst>
              <p:tags r:id="rId12"/>
            </p:custDataLst>
          </p:nvPr>
        </p:nvSpPr>
        <p:spPr>
          <a:xfrm>
            <a:off x="9987487" y="2268756"/>
            <a:ext cx="102400" cy="102400"/>
          </a:xfrm>
          <a:prstGeom prst="ellipse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3" name="椭圆 2"/>
          <p:cNvSpPr/>
          <p:nvPr>
            <p:custDataLst>
              <p:tags r:id="rId13"/>
            </p:custDataLst>
          </p:nvPr>
        </p:nvSpPr>
        <p:spPr>
          <a:xfrm>
            <a:off x="10056124" y="4658388"/>
            <a:ext cx="102400" cy="102400"/>
          </a:xfrm>
          <a:prstGeom prst="ellipse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87866" y="629755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770609" y="727207"/>
            <a:ext cx="9817111" cy="3593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全国卷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13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常温下将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添加到己二酸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溶液中，</a:t>
            </a:r>
            <a:endParaRPr lang="en-US" altLang="zh-CN" sz="2275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混合溶液的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离子浓度变化的关系如图所示。下列叙述错误的是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275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的数量级为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zh-CN" altLang="zh-CN" sz="2275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曲线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化关系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HX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中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2275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当混合溶液呈中性时，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2275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275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10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1"/>
          <a:stretch>
            <a:fillRect/>
          </a:stretch>
        </p:blipFill>
        <p:spPr bwMode="auto">
          <a:xfrm>
            <a:off x="4116381" y="3496433"/>
            <a:ext cx="4281349" cy="39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42"/>
          <a:stretch>
            <a:fillRect/>
          </a:stretch>
        </p:blipFill>
        <p:spPr bwMode="auto">
          <a:xfrm>
            <a:off x="3160207" y="2882806"/>
            <a:ext cx="1656018" cy="409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3"/>
          <a:stretch>
            <a:fillRect/>
          </a:stretch>
        </p:blipFill>
        <p:spPr bwMode="auto">
          <a:xfrm>
            <a:off x="3433304" y="2200063"/>
            <a:ext cx="955840" cy="637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117043" y="834461"/>
            <a:ext cx="11694489" cy="559848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组合 41"/>
          <p:cNvGrpSpPr/>
          <p:nvPr>
            <p:custDataLst>
              <p:tags r:id="rId7"/>
            </p:custDataLst>
          </p:nvPr>
        </p:nvGrpSpPr>
        <p:grpSpPr>
          <a:xfrm>
            <a:off x="8397732" y="1858692"/>
            <a:ext cx="3091934" cy="2730970"/>
            <a:chOff x="6828190" y="2509954"/>
            <a:chExt cx="4028846" cy="3183138"/>
          </a:xfrm>
        </p:grpSpPr>
        <p:pic>
          <p:nvPicPr>
            <p:cNvPr id="16" name="图片 15"/>
            <p:cNvPicPr>
              <a:picLocks noChangeAspect="1"/>
            </p:cNvPicPr>
            <p:nvPr>
              <p:custDataLst>
                <p:tags r:id="rId35"/>
              </p:custDataLst>
            </p:nvPr>
          </p:nvPicPr>
          <p:blipFill>
            <a:blip r:embed="rId44"/>
            <a:srcRect r="727" b="19832"/>
            <a:stretch>
              <a:fillRect/>
            </a:stretch>
          </p:blipFill>
          <p:spPr>
            <a:xfrm>
              <a:off x="6828190" y="2509954"/>
              <a:ext cx="4028846" cy="2563492"/>
            </a:xfrm>
            <a:prstGeom prst="rect">
              <a:avLst/>
            </a:prstGeom>
          </p:spPr>
        </p:pic>
        <p:grpSp>
          <p:nvGrpSpPr>
            <p:cNvPr id="17" name="组合 7"/>
            <p:cNvGrpSpPr/>
            <p:nvPr>
              <p:custDataLst>
                <p:tags r:id="rId36"/>
              </p:custDataLst>
            </p:nvPr>
          </p:nvGrpSpPr>
          <p:grpSpPr>
            <a:xfrm>
              <a:off x="8044065" y="5037221"/>
              <a:ext cx="2654782" cy="655871"/>
              <a:chOff x="8147304" y="5868502"/>
              <a:chExt cx="2654782" cy="655871"/>
            </a:xfrm>
          </p:grpSpPr>
          <p:pic>
            <p:nvPicPr>
              <p:cNvPr id="18" name="图片 17"/>
              <p:cNvPicPr>
                <a:picLocks noChangeAspect="1"/>
              </p:cNvPicPr>
              <p:nvPr>
                <p:custDataLst>
                  <p:tags r:id="rId37"/>
                </p:custDataLst>
              </p:nvPr>
            </p:nvPicPr>
            <p:blipFill>
              <a:blip r:embed="rId45"/>
              <a:stretch>
                <a:fillRect/>
              </a:stretch>
            </p:blipFill>
            <p:spPr>
              <a:xfrm>
                <a:off x="9632451" y="5868502"/>
                <a:ext cx="1169635" cy="655871"/>
              </a:xfrm>
              <a:prstGeom prst="rect">
                <a:avLst/>
              </a:prstGeom>
            </p:spPr>
          </p:pic>
          <p:sp>
            <p:nvSpPr>
              <p:cNvPr id="19" name="矩形 18"/>
              <p:cNvSpPr/>
              <p:nvPr>
                <p:custDataLst>
                  <p:tags r:id="rId38"/>
                </p:custDataLst>
              </p:nvPr>
            </p:nvSpPr>
            <p:spPr>
              <a:xfrm>
                <a:off x="9202204" y="5911461"/>
                <a:ext cx="526782" cy="413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39"/>
                </p:custDataLst>
              </p:nvPr>
            </p:nvPicPr>
            <p:blipFill>
              <a:blip r:embed="rId46"/>
              <a:stretch>
                <a:fillRect/>
              </a:stretch>
            </p:blipFill>
            <p:spPr>
              <a:xfrm>
                <a:off x="8147304" y="5911462"/>
                <a:ext cx="1066667" cy="533333"/>
              </a:xfrm>
              <a:prstGeom prst="rect">
                <a:avLst/>
              </a:prstGeom>
            </p:spPr>
          </p:pic>
        </p:grpSp>
      </p:grpSp>
      <p:sp>
        <p:nvSpPr>
          <p:cNvPr id="21" name="椭圆 20"/>
          <p:cNvSpPr/>
          <p:nvPr>
            <p:custDataLst>
              <p:tags r:id="rId8"/>
            </p:custDataLst>
          </p:nvPr>
        </p:nvSpPr>
        <p:spPr>
          <a:xfrm>
            <a:off x="10150304" y="3224178"/>
            <a:ext cx="110426" cy="1210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sp>
        <p:nvSpPr>
          <p:cNvPr id="22" name="椭圆 21"/>
          <p:cNvSpPr/>
          <p:nvPr>
            <p:custDataLst>
              <p:tags r:id="rId9"/>
            </p:custDataLst>
          </p:nvPr>
        </p:nvSpPr>
        <p:spPr>
          <a:xfrm>
            <a:off x="10124181" y="2161271"/>
            <a:ext cx="110426" cy="1210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cxnSp>
        <p:nvCxnSpPr>
          <p:cNvPr id="23" name="直接连接符 22"/>
          <p:cNvCxnSpPr>
            <a:stCxn id="22" idx="7"/>
          </p:cNvCxnSpPr>
          <p:nvPr>
            <p:custDataLst>
              <p:tags r:id="rId10"/>
            </p:custDataLst>
          </p:nvPr>
        </p:nvCxnSpPr>
        <p:spPr>
          <a:xfrm flipH="1">
            <a:off x="9031794" y="2178996"/>
            <a:ext cx="1186642" cy="21068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>
            <p:custDataLst>
              <p:tags r:id="rId11"/>
            </p:custDataLst>
          </p:nvPr>
        </p:nvCxnSpPr>
        <p:spPr>
          <a:xfrm flipH="1">
            <a:off x="9031794" y="3271384"/>
            <a:ext cx="1186642" cy="21068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曲线连接符 24"/>
          <p:cNvCxnSpPr/>
          <p:nvPr>
            <p:custDataLst>
              <p:tags r:id="rId12"/>
            </p:custDataLst>
          </p:nvPr>
        </p:nvCxnSpPr>
        <p:spPr>
          <a:xfrm rot="16200000" flipV="1">
            <a:off x="10399792" y="3193050"/>
            <a:ext cx="1228937" cy="198802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曲线连接符 25"/>
          <p:cNvCxnSpPr/>
          <p:nvPr>
            <p:custDataLst>
              <p:tags r:id="rId13"/>
            </p:custDataLst>
          </p:nvPr>
        </p:nvCxnSpPr>
        <p:spPr>
          <a:xfrm rot="16200000" flipV="1">
            <a:off x="9096561" y="3329599"/>
            <a:ext cx="1228937" cy="198802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>
            <p:custDataLst>
              <p:tags r:id="rId14"/>
            </p:custDataLst>
          </p:nvPr>
        </p:nvSpPr>
        <p:spPr>
          <a:xfrm>
            <a:off x="1273228" y="4376030"/>
            <a:ext cx="870751" cy="442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275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>
            <p:custDataLst>
              <p:tags r:id="rId15"/>
            </p:custDataLst>
          </p:nvPr>
        </p:nvSpPr>
        <p:spPr>
          <a:xfrm>
            <a:off x="1999559" y="4376171"/>
            <a:ext cx="1331348" cy="4424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×10</a:t>
            </a:r>
            <a:r>
              <a:rPr lang="en-US" altLang="zh-CN" sz="2275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.4</a:t>
            </a:r>
            <a:endParaRPr lang="zh-CN" altLang="en-US" sz="2275" b="1" baseline="30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>
            <p:custDataLst>
              <p:tags r:id="rId16"/>
            </p:custDataLst>
          </p:nvPr>
        </p:nvSpPr>
        <p:spPr>
          <a:xfrm>
            <a:off x="3530106" y="4384840"/>
            <a:ext cx="870751" cy="442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275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>
            <p:custDataLst>
              <p:tags r:id="rId17"/>
            </p:custDataLst>
          </p:nvPr>
        </p:nvSpPr>
        <p:spPr>
          <a:xfrm>
            <a:off x="4413843" y="4384840"/>
            <a:ext cx="1682157" cy="4424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×10</a:t>
            </a:r>
            <a:r>
              <a:rPr lang="en-US" altLang="zh-CN" sz="2275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.4</a:t>
            </a:r>
            <a:endParaRPr lang="zh-CN" altLang="en-US" sz="2275" b="1" baseline="30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>
            <p:custDataLst>
              <p:tags r:id="rId18"/>
            </p:custDataLst>
          </p:nvPr>
        </p:nvSpPr>
        <p:spPr>
          <a:xfrm>
            <a:off x="1112220" y="4813752"/>
            <a:ext cx="6271269" cy="9675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FF0000"/>
                </a:solidFill>
              </a:rPr>
              <a:t>C</a:t>
            </a:r>
            <a:r>
              <a:rPr lang="zh-CN" altLang="en-US" sz="2275" b="1">
                <a:solidFill>
                  <a:srgbClr val="FF0000"/>
                </a:solidFill>
              </a:rPr>
              <a:t>：知识模型“定量角度判断酸性盐的酸碱性” </a:t>
            </a:r>
            <a:endParaRPr lang="en-US" altLang="zh-CN" sz="2275" b="1">
              <a:solidFill>
                <a:srgbClr val="FF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较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X</a:t>
            </a:r>
            <a:r>
              <a:rPr lang="en-US" altLang="zh-CN" sz="2275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1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   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相对大小</a:t>
            </a:r>
            <a:endParaRPr lang="en-US" altLang="zh-CN" sz="2275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>
            <p:custDataLst>
              <p:tags r:id="rId19"/>
            </p:custDataLst>
          </p:nvPr>
        </p:nvGrpSpPr>
        <p:grpSpPr>
          <a:xfrm>
            <a:off x="3979108" y="5176820"/>
            <a:ext cx="636392" cy="765626"/>
            <a:chOff x="8780345" y="5263217"/>
            <a:chExt cx="540000" cy="703109"/>
          </a:xfrm>
        </p:grpSpPr>
        <p:sp>
          <p:nvSpPr>
            <p:cNvPr id="33" name="TextBox 32"/>
            <p:cNvSpPr txBox="1"/>
            <p:nvPr>
              <p:custDataLst>
                <p:tags r:id="rId32"/>
              </p:custDataLst>
            </p:nvPr>
          </p:nvSpPr>
          <p:spPr>
            <a:xfrm>
              <a:off x="8780345" y="5263217"/>
              <a:ext cx="474810" cy="326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705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lang="zh-CN" altLang="en-US" sz="1705">
                <a:solidFill>
                  <a:srgbClr val="0000FF"/>
                </a:solidFill>
              </a:endParaRPr>
            </a:p>
          </p:txBody>
        </p:sp>
        <p:sp>
          <p:nvSpPr>
            <p:cNvPr id="34" name="TextBox 33"/>
            <p:cNvSpPr txBox="1"/>
            <p:nvPr>
              <p:custDataLst>
                <p:tags r:id="rId33"/>
              </p:custDataLst>
            </p:nvPr>
          </p:nvSpPr>
          <p:spPr>
            <a:xfrm>
              <a:off x="8780345" y="5640282"/>
              <a:ext cx="518091" cy="326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705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1</a:t>
              </a:r>
              <a:endParaRPr lang="zh-CN" altLang="en-US" sz="1705">
                <a:solidFill>
                  <a:srgbClr val="0000FF"/>
                </a:solidFill>
              </a:endParaRPr>
            </a:p>
          </p:txBody>
        </p:sp>
        <p:cxnSp>
          <p:nvCxnSpPr>
            <p:cNvPr id="35" name="直接连接符 34"/>
            <p:cNvCxnSpPr/>
            <p:nvPr>
              <p:custDataLst>
                <p:tags r:id="rId34"/>
              </p:custDataLst>
            </p:nvPr>
          </p:nvCxnSpPr>
          <p:spPr>
            <a:xfrm>
              <a:off x="8780345" y="5632549"/>
              <a:ext cx="540000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>
            <p:custDataLst>
              <p:tags r:id="rId20"/>
            </p:custDataLst>
          </p:nvPr>
        </p:nvSpPr>
        <p:spPr>
          <a:xfrm>
            <a:off x="1180254" y="5750325"/>
            <a:ext cx="2448106" cy="442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读图、识图能力</a:t>
            </a:r>
            <a:endParaRPr lang="zh-CN" altLang="en-US" sz="2275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>
            <p:custDataLst>
              <p:tags r:id="rId21"/>
            </p:custDataLst>
          </p:nvPr>
        </p:nvSpPr>
        <p:spPr>
          <a:xfrm>
            <a:off x="907066" y="3879949"/>
            <a:ext cx="1638582" cy="50090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题思路</a:t>
            </a:r>
          </a:p>
        </p:txBody>
      </p:sp>
      <p:sp>
        <p:nvSpPr>
          <p:cNvPr id="40" name="TextBox 39"/>
          <p:cNvSpPr txBox="1"/>
          <p:nvPr>
            <p:custDataLst>
              <p:tags r:id="rId22"/>
            </p:custDataLst>
          </p:nvPr>
        </p:nvSpPr>
        <p:spPr>
          <a:xfrm>
            <a:off x="9702869" y="1217786"/>
            <a:ext cx="429926" cy="541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655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直接连接符 42"/>
          <p:cNvCxnSpPr/>
          <p:nvPr>
            <p:custDataLst>
              <p:tags r:id="rId23"/>
            </p:custDataLst>
          </p:nvPr>
        </p:nvCxnSpPr>
        <p:spPr>
          <a:xfrm flipV="1">
            <a:off x="10260729" y="1107675"/>
            <a:ext cx="955840" cy="955840"/>
          </a:xfrm>
          <a:prstGeom prst="line">
            <a:avLst/>
          </a:prstGeom>
          <a:ln w="28575">
            <a:solidFill>
              <a:srgbClr val="00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>
            <p:custDataLst>
              <p:tags r:id="rId24"/>
            </p:custDataLst>
          </p:nvPr>
        </p:nvCxnSpPr>
        <p:spPr>
          <a:xfrm>
            <a:off x="9031975" y="1312498"/>
            <a:ext cx="1979771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>
            <p:custDataLst>
              <p:tags r:id="rId25"/>
            </p:custDataLst>
          </p:nvPr>
        </p:nvCxnSpPr>
        <p:spPr>
          <a:xfrm rot="16200000">
            <a:off x="8195515" y="1798367"/>
            <a:ext cx="1672556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椭圆 50"/>
          <p:cNvSpPr/>
          <p:nvPr>
            <p:custDataLst>
              <p:tags r:id="rId26"/>
            </p:custDataLst>
          </p:nvPr>
        </p:nvSpPr>
        <p:spPr>
          <a:xfrm>
            <a:off x="10943472" y="1261684"/>
            <a:ext cx="102400" cy="10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grpSp>
        <p:nvGrpSpPr>
          <p:cNvPr id="55" name="组合 54"/>
          <p:cNvGrpSpPr/>
          <p:nvPr>
            <p:custDataLst>
              <p:tags r:id="rId27"/>
            </p:custDataLst>
          </p:nvPr>
        </p:nvGrpSpPr>
        <p:grpSpPr>
          <a:xfrm>
            <a:off x="9919358" y="561482"/>
            <a:ext cx="1570308" cy="629568"/>
            <a:chOff x="9453711" y="-1"/>
            <a:chExt cx="1656184" cy="663997"/>
          </a:xfrm>
        </p:grpSpPr>
        <p:sp>
          <p:nvSpPr>
            <p:cNvPr id="54" name="矩形 53"/>
            <p:cNvSpPr/>
            <p:nvPr>
              <p:custDataLst>
                <p:tags r:id="rId29"/>
              </p:custDataLst>
            </p:nvPr>
          </p:nvSpPr>
          <p:spPr>
            <a:xfrm>
              <a:off x="9453711" y="-1"/>
              <a:ext cx="1656184" cy="66399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705">
                <a:solidFill>
                  <a:prstClr val="white"/>
                </a:solidFill>
              </a:endParaRPr>
            </a:p>
          </p:txBody>
        </p:sp>
        <p:pic>
          <p:nvPicPr>
            <p:cNvPr id="52" name="图片 51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46"/>
            <a:stretch>
              <a:fillRect/>
            </a:stretch>
          </p:blipFill>
          <p:spPr>
            <a:xfrm>
              <a:off x="9525719" y="109393"/>
              <a:ext cx="863381" cy="482596"/>
            </a:xfrm>
            <a:prstGeom prst="rect">
              <a:avLst/>
            </a:prstGeom>
          </p:spPr>
        </p:pic>
        <p:sp>
          <p:nvSpPr>
            <p:cNvPr id="53" name="矩形 52"/>
            <p:cNvSpPr/>
            <p:nvPr>
              <p:custDataLst>
                <p:tags r:id="rId31"/>
              </p:custDataLst>
            </p:nvPr>
          </p:nvSpPr>
          <p:spPr>
            <a:xfrm>
              <a:off x="10389815" y="150649"/>
              <a:ext cx="543043" cy="37445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705" b="1">
                  <a:solidFill>
                    <a:srgbClr val="FF0000"/>
                  </a:solidFill>
                </a:rPr>
                <a:t>＞</a:t>
              </a:r>
              <a:r>
                <a:rPr lang="en-US" altLang="zh-CN" sz="1705" b="1">
                  <a:solidFill>
                    <a:srgbClr val="FF0000"/>
                  </a:solidFill>
                </a:rPr>
                <a:t>0</a:t>
              </a:r>
              <a:endParaRPr lang="zh-CN" altLang="en-US" sz="1705" b="1">
                <a:solidFill>
                  <a:srgbClr val="FF0000"/>
                </a:solidFill>
              </a:endParaRPr>
            </a:p>
          </p:txBody>
        </p:sp>
      </p:grpSp>
      <p:sp>
        <p:nvSpPr>
          <p:cNvPr id="3" name="TextBox 19"/>
          <p:cNvSpPr txBox="1"/>
          <p:nvPr>
            <p:custDataLst>
              <p:tags r:id="rId28"/>
            </p:custDataLst>
          </p:nvPr>
        </p:nvSpPr>
        <p:spPr>
          <a:xfrm>
            <a:off x="216145" y="98326"/>
            <a:ext cx="8311633" cy="50090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 dirty="0" smtClean="0">
                <a:solidFill>
                  <a:srgbClr val="FF0000"/>
                </a:solidFill>
              </a:rPr>
              <a:t>【</a:t>
            </a:r>
            <a:r>
              <a:rPr lang="zh-CN" altLang="en-US" sz="2655" b="1" dirty="0" smtClean="0">
                <a:solidFill>
                  <a:srgbClr val="FF0000"/>
                </a:solidFill>
                <a:sym typeface="+mn-ea"/>
              </a:rPr>
              <a:t>实战训练</a:t>
            </a:r>
            <a:r>
              <a:rPr lang="en-US" altLang="zh-CN" sz="2655" b="1" dirty="0" smtClean="0">
                <a:solidFill>
                  <a:srgbClr val="FF0000"/>
                </a:solidFill>
              </a:rPr>
              <a:t>】</a:t>
            </a:r>
            <a:r>
              <a:rPr lang="zh-CN" altLang="en-US" sz="2655" b="1" dirty="0">
                <a:solidFill>
                  <a:srgbClr val="0000CC"/>
                </a:solidFill>
                <a:sym typeface="+mn-ea"/>
              </a:rPr>
              <a:t>“一元强碱滴定二元弱酸”对数直线图</a:t>
            </a:r>
            <a:endParaRPr lang="zh-CN" altLang="en-US" sz="2655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" name="墨迹 1"/>
              <p14:cNvContentPartPr/>
              <p14:nvPr/>
            </p14:nvContentPartPr>
            <p14:xfrm>
              <a:off x="8461022" y="4714875"/>
              <a:ext cx="45155" cy="389146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48"/>
            </p:blipFill>
            <p:spPr>
              <a:xfrm>
                <a:off x="8461022" y="4714875"/>
                <a:ext cx="45155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" name="墨迹 3"/>
              <p14:cNvContentPartPr/>
              <p14:nvPr/>
            </p14:nvContentPartPr>
            <p14:xfrm>
              <a:off x="8489244" y="4844590"/>
              <a:ext cx="124178" cy="211493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50"/>
            </p:blipFill>
            <p:spPr>
              <a:xfrm>
                <a:off x="8489244" y="4844590"/>
                <a:ext cx="124178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5" name="墨迹 4"/>
              <p14:cNvContentPartPr/>
              <p14:nvPr/>
            </p14:nvContentPartPr>
            <p14:xfrm>
              <a:off x="8630355" y="4934827"/>
              <a:ext cx="127000" cy="14663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52"/>
            </p:blipFill>
            <p:spPr>
              <a:xfrm>
                <a:off x="8630355" y="4934827"/>
                <a:ext cx="127000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6" name="墨迹 5"/>
              <p14:cNvContentPartPr/>
              <p14:nvPr/>
            </p14:nvContentPartPr>
            <p14:xfrm>
              <a:off x="8816622" y="4985585"/>
              <a:ext cx="11288" cy="14099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54"/>
            </p:blipFill>
            <p:spPr>
              <a:xfrm>
                <a:off x="8816622" y="4985585"/>
                <a:ext cx="1128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" name="墨迹 6"/>
              <p14:cNvContentPartPr/>
              <p14:nvPr/>
            </p14:nvContentPartPr>
            <p14:xfrm>
              <a:off x="8957733" y="4867149"/>
              <a:ext cx="158044" cy="2537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56"/>
            </p:blipFill>
            <p:spPr>
              <a:xfrm>
                <a:off x="8957733" y="4867149"/>
                <a:ext cx="15804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4" name="墨迹 13"/>
              <p14:cNvContentPartPr/>
              <p14:nvPr/>
            </p14:nvContentPartPr>
            <p14:xfrm>
              <a:off x="8935155" y="5002504"/>
              <a:ext cx="191912" cy="36659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58"/>
            </p:blipFill>
            <p:spPr>
              <a:xfrm>
                <a:off x="8935155" y="5002504"/>
                <a:ext cx="191912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8" name="墨迹 37"/>
              <p14:cNvContentPartPr/>
              <p14:nvPr/>
            </p14:nvContentPartPr>
            <p14:xfrm>
              <a:off x="9285111" y="4991225"/>
              <a:ext cx="1021644" cy="1691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0"/>
            </p:blipFill>
            <p:spPr>
              <a:xfrm>
                <a:off x="9285111" y="4991225"/>
                <a:ext cx="10216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9" name="墨迹 38"/>
              <p14:cNvContentPartPr/>
              <p14:nvPr/>
            </p14:nvContentPartPr>
            <p14:xfrm>
              <a:off x="9448800" y="4743073"/>
              <a:ext cx="84666" cy="15227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2"/>
            </p:blipFill>
            <p:spPr>
              <a:xfrm>
                <a:off x="9448800" y="4743073"/>
                <a:ext cx="84666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41" name="墨迹 40"/>
              <p14:cNvContentPartPr/>
              <p14:nvPr/>
            </p14:nvContentPartPr>
            <p14:xfrm>
              <a:off x="9623777" y="4720514"/>
              <a:ext cx="87489" cy="14099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64"/>
            </p:blipFill>
            <p:spPr>
              <a:xfrm>
                <a:off x="9623777" y="4720514"/>
                <a:ext cx="874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42" name="墨迹 41"/>
              <p14:cNvContentPartPr/>
              <p14:nvPr/>
            </p14:nvContentPartPr>
            <p14:xfrm>
              <a:off x="9719733" y="4731794"/>
              <a:ext cx="22578" cy="14099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66"/>
            </p:blipFill>
            <p:spPr>
              <a:xfrm>
                <a:off x="9719733" y="4731794"/>
                <a:ext cx="2257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4" name="墨迹 43"/>
              <p14:cNvContentPartPr/>
              <p14:nvPr/>
            </p14:nvContentPartPr>
            <p14:xfrm>
              <a:off x="9736666" y="4788192"/>
              <a:ext cx="62089" cy="16919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68"/>
            </p:blipFill>
            <p:spPr>
              <a:xfrm>
                <a:off x="9736666" y="4788192"/>
                <a:ext cx="6208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6" name="墨迹 45"/>
              <p14:cNvContentPartPr/>
              <p14:nvPr/>
            </p14:nvContentPartPr>
            <p14:xfrm>
              <a:off x="9793111" y="4675396"/>
              <a:ext cx="22578" cy="28481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70"/>
            </p:blipFill>
            <p:spPr>
              <a:xfrm>
                <a:off x="9793111" y="4675396"/>
                <a:ext cx="22578" cy="284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8" name="墨迹 47"/>
              <p14:cNvContentPartPr/>
              <p14:nvPr/>
            </p14:nvContentPartPr>
            <p14:xfrm>
              <a:off x="9846733" y="4709235"/>
              <a:ext cx="104422" cy="149455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72"/>
            </p:blipFill>
            <p:spPr>
              <a:xfrm>
                <a:off x="9846733" y="4709235"/>
                <a:ext cx="104422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9" name="墨迹 48"/>
              <p14:cNvContentPartPr/>
              <p14:nvPr/>
            </p14:nvContentPartPr>
            <p14:xfrm>
              <a:off x="9866488" y="4720514"/>
              <a:ext cx="53622" cy="160735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74"/>
            </p:blipFill>
            <p:spPr>
              <a:xfrm>
                <a:off x="9866488" y="4720514"/>
                <a:ext cx="53622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50" name="墨迹 49"/>
              <p14:cNvContentPartPr/>
              <p14:nvPr/>
            </p14:nvContentPartPr>
            <p14:xfrm>
              <a:off x="9973733" y="4754353"/>
              <a:ext cx="64911" cy="564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76"/>
            </p:blipFill>
            <p:spPr>
              <a:xfrm>
                <a:off x="9973733" y="4754353"/>
                <a:ext cx="64911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56" name="墨迹 55"/>
              <p14:cNvContentPartPr/>
              <p14:nvPr/>
            </p14:nvContentPartPr>
            <p14:xfrm>
              <a:off x="10049933" y="4630277"/>
              <a:ext cx="104422" cy="29609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78"/>
            </p:blipFill>
            <p:spPr>
              <a:xfrm>
                <a:off x="10049933" y="4630277"/>
                <a:ext cx="104422" cy="296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57" name="墨迹 56"/>
              <p14:cNvContentPartPr/>
              <p14:nvPr/>
            </p14:nvContentPartPr>
            <p14:xfrm>
              <a:off x="10250311" y="4799472"/>
              <a:ext cx="36689" cy="3101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80"/>
            </p:blipFill>
            <p:spPr>
              <a:xfrm>
                <a:off x="10250311" y="4799472"/>
                <a:ext cx="36689" cy="31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58" name="墨迹 57"/>
              <p14:cNvContentPartPr/>
              <p14:nvPr/>
            </p14:nvContentPartPr>
            <p14:xfrm>
              <a:off x="10351911" y="4720514"/>
              <a:ext cx="90311" cy="18047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82"/>
            </p:blipFill>
            <p:spPr>
              <a:xfrm>
                <a:off x="10351911" y="4720514"/>
                <a:ext cx="90311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59" name="墨迹 58"/>
              <p14:cNvContentPartPr/>
              <p14:nvPr/>
            </p14:nvContentPartPr>
            <p14:xfrm>
              <a:off x="10493022" y="4686676"/>
              <a:ext cx="112889" cy="231231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84"/>
            </p:blipFill>
            <p:spPr>
              <a:xfrm>
                <a:off x="10493022" y="4686676"/>
                <a:ext cx="112889" cy="2312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60" name="墨迹 59"/>
              <p14:cNvContentPartPr/>
              <p14:nvPr/>
            </p14:nvContentPartPr>
            <p14:xfrm>
              <a:off x="10631311" y="4726154"/>
              <a:ext cx="42333" cy="12971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86"/>
            </p:blipFill>
            <p:spPr>
              <a:xfrm>
                <a:off x="10631311" y="4726154"/>
                <a:ext cx="42333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61" name="墨迹 60"/>
              <p14:cNvContentPartPr/>
              <p14:nvPr/>
            </p14:nvContentPartPr>
            <p14:xfrm>
              <a:off x="10656711" y="4779732"/>
              <a:ext cx="67733" cy="3101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88"/>
            </p:blipFill>
            <p:spPr>
              <a:xfrm>
                <a:off x="10656711" y="4779732"/>
                <a:ext cx="67733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62" name="墨迹 61"/>
              <p14:cNvContentPartPr/>
              <p14:nvPr/>
            </p14:nvContentPartPr>
            <p14:xfrm>
              <a:off x="10704688" y="4675396"/>
              <a:ext cx="42333" cy="304549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90"/>
            </p:blipFill>
            <p:spPr>
              <a:xfrm>
                <a:off x="10704688" y="4675396"/>
                <a:ext cx="42333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63" name="墨迹 62"/>
              <p14:cNvContentPartPr/>
              <p14:nvPr/>
            </p14:nvContentPartPr>
            <p14:xfrm>
              <a:off x="10758311" y="4737434"/>
              <a:ext cx="81844" cy="1691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92"/>
            </p:blipFill>
            <p:spPr>
              <a:xfrm>
                <a:off x="10758311" y="4737434"/>
                <a:ext cx="818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64" name="墨迹 63"/>
              <p14:cNvContentPartPr/>
              <p14:nvPr/>
            </p14:nvContentPartPr>
            <p14:xfrm>
              <a:off x="10789355" y="4681036"/>
              <a:ext cx="47977" cy="138175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94"/>
            </p:blipFill>
            <p:spPr>
              <a:xfrm>
                <a:off x="10789355" y="4681036"/>
                <a:ext cx="47977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65" name="墨迹 64"/>
              <p14:cNvContentPartPr/>
              <p14:nvPr/>
            </p14:nvContentPartPr>
            <p14:xfrm>
              <a:off x="10871200" y="4647197"/>
              <a:ext cx="95955" cy="267890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96"/>
            </p:blipFill>
            <p:spPr>
              <a:xfrm>
                <a:off x="10871200" y="4647197"/>
                <a:ext cx="95955" cy="267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66" name="墨迹 65"/>
              <p14:cNvContentPartPr/>
              <p14:nvPr/>
            </p14:nvContentPartPr>
            <p14:xfrm>
              <a:off x="10289822" y="4991225"/>
              <a:ext cx="818445" cy="1691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98"/>
            </p:blipFill>
            <p:spPr>
              <a:xfrm>
                <a:off x="10289822" y="4991225"/>
                <a:ext cx="818445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7" name="墨迹 66"/>
              <p14:cNvContentPartPr/>
              <p14:nvPr/>
            </p14:nvContentPartPr>
            <p14:xfrm>
              <a:off x="9589911" y="5250656"/>
              <a:ext cx="138289" cy="146635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00"/>
            </p:blipFill>
            <p:spPr>
              <a:xfrm>
                <a:off x="9589911" y="5250656"/>
                <a:ext cx="138289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68" name="墨迹 67"/>
              <p14:cNvContentPartPr/>
              <p14:nvPr/>
            </p14:nvContentPartPr>
            <p14:xfrm>
              <a:off x="9922933" y="5143500"/>
              <a:ext cx="135467" cy="281990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02"/>
            </p:blipFill>
            <p:spPr>
              <a:xfrm>
                <a:off x="9922933" y="5143500"/>
                <a:ext cx="135467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69" name="墨迹 68"/>
              <p14:cNvContentPartPr/>
              <p14:nvPr/>
            </p14:nvContentPartPr>
            <p14:xfrm>
              <a:off x="10128955" y="5171698"/>
              <a:ext cx="19756" cy="18611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04"/>
            </p:blipFill>
            <p:spPr>
              <a:xfrm>
                <a:off x="10128955" y="5171698"/>
                <a:ext cx="19756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" name="墨迹 69"/>
              <p14:cNvContentPartPr/>
              <p14:nvPr/>
            </p14:nvContentPartPr>
            <p14:xfrm>
              <a:off x="10137422" y="5256296"/>
              <a:ext cx="76200" cy="1691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06"/>
            </p:blipFill>
            <p:spPr>
              <a:xfrm>
                <a:off x="10137422" y="5256296"/>
                <a:ext cx="762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1" name="墨迹 70"/>
              <p14:cNvContentPartPr/>
              <p14:nvPr/>
            </p14:nvContentPartPr>
            <p14:xfrm>
              <a:off x="10193866" y="5154779"/>
              <a:ext cx="39511" cy="231232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08"/>
            </p:blipFill>
            <p:spPr>
              <a:xfrm>
                <a:off x="10193866" y="5154779"/>
                <a:ext cx="39511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2" name="墨迹 71"/>
              <p14:cNvContentPartPr/>
              <p14:nvPr/>
            </p14:nvContentPartPr>
            <p14:xfrm>
              <a:off x="10216444" y="5284494"/>
              <a:ext cx="158044" cy="101517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10"/>
            </p:blipFill>
            <p:spPr>
              <a:xfrm>
                <a:off x="10216444" y="5284494"/>
                <a:ext cx="158044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3" name="墨迹 72"/>
              <p14:cNvContentPartPr/>
              <p14:nvPr/>
            </p14:nvContentPartPr>
            <p14:xfrm>
              <a:off x="10382955" y="5171698"/>
              <a:ext cx="98777" cy="208673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12"/>
            </p:blipFill>
            <p:spPr>
              <a:xfrm>
                <a:off x="10382955" y="5171698"/>
                <a:ext cx="98777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4" name="墨迹 73"/>
              <p14:cNvContentPartPr/>
              <p14:nvPr/>
            </p14:nvContentPartPr>
            <p14:xfrm>
              <a:off x="10385777" y="5199898"/>
              <a:ext cx="73378" cy="188933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14"/>
            </p:blipFill>
            <p:spPr>
              <a:xfrm>
                <a:off x="10385777" y="5199898"/>
                <a:ext cx="73378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5" name="墨迹 74"/>
              <p14:cNvContentPartPr/>
              <p14:nvPr/>
            </p14:nvContentPartPr>
            <p14:xfrm>
              <a:off x="10614377" y="5132220"/>
              <a:ext cx="121355" cy="30454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16"/>
            </p:blipFill>
            <p:spPr>
              <a:xfrm>
                <a:off x="10614377" y="5132220"/>
                <a:ext cx="121355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6" name="墨迹 75"/>
              <p14:cNvContentPartPr/>
              <p14:nvPr/>
            </p14:nvContentPartPr>
            <p14:xfrm>
              <a:off x="9290755" y="4415965"/>
              <a:ext cx="1597379" cy="1330993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18"/>
            </p:blipFill>
            <p:spPr>
              <a:xfrm>
                <a:off x="9290755" y="4415965"/>
                <a:ext cx="1597379" cy="1330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7" name="墨迹 76"/>
              <p14:cNvContentPartPr/>
              <p14:nvPr/>
            </p14:nvContentPartPr>
            <p14:xfrm>
              <a:off x="8286044" y="5538286"/>
              <a:ext cx="290688" cy="693696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20"/>
            </p:blipFill>
            <p:spPr>
              <a:xfrm>
                <a:off x="8286044" y="5538286"/>
                <a:ext cx="290688" cy="693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8" name="墨迹 77"/>
              <p14:cNvContentPartPr/>
              <p14:nvPr/>
            </p14:nvContentPartPr>
            <p14:xfrm>
              <a:off x="8602133" y="5611603"/>
              <a:ext cx="39511" cy="400426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22"/>
            </p:blipFill>
            <p:spPr>
              <a:xfrm>
                <a:off x="8602133" y="5611603"/>
                <a:ext cx="39511" cy="4004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9" name="墨迹 78"/>
              <p14:cNvContentPartPr/>
              <p14:nvPr/>
            </p14:nvContentPartPr>
            <p14:xfrm>
              <a:off x="8641644" y="5701840"/>
              <a:ext cx="172156" cy="180474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24"/>
            </p:blipFill>
            <p:spPr>
              <a:xfrm>
                <a:off x="8641644" y="5701840"/>
                <a:ext cx="17215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80" name="墨迹 79"/>
              <p14:cNvContentPartPr/>
              <p14:nvPr/>
            </p14:nvContentPartPr>
            <p14:xfrm>
              <a:off x="8782755" y="5808996"/>
              <a:ext cx="104422" cy="157915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26"/>
            </p:blipFill>
            <p:spPr>
              <a:xfrm>
                <a:off x="8782755" y="5808996"/>
                <a:ext cx="104422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81" name="墨迹 80"/>
              <p14:cNvContentPartPr/>
              <p14:nvPr/>
            </p14:nvContentPartPr>
            <p14:xfrm>
              <a:off x="8969022" y="5831555"/>
              <a:ext cx="5644" cy="152275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28"/>
            </p:blipFill>
            <p:spPr>
              <a:xfrm>
                <a:off x="8969022" y="5831555"/>
                <a:ext cx="56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82" name="墨迹 81"/>
              <p14:cNvContentPartPr/>
              <p14:nvPr/>
            </p14:nvContentPartPr>
            <p14:xfrm>
              <a:off x="9098844" y="5763878"/>
              <a:ext cx="152400" cy="3101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30"/>
            </p:blipFill>
            <p:spPr>
              <a:xfrm>
                <a:off x="9098844" y="5763878"/>
                <a:ext cx="152400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83" name="墨迹 82"/>
              <p14:cNvContentPartPr/>
              <p14:nvPr/>
            </p14:nvContentPartPr>
            <p14:xfrm>
              <a:off x="9087555" y="5882314"/>
              <a:ext cx="186267" cy="3101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32"/>
            </p:blipFill>
            <p:spPr>
              <a:xfrm>
                <a:off x="9087555" y="5882314"/>
                <a:ext cx="18626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84" name="墨迹 83"/>
              <p14:cNvContentPartPr/>
              <p14:nvPr/>
            </p14:nvContentPartPr>
            <p14:xfrm>
              <a:off x="9493955" y="5594684"/>
              <a:ext cx="183445" cy="61473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34"/>
            </p:blipFill>
            <p:spPr>
              <a:xfrm>
                <a:off x="9493955" y="5594684"/>
                <a:ext cx="183445" cy="6147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85" name="墨迹 84"/>
              <p14:cNvContentPartPr/>
              <p14:nvPr/>
            </p14:nvContentPartPr>
            <p14:xfrm>
              <a:off x="9747955" y="5910513"/>
              <a:ext cx="553156" cy="45118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36"/>
            </p:blipFill>
            <p:spPr>
              <a:xfrm>
                <a:off x="9747955" y="5910513"/>
                <a:ext cx="553156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86" name="墨迹 85"/>
              <p14:cNvContentPartPr/>
              <p14:nvPr/>
            </p14:nvContentPartPr>
            <p14:xfrm>
              <a:off x="9838266" y="5690560"/>
              <a:ext cx="62089" cy="163554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38"/>
            </p:blipFill>
            <p:spPr>
              <a:xfrm>
                <a:off x="9838266" y="5690560"/>
                <a:ext cx="62089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87" name="墨迹 86"/>
              <p14:cNvContentPartPr/>
              <p14:nvPr/>
            </p14:nvContentPartPr>
            <p14:xfrm>
              <a:off x="9962444" y="5730039"/>
              <a:ext cx="152400" cy="129716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40"/>
            </p:blipFill>
            <p:spPr>
              <a:xfrm>
                <a:off x="9962444" y="5730039"/>
                <a:ext cx="152400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88" name="墨迹 87"/>
              <p14:cNvContentPartPr/>
              <p14:nvPr/>
            </p14:nvContentPartPr>
            <p14:xfrm>
              <a:off x="10100733" y="5713119"/>
              <a:ext cx="31044" cy="183294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42"/>
            </p:blipFill>
            <p:spPr>
              <a:xfrm>
                <a:off x="10100733" y="5713119"/>
                <a:ext cx="31044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89" name="墨迹 88"/>
              <p14:cNvContentPartPr/>
              <p14:nvPr/>
            </p14:nvContentPartPr>
            <p14:xfrm>
              <a:off x="10134600" y="5724399"/>
              <a:ext cx="64911" cy="124076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44"/>
            </p:blipFill>
            <p:spPr>
              <a:xfrm>
                <a:off x="10134600" y="5724399"/>
                <a:ext cx="64911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90" name="墨迹 89"/>
              <p14:cNvContentPartPr/>
              <p14:nvPr/>
            </p14:nvContentPartPr>
            <p14:xfrm>
              <a:off x="10148711" y="5741319"/>
              <a:ext cx="53622" cy="90236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46"/>
            </p:blipFill>
            <p:spPr>
              <a:xfrm>
                <a:off x="10148711" y="5741319"/>
                <a:ext cx="53622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91" name="墨迹 90"/>
              <p14:cNvContentPartPr/>
              <p14:nvPr/>
            </p14:nvContentPartPr>
            <p14:xfrm>
              <a:off x="10222088" y="5746958"/>
              <a:ext cx="98778" cy="360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48"/>
            </p:blipFill>
            <p:spPr>
              <a:xfrm>
                <a:off x="10222088" y="5746958"/>
                <a:ext cx="98778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92" name="墨迹 91"/>
              <p14:cNvContentPartPr/>
              <p14:nvPr/>
            </p14:nvContentPartPr>
            <p14:xfrm>
              <a:off x="10303933" y="5634162"/>
              <a:ext cx="98778" cy="267891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50"/>
            </p:blipFill>
            <p:spPr>
              <a:xfrm>
                <a:off x="10303933" y="5634162"/>
                <a:ext cx="98778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93" name="墨迹 92"/>
              <p14:cNvContentPartPr/>
              <p14:nvPr/>
            </p14:nvContentPartPr>
            <p14:xfrm>
              <a:off x="9804400" y="6051508"/>
              <a:ext cx="73377" cy="17765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52"/>
            </p:blipFill>
            <p:spPr>
              <a:xfrm>
                <a:off x="9804400" y="6051508"/>
                <a:ext cx="73377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94" name="墨迹 93"/>
              <p14:cNvContentPartPr/>
              <p14:nvPr/>
            </p14:nvContentPartPr>
            <p14:xfrm>
              <a:off x="9804400" y="6040228"/>
              <a:ext cx="135466" cy="146635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54"/>
            </p:blipFill>
            <p:spPr>
              <a:xfrm>
                <a:off x="9804400" y="6040228"/>
                <a:ext cx="13546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95" name="墨迹 94"/>
              <p14:cNvContentPartPr/>
              <p14:nvPr/>
            </p14:nvContentPartPr>
            <p14:xfrm>
              <a:off x="9985022" y="6023309"/>
              <a:ext cx="73378" cy="231232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56"/>
            </p:blipFill>
            <p:spPr>
              <a:xfrm>
                <a:off x="9985022" y="6023309"/>
                <a:ext cx="73378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96" name="墨迹 95"/>
              <p14:cNvContentPartPr/>
              <p14:nvPr/>
            </p14:nvContentPartPr>
            <p14:xfrm>
              <a:off x="10092266" y="6028949"/>
              <a:ext cx="87489" cy="146634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58"/>
            </p:blipFill>
            <p:spPr>
              <a:xfrm>
                <a:off x="10092266" y="6028949"/>
                <a:ext cx="87489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97" name="墨迹 96"/>
              <p14:cNvContentPartPr/>
              <p14:nvPr/>
            </p14:nvContentPartPr>
            <p14:xfrm>
              <a:off x="10154355" y="6006389"/>
              <a:ext cx="132645" cy="186114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60"/>
            </p:blipFill>
            <p:spPr>
              <a:xfrm>
                <a:off x="10154355" y="6006389"/>
                <a:ext cx="132645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98" name="墨迹 97"/>
              <p14:cNvContentPartPr/>
              <p14:nvPr/>
            </p14:nvContentPartPr>
            <p14:xfrm>
              <a:off x="10287000" y="6040228"/>
              <a:ext cx="87488" cy="140995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62"/>
            </p:blipFill>
            <p:spPr>
              <a:xfrm>
                <a:off x="10287000" y="6040228"/>
                <a:ext cx="8748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99" name="墨迹 98"/>
              <p14:cNvContentPartPr/>
              <p14:nvPr/>
            </p14:nvContentPartPr>
            <p14:xfrm>
              <a:off x="10289822" y="6045868"/>
              <a:ext cx="79022" cy="129715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64"/>
            </p:blipFill>
            <p:spPr>
              <a:xfrm>
                <a:off x="10289822" y="6045868"/>
                <a:ext cx="79022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00" name="墨迹 99"/>
              <p14:cNvContentPartPr/>
              <p14:nvPr/>
            </p14:nvContentPartPr>
            <p14:xfrm>
              <a:off x="10411177" y="5989470"/>
              <a:ext cx="76200" cy="22841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66"/>
            </p:blipFill>
            <p:spPr>
              <a:xfrm>
                <a:off x="10411177" y="5989470"/>
                <a:ext cx="76200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01" name="墨迹 100"/>
              <p14:cNvContentPartPr/>
              <p14:nvPr/>
            </p14:nvContentPartPr>
            <p14:xfrm>
              <a:off x="10255955" y="5933072"/>
              <a:ext cx="268112" cy="28199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68"/>
            </p:blipFill>
            <p:spPr>
              <a:xfrm>
                <a:off x="10255955" y="5933072"/>
                <a:ext cx="26811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02" name="墨迹 101"/>
              <p14:cNvContentPartPr/>
              <p14:nvPr/>
            </p14:nvContentPartPr>
            <p14:xfrm>
              <a:off x="10622844" y="5893593"/>
              <a:ext cx="194733" cy="28199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70"/>
            </p:blipFill>
            <p:spPr>
              <a:xfrm>
                <a:off x="10622844" y="5893593"/>
                <a:ext cx="1947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03" name="墨迹 102"/>
              <p14:cNvContentPartPr/>
              <p14:nvPr/>
            </p14:nvContentPartPr>
            <p14:xfrm>
              <a:off x="10727267" y="5752598"/>
              <a:ext cx="25400" cy="30737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72"/>
            </p:blipFill>
            <p:spPr>
              <a:xfrm>
                <a:off x="10727267" y="5752598"/>
                <a:ext cx="25400" cy="307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04" name="墨迹 103"/>
              <p14:cNvContentPartPr/>
              <p14:nvPr/>
            </p14:nvContentPartPr>
            <p14:xfrm>
              <a:off x="10995377" y="5639802"/>
              <a:ext cx="203200" cy="530142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74"/>
            </p:blipFill>
            <p:spPr>
              <a:xfrm>
                <a:off x="10995377" y="5639802"/>
                <a:ext cx="203200" cy="5301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05" name="墨迹 104"/>
              <p14:cNvContentPartPr/>
              <p14:nvPr/>
            </p14:nvContentPartPr>
            <p14:xfrm>
              <a:off x="11243732" y="5735679"/>
              <a:ext cx="84668" cy="214312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76"/>
            </p:blipFill>
            <p:spPr>
              <a:xfrm>
                <a:off x="11243732" y="5735679"/>
                <a:ext cx="84668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06" name="墨迹 105"/>
              <p14:cNvContentPartPr/>
              <p14:nvPr/>
            </p14:nvContentPartPr>
            <p14:xfrm>
              <a:off x="11390488" y="5696200"/>
              <a:ext cx="107244" cy="346848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78"/>
            </p:blipFill>
            <p:spPr>
              <a:xfrm>
                <a:off x="11390488" y="5696200"/>
                <a:ext cx="107244" cy="3468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07" name="墨迹 106"/>
              <p14:cNvContentPartPr/>
              <p14:nvPr/>
            </p14:nvContentPartPr>
            <p14:xfrm>
              <a:off x="11509022" y="5744138"/>
              <a:ext cx="121356" cy="14100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80"/>
            </p:blipFill>
            <p:spPr>
              <a:xfrm>
                <a:off x="11509022" y="5744138"/>
                <a:ext cx="121356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08" name="墨迹 107"/>
              <p14:cNvContentPartPr/>
              <p14:nvPr/>
            </p14:nvContentPartPr>
            <p14:xfrm>
              <a:off x="11571111" y="5696200"/>
              <a:ext cx="11289" cy="115616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82"/>
            </p:blipFill>
            <p:spPr>
              <a:xfrm>
                <a:off x="11571111" y="5696200"/>
                <a:ext cx="11289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09" name="墨迹 108"/>
              <p14:cNvContentPartPr/>
              <p14:nvPr/>
            </p14:nvContentPartPr>
            <p14:xfrm>
              <a:off x="11638844" y="5628522"/>
              <a:ext cx="124177" cy="31019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84"/>
            </p:blipFill>
            <p:spPr>
              <a:xfrm>
                <a:off x="11638844" y="5628522"/>
                <a:ext cx="124177" cy="31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10" name="墨迹 109"/>
              <p14:cNvContentPartPr/>
              <p14:nvPr/>
            </p14:nvContentPartPr>
            <p14:xfrm>
              <a:off x="11232444" y="5656722"/>
              <a:ext cx="73377" cy="265070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186"/>
            </p:blipFill>
            <p:spPr>
              <a:xfrm>
                <a:off x="11232444" y="5656722"/>
                <a:ext cx="73377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11" name="墨迹 110"/>
              <p14:cNvContentPartPr/>
              <p14:nvPr/>
            </p14:nvContentPartPr>
            <p14:xfrm>
              <a:off x="2833511" y="3908383"/>
              <a:ext cx="917222" cy="33839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88"/>
            </p:blipFill>
            <p:spPr>
              <a:xfrm>
                <a:off x="2833511" y="3908383"/>
                <a:ext cx="917222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112" name="墨迹 111"/>
              <p14:cNvContentPartPr/>
              <p14:nvPr/>
            </p14:nvContentPartPr>
            <p14:xfrm>
              <a:off x="6694311" y="3028573"/>
              <a:ext cx="5644" cy="5640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90"/>
            </p:blipFill>
            <p:spPr>
              <a:xfrm>
                <a:off x="6694311" y="3028573"/>
                <a:ext cx="5644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13" name="墨迹 112"/>
              <p14:cNvContentPartPr/>
              <p14:nvPr/>
            </p14:nvContentPartPr>
            <p14:xfrm>
              <a:off x="6443133" y="2594309"/>
              <a:ext cx="19756" cy="806492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92"/>
            </p:blipFill>
            <p:spPr>
              <a:xfrm>
                <a:off x="6443133" y="2594309"/>
                <a:ext cx="19756" cy="806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14" name="墨迹 113"/>
              <p14:cNvContentPartPr/>
              <p14:nvPr/>
            </p14:nvContentPartPr>
            <p14:xfrm>
              <a:off x="6409266" y="2577389"/>
              <a:ext cx="70556" cy="87417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94"/>
            </p:blipFill>
            <p:spPr>
              <a:xfrm>
                <a:off x="6409266" y="2577389"/>
                <a:ext cx="70556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15" name="墨迹 114"/>
              <p14:cNvContentPartPr/>
              <p14:nvPr/>
            </p14:nvContentPartPr>
            <p14:xfrm>
              <a:off x="6468533" y="2605588"/>
              <a:ext cx="84667" cy="107157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96"/>
            </p:blipFill>
            <p:spPr>
              <a:xfrm>
                <a:off x="6468533" y="2605588"/>
                <a:ext cx="84667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16" name="墨迹 115"/>
              <p14:cNvContentPartPr/>
              <p14:nvPr/>
            </p14:nvContentPartPr>
            <p14:xfrm>
              <a:off x="6440311" y="3372601"/>
              <a:ext cx="1560689" cy="62038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98"/>
            </p:blipFill>
            <p:spPr>
              <a:xfrm>
                <a:off x="6440311" y="3372601"/>
                <a:ext cx="1560689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17" name="墨迹 116"/>
              <p14:cNvContentPartPr/>
              <p14:nvPr/>
            </p14:nvContentPartPr>
            <p14:xfrm>
              <a:off x="7913511" y="3304924"/>
              <a:ext cx="174978" cy="169194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00"/>
            </p:blipFill>
            <p:spPr>
              <a:xfrm>
                <a:off x="7913511" y="3304924"/>
                <a:ext cx="174978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18" name="墨迹 117"/>
              <p14:cNvContentPartPr/>
              <p14:nvPr/>
            </p14:nvContentPartPr>
            <p14:xfrm>
              <a:off x="6654800" y="3022934"/>
              <a:ext cx="349955" cy="417345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02"/>
            </p:blipFill>
            <p:spPr>
              <a:xfrm>
                <a:off x="6654800" y="3022934"/>
                <a:ext cx="349955" cy="41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19" name="墨迹 118"/>
              <p14:cNvContentPartPr/>
              <p14:nvPr/>
            </p14:nvContentPartPr>
            <p14:xfrm>
              <a:off x="6699955" y="3028573"/>
              <a:ext cx="832556" cy="318649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04"/>
            </p:blipFill>
            <p:spPr>
              <a:xfrm>
                <a:off x="6699955" y="3028573"/>
                <a:ext cx="832556" cy="318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20" name="墨迹 119"/>
              <p14:cNvContentPartPr/>
              <p14:nvPr/>
            </p14:nvContentPartPr>
            <p14:xfrm>
              <a:off x="7095066" y="3034213"/>
              <a:ext cx="587022" cy="360948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06"/>
            </p:blipFill>
            <p:spPr>
              <a:xfrm>
                <a:off x="7095066" y="3034213"/>
                <a:ext cx="587022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21" name="墨迹 120"/>
              <p14:cNvContentPartPr/>
              <p14:nvPr/>
            </p14:nvContentPartPr>
            <p14:xfrm>
              <a:off x="6970888" y="3321843"/>
              <a:ext cx="93134" cy="62038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08"/>
            </p:blipFill>
            <p:spPr>
              <a:xfrm>
                <a:off x="6970888" y="3321843"/>
                <a:ext cx="9313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22" name="墨迹 121"/>
              <p14:cNvContentPartPr/>
              <p14:nvPr/>
            </p14:nvContentPartPr>
            <p14:xfrm>
              <a:off x="7137400" y="3304924"/>
              <a:ext cx="47977" cy="42298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10"/>
            </p:blipFill>
            <p:spPr>
              <a:xfrm>
                <a:off x="7137400" y="3304924"/>
                <a:ext cx="47977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23" name="墨迹 122"/>
              <p14:cNvContentPartPr/>
              <p14:nvPr/>
            </p14:nvContentPartPr>
            <p14:xfrm>
              <a:off x="6818488" y="3163929"/>
              <a:ext cx="11289" cy="234052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12"/>
            </p:blipFill>
            <p:spPr>
              <a:xfrm>
                <a:off x="6818488" y="3163929"/>
                <a:ext cx="11289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24" name="墨迹 123"/>
              <p14:cNvContentPartPr/>
              <p14:nvPr/>
            </p14:nvContentPartPr>
            <p14:xfrm>
              <a:off x="7371644" y="3175208"/>
              <a:ext cx="5644" cy="236872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14"/>
            </p:blipFill>
            <p:spPr>
              <a:xfrm>
                <a:off x="7371644" y="3175208"/>
                <a:ext cx="5644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25" name="墨迹 124"/>
              <p14:cNvContentPartPr/>
              <p14:nvPr/>
            </p14:nvContentPartPr>
            <p14:xfrm>
              <a:off x="6762044" y="3445919"/>
              <a:ext cx="22578" cy="177653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16"/>
            </p:blipFill>
            <p:spPr>
              <a:xfrm>
                <a:off x="6762044" y="3445919"/>
                <a:ext cx="22578" cy="177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26" name="墨迹 125"/>
              <p14:cNvContentPartPr/>
              <p14:nvPr/>
            </p14:nvContentPartPr>
            <p14:xfrm>
              <a:off x="6841066" y="3553075"/>
              <a:ext cx="45156" cy="45119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18"/>
            </p:blipFill>
            <p:spPr>
              <a:xfrm>
                <a:off x="6841066" y="3553075"/>
                <a:ext cx="45156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27" name="墨迹 126"/>
              <p14:cNvContentPartPr/>
              <p14:nvPr/>
            </p14:nvContentPartPr>
            <p14:xfrm>
              <a:off x="6812844" y="3547435"/>
              <a:ext cx="81844" cy="67678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20"/>
            </p:blipFill>
            <p:spPr>
              <a:xfrm>
                <a:off x="6812844" y="3547435"/>
                <a:ext cx="81844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28" name="墨迹 127"/>
              <p14:cNvContentPartPr/>
              <p14:nvPr/>
            </p14:nvContentPartPr>
            <p14:xfrm>
              <a:off x="6931377" y="3564355"/>
              <a:ext cx="11289" cy="70497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22"/>
            </p:blipFill>
            <p:spPr>
              <a:xfrm>
                <a:off x="6931377" y="3564355"/>
                <a:ext cx="11289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29" name="墨迹 128"/>
              <p14:cNvContentPartPr/>
              <p14:nvPr/>
            </p14:nvContentPartPr>
            <p14:xfrm>
              <a:off x="6790266" y="3547435"/>
              <a:ext cx="16934" cy="81777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24"/>
            </p:blipFill>
            <p:spPr>
              <a:xfrm>
                <a:off x="6790266" y="3547435"/>
                <a:ext cx="16934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30" name="墨迹 129"/>
              <p14:cNvContentPartPr/>
              <p14:nvPr/>
            </p14:nvContentPartPr>
            <p14:xfrm>
              <a:off x="7402688" y="3485398"/>
              <a:ext cx="8467" cy="16919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26"/>
            </p:blipFill>
            <p:spPr>
              <a:xfrm>
                <a:off x="7402688" y="3485398"/>
                <a:ext cx="8467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31" name="墨迹 130"/>
              <p14:cNvContentPartPr/>
              <p14:nvPr/>
            </p14:nvContentPartPr>
            <p14:xfrm>
              <a:off x="7388577" y="3485398"/>
              <a:ext cx="11289" cy="149454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28"/>
            </p:blipFill>
            <p:spPr>
              <a:xfrm>
                <a:off x="7388577" y="3485398"/>
                <a:ext cx="11289" cy="149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32" name="墨迹 131"/>
              <p14:cNvContentPartPr/>
              <p14:nvPr/>
            </p14:nvContentPartPr>
            <p14:xfrm>
              <a:off x="7399866" y="3519236"/>
              <a:ext cx="98778" cy="87417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30"/>
            </p:blipFill>
            <p:spPr>
              <a:xfrm>
                <a:off x="7399866" y="3519236"/>
                <a:ext cx="98778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33" name="墨迹 132"/>
              <p14:cNvContentPartPr/>
              <p14:nvPr/>
            </p14:nvContentPartPr>
            <p14:xfrm>
              <a:off x="7478888" y="3564355"/>
              <a:ext cx="70556" cy="76137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32"/>
            </p:blipFill>
            <p:spPr>
              <a:xfrm>
                <a:off x="7478888" y="3564355"/>
                <a:ext cx="70556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34" name="墨迹 133"/>
              <p14:cNvContentPartPr/>
              <p14:nvPr/>
            </p14:nvContentPartPr>
            <p14:xfrm>
              <a:off x="7614355" y="3592554"/>
              <a:ext cx="31045" cy="67678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34"/>
            </p:blipFill>
            <p:spPr>
              <a:xfrm>
                <a:off x="7614355" y="3592554"/>
                <a:ext cx="31045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35" name="墨迹 134"/>
              <p14:cNvContentPartPr/>
              <p14:nvPr/>
            </p14:nvContentPartPr>
            <p14:xfrm>
              <a:off x="7518400" y="3572815"/>
              <a:ext cx="11288" cy="8459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36"/>
            </p:blipFill>
            <p:spPr>
              <a:xfrm>
                <a:off x="7518400" y="3572815"/>
                <a:ext cx="11288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36" name="墨迹 135"/>
              <p14:cNvContentPartPr/>
              <p14:nvPr/>
            </p14:nvContentPartPr>
            <p14:xfrm>
              <a:off x="7388577" y="3474118"/>
              <a:ext cx="124178" cy="208673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38"/>
            </p:blipFill>
            <p:spPr>
              <a:xfrm>
                <a:off x="7388577" y="3474118"/>
                <a:ext cx="124178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37" name="墨迹 136"/>
              <p14:cNvContentPartPr/>
              <p14:nvPr/>
            </p14:nvContentPartPr>
            <p14:xfrm>
              <a:off x="7902222" y="3524876"/>
              <a:ext cx="84666" cy="135355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40"/>
            </p:blipFill>
            <p:spPr>
              <a:xfrm>
                <a:off x="7902222" y="3524876"/>
                <a:ext cx="8466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38" name="墨迹 137"/>
              <p14:cNvContentPartPr/>
              <p14:nvPr/>
            </p14:nvContentPartPr>
            <p14:xfrm>
              <a:off x="8003822" y="3536156"/>
              <a:ext cx="22578" cy="101516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42"/>
            </p:blipFill>
            <p:spPr>
              <a:xfrm>
                <a:off x="8003822" y="3536156"/>
                <a:ext cx="22578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39" name="墨迹 138"/>
              <p14:cNvContentPartPr/>
              <p14:nvPr/>
            </p14:nvContentPartPr>
            <p14:xfrm>
              <a:off x="8032044" y="3558715"/>
              <a:ext cx="101600" cy="16919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44"/>
            </p:blipFill>
            <p:spPr>
              <a:xfrm>
                <a:off x="8032044" y="3558715"/>
                <a:ext cx="1016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40" name="墨迹 139"/>
              <p14:cNvContentPartPr/>
              <p14:nvPr/>
            </p14:nvContentPartPr>
            <p14:xfrm>
              <a:off x="8080022" y="3468478"/>
              <a:ext cx="59266" cy="329928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46"/>
            </p:blipFill>
            <p:spPr>
              <a:xfrm>
                <a:off x="8080022" y="3468478"/>
                <a:ext cx="59266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41" name="墨迹 140"/>
              <p14:cNvContentPartPr/>
              <p14:nvPr/>
            </p14:nvContentPartPr>
            <p14:xfrm>
              <a:off x="7388577" y="3124450"/>
              <a:ext cx="28223" cy="169194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48"/>
            </p:blipFill>
            <p:spPr>
              <a:xfrm>
                <a:off x="7388577" y="3124450"/>
                <a:ext cx="28223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42" name="墨迹 141"/>
              <p14:cNvContentPartPr/>
              <p14:nvPr/>
            </p14:nvContentPartPr>
            <p14:xfrm>
              <a:off x="7354711" y="3541795"/>
              <a:ext cx="101600" cy="265071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50"/>
            </p:blipFill>
            <p:spPr>
              <a:xfrm>
                <a:off x="7354711" y="3541795"/>
                <a:ext cx="101600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43" name="墨迹 142"/>
              <p14:cNvContentPartPr/>
              <p14:nvPr/>
            </p14:nvContentPartPr>
            <p14:xfrm>
              <a:off x="7394222" y="3643312"/>
              <a:ext cx="155222" cy="124076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52"/>
            </p:blipFill>
            <p:spPr>
              <a:xfrm>
                <a:off x="7394222" y="3643312"/>
                <a:ext cx="155222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44" name="墨迹 143"/>
              <p14:cNvContentPartPr/>
              <p14:nvPr/>
            </p14:nvContentPartPr>
            <p14:xfrm>
              <a:off x="7591777" y="3569995"/>
              <a:ext cx="110067" cy="135355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54"/>
            </p:blipFill>
            <p:spPr>
              <a:xfrm>
                <a:off x="7591777" y="3569995"/>
                <a:ext cx="110067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45" name="墨迹 144"/>
              <p14:cNvContentPartPr/>
              <p14:nvPr/>
            </p14:nvContentPartPr>
            <p14:xfrm>
              <a:off x="7572022" y="3558715"/>
              <a:ext cx="127000" cy="391966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56"/>
            </p:blipFill>
            <p:spPr>
              <a:xfrm>
                <a:off x="7572022" y="3558715"/>
                <a:ext cx="127000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6" name="墨迹 145"/>
              <p14:cNvContentPartPr/>
              <p14:nvPr/>
            </p14:nvContentPartPr>
            <p14:xfrm>
              <a:off x="6990644" y="2825541"/>
              <a:ext cx="14111" cy="140995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58"/>
            </p:blipFill>
            <p:spPr>
              <a:xfrm>
                <a:off x="6990644" y="2825541"/>
                <a:ext cx="14111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7" name="墨迹 146"/>
              <p14:cNvContentPartPr/>
              <p14:nvPr/>
            </p14:nvContentPartPr>
            <p14:xfrm>
              <a:off x="7010400" y="2881939"/>
              <a:ext cx="59266" cy="22559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60"/>
            </p:blipFill>
            <p:spPr>
              <a:xfrm>
                <a:off x="7010400" y="2881939"/>
                <a:ext cx="5926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8" name="墨迹 147"/>
              <p14:cNvContentPartPr/>
              <p14:nvPr/>
            </p14:nvContentPartPr>
            <p14:xfrm>
              <a:off x="7058377" y="2780422"/>
              <a:ext cx="36689" cy="188934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62"/>
            </p:blipFill>
            <p:spPr>
              <a:xfrm>
                <a:off x="7058377" y="2780422"/>
                <a:ext cx="36689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49" name="墨迹 148"/>
              <p14:cNvContentPartPr/>
              <p14:nvPr/>
            </p14:nvContentPartPr>
            <p14:xfrm>
              <a:off x="7103533" y="2825541"/>
              <a:ext cx="98778" cy="152274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64"/>
            </p:blipFill>
            <p:spPr>
              <a:xfrm>
                <a:off x="7103533" y="2825541"/>
                <a:ext cx="98778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50" name="墨迹 149"/>
              <p14:cNvContentPartPr/>
              <p14:nvPr/>
            </p14:nvContentPartPr>
            <p14:xfrm>
              <a:off x="7117644" y="2859379"/>
              <a:ext cx="36688" cy="126896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66"/>
            </p:blipFill>
            <p:spPr>
              <a:xfrm>
                <a:off x="7117644" y="2859379"/>
                <a:ext cx="36688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51" name="墨迹 150"/>
              <p14:cNvContentPartPr/>
              <p14:nvPr/>
            </p14:nvContentPartPr>
            <p14:xfrm>
              <a:off x="7253111" y="2752223"/>
              <a:ext cx="70556" cy="11280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68"/>
            </p:blipFill>
            <p:spPr>
              <a:xfrm>
                <a:off x="7253111" y="2752223"/>
                <a:ext cx="70556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52" name="墨迹 151"/>
              <p14:cNvContentPartPr/>
              <p14:nvPr/>
            </p14:nvContentPartPr>
            <p14:xfrm>
              <a:off x="7620000" y="2712745"/>
              <a:ext cx="90311" cy="219952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70"/>
            </p:blipFill>
            <p:spPr>
              <a:xfrm>
                <a:off x="7620000" y="2712745"/>
                <a:ext cx="90311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53" name="墨迹 152"/>
              <p14:cNvContentPartPr/>
              <p14:nvPr/>
            </p14:nvContentPartPr>
            <p14:xfrm>
              <a:off x="7636933" y="2735304"/>
              <a:ext cx="36689" cy="180473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72"/>
            </p:blipFill>
            <p:spPr>
              <a:xfrm>
                <a:off x="7636933" y="2735304"/>
                <a:ext cx="36689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54" name="墨迹 153"/>
              <p14:cNvContentPartPr/>
              <p14:nvPr/>
            </p14:nvContentPartPr>
            <p14:xfrm>
              <a:off x="7732888" y="2678906"/>
              <a:ext cx="87489" cy="140995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74"/>
            </p:blipFill>
            <p:spPr>
              <a:xfrm>
                <a:off x="7732888" y="2678906"/>
                <a:ext cx="874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5" name="墨迹 154"/>
              <p14:cNvContentPartPr/>
              <p14:nvPr/>
            </p14:nvContentPartPr>
            <p14:xfrm>
              <a:off x="7845777" y="2690185"/>
              <a:ext cx="67734" cy="11280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76"/>
            </p:blipFill>
            <p:spPr>
              <a:xfrm>
                <a:off x="7845777" y="2690185"/>
                <a:ext cx="67734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6" name="墨迹 155"/>
              <p14:cNvContentPartPr/>
              <p14:nvPr/>
            </p14:nvContentPartPr>
            <p14:xfrm>
              <a:off x="3883377" y="3956321"/>
              <a:ext cx="2823" cy="8460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78"/>
            </p:blipFill>
            <p:spPr>
              <a:xfrm>
                <a:off x="3883377" y="3956321"/>
                <a:ext cx="2823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7" name="墨迹 156"/>
              <p14:cNvContentPartPr/>
              <p14:nvPr/>
            </p14:nvContentPartPr>
            <p14:xfrm>
              <a:off x="3846688" y="3891463"/>
              <a:ext cx="183445" cy="389147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80"/>
            </p:blipFill>
            <p:spPr>
              <a:xfrm>
                <a:off x="3846688" y="3891463"/>
                <a:ext cx="183445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58" name="墨迹 157"/>
              <p14:cNvContentPartPr/>
              <p14:nvPr/>
            </p14:nvContentPartPr>
            <p14:xfrm>
              <a:off x="3889022" y="4162174"/>
              <a:ext cx="93133" cy="59218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82"/>
            </p:blipFill>
            <p:spPr>
              <a:xfrm>
                <a:off x="3889022" y="4162174"/>
                <a:ext cx="93133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59" name="墨迹 158"/>
              <p14:cNvContentPartPr/>
              <p14:nvPr/>
            </p14:nvContentPartPr>
            <p14:xfrm>
              <a:off x="4131733" y="3925302"/>
              <a:ext cx="79022" cy="186114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84"/>
            </p:blipFill>
            <p:spPr>
              <a:xfrm>
                <a:off x="4131733" y="3925302"/>
                <a:ext cx="79022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60" name="墨迹 159"/>
              <p14:cNvContentPartPr/>
              <p14:nvPr/>
            </p14:nvContentPartPr>
            <p14:xfrm>
              <a:off x="4097866" y="4032458"/>
              <a:ext cx="146756" cy="163555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86"/>
            </p:blipFill>
            <p:spPr>
              <a:xfrm>
                <a:off x="4097866" y="4032458"/>
                <a:ext cx="146756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61" name="墨迹 160"/>
              <p14:cNvContentPartPr/>
              <p14:nvPr/>
            </p14:nvContentPartPr>
            <p14:xfrm>
              <a:off x="4086577" y="3914023"/>
              <a:ext cx="158045" cy="281990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88"/>
            </p:blipFill>
            <p:spPr>
              <a:xfrm>
                <a:off x="4086577" y="3914023"/>
                <a:ext cx="158045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2" name="墨迹 161"/>
              <p14:cNvContentPartPr/>
              <p14:nvPr/>
            </p14:nvContentPartPr>
            <p14:xfrm>
              <a:off x="4261555" y="4077577"/>
              <a:ext cx="127000" cy="112796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90"/>
            </p:blipFill>
            <p:spPr>
              <a:xfrm>
                <a:off x="4261555" y="4077577"/>
                <a:ext cx="127000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3" name="墨迹 162"/>
              <p14:cNvContentPartPr/>
              <p14:nvPr/>
            </p14:nvContentPartPr>
            <p14:xfrm>
              <a:off x="4408311" y="3919662"/>
              <a:ext cx="169333" cy="267891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92"/>
            </p:blipFill>
            <p:spPr>
              <a:xfrm>
                <a:off x="4408311" y="3919662"/>
                <a:ext cx="169333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4" name="墨迹 163"/>
              <p14:cNvContentPartPr/>
              <p14:nvPr/>
            </p14:nvContentPartPr>
            <p14:xfrm>
              <a:off x="4667955" y="3987340"/>
              <a:ext cx="84667" cy="152275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94"/>
            </p:blipFill>
            <p:spPr>
              <a:xfrm>
                <a:off x="4667955" y="3987340"/>
                <a:ext cx="8466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5" name="墨迹 164"/>
              <p14:cNvContentPartPr/>
              <p14:nvPr/>
            </p14:nvContentPartPr>
            <p14:xfrm>
              <a:off x="4741333" y="3970420"/>
              <a:ext cx="135467" cy="191754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296"/>
            </p:blipFill>
            <p:spPr>
              <a:xfrm>
                <a:off x="4741333" y="3970420"/>
                <a:ext cx="135467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6" name="墨迹 165"/>
              <p14:cNvContentPartPr/>
              <p14:nvPr/>
            </p14:nvContentPartPr>
            <p14:xfrm>
              <a:off x="4854222" y="4026819"/>
              <a:ext cx="338666" cy="135355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298"/>
            </p:blipFill>
            <p:spPr>
              <a:xfrm>
                <a:off x="4854222" y="4026819"/>
                <a:ext cx="33866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67" name="墨迹 166"/>
              <p14:cNvContentPartPr/>
              <p14:nvPr/>
            </p14:nvContentPartPr>
            <p14:xfrm>
              <a:off x="5161844" y="3981700"/>
              <a:ext cx="36689" cy="473744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00"/>
            </p:blipFill>
            <p:spPr>
              <a:xfrm>
                <a:off x="5161844" y="3981700"/>
                <a:ext cx="36689" cy="473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68" name="墨迹 167"/>
              <p14:cNvContentPartPr/>
              <p14:nvPr/>
            </p14:nvContentPartPr>
            <p14:xfrm>
              <a:off x="5147733" y="3513597"/>
              <a:ext cx="1346199" cy="482203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02"/>
            </p:blipFill>
            <p:spPr>
              <a:xfrm>
                <a:off x="5147733" y="3513597"/>
                <a:ext cx="1346199" cy="482203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3">
            <p14:nvContentPartPr>
              <p14:cNvPr id="169" name="墨迹 168"/>
              <p14:cNvContentPartPr/>
              <p14:nvPr/>
            </p14:nvContentPartPr>
            <p14:xfrm>
              <a:off x="1461960" y="2475720"/>
              <a:ext cx="10024200" cy="2384280"/>
            </p14:xfrm>
          </p:contentPart>
        </mc:Choice>
        <mc:Fallback>
          <p:pic>
            <p:nvPicPr>
              <p:cNvPr id="169" name="墨迹 168"/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1452600" y="2466360"/>
                <a:ext cx="10042920" cy="2403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7" grpId="0"/>
      <p:bldP spid="28" grpId="0" animBg="1"/>
      <p:bldP spid="29" grpId="0"/>
      <p:bldP spid="30" grpId="0" animBg="1"/>
      <p:bldP spid="31" grpId="0"/>
      <p:bldP spid="36" grpId="0"/>
      <p:bldP spid="40" grpId="0"/>
      <p:bldP spid="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>
            <p:custDataLst>
              <p:tags r:id="rId2"/>
            </p:custDataLst>
          </p:nvPr>
        </p:nvSpPr>
        <p:spPr>
          <a:xfrm>
            <a:off x="353418" y="547474"/>
            <a:ext cx="6826918" cy="147732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1mol·L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1</a:t>
            </a:r>
            <a:r>
              <a:rPr lang="zh-CN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盐酸滴定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.00mLNa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，溶液中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分布分数及滴定曲线如图。下列说法正确的是（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000" b="1" baseline="30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4" name="组合 23"/>
          <p:cNvGrpSpPr/>
          <p:nvPr>
            <p:custDataLst>
              <p:tags r:id="rId3"/>
            </p:custDataLst>
          </p:nvPr>
        </p:nvGrpSpPr>
        <p:grpSpPr>
          <a:xfrm>
            <a:off x="802986" y="1874864"/>
            <a:ext cx="6304920" cy="2297899"/>
            <a:chOff x="964" y="4104"/>
            <a:chExt cx="10472" cy="3592"/>
          </a:xfrm>
        </p:grpSpPr>
        <p:sp>
          <p:nvSpPr>
            <p:cNvPr id="3" name="文本框 2"/>
            <p:cNvSpPr txBox="1"/>
            <p:nvPr>
              <p:custDataLst>
                <p:tags r:id="rId18"/>
              </p:custDataLst>
            </p:nvPr>
          </p:nvSpPr>
          <p:spPr>
            <a:xfrm>
              <a:off x="964" y="4104"/>
              <a:ext cx="10472" cy="359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A．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H</a:t>
              </a:r>
              <a:r>
                <a:rPr lang="en-US" altLang="zh-CN" sz="2000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000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1</a:t>
              </a:r>
              <a:r>
                <a:rPr lang="zh-CN" alt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000" baseline="30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0.25</a:t>
              </a:r>
              <a:r>
                <a:rPr lang="zh-CN" alt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endParaRPr lang="zh-CN" altLang="en-US" sz="2000" b="1" dirty="0">
                <a:solidFill>
                  <a:prstClr val="black"/>
                </a:solidFill>
              </a:endParaRPr>
            </a:p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B．c点：</a:t>
              </a:r>
            </a:p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C．第一次突变，可选酚酞作指示剂</a:t>
              </a:r>
              <a:r>
                <a:rPr lang="zh-CN" altLang="en-US" sz="3035" b="1" dirty="0">
                  <a:solidFill>
                    <a:prstClr val="black"/>
                  </a:solidFill>
                </a:rPr>
                <a:t>	</a:t>
              </a:r>
            </a:p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D．</a:t>
              </a:r>
            </a:p>
          </p:txBody>
        </p:sp>
        <p:graphicFrame>
          <p:nvGraphicFramePr>
            <p:cNvPr id="2" name="对象 -2147482545" descr="eqId4e830f89c4144152bf16ccb1d8f201ea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3568" y="5180"/>
            <a:ext cx="5263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8" r:id="rId22" imgW="1625600" imgH="279400" progId="Equation.DSMT4">
                    <p:embed/>
                  </p:oleObj>
                </mc:Choice>
                <mc:Fallback>
                  <p:oleObj r:id="rId22" imgW="1625600" imgH="279400" progId="Equation.DSMT4">
                    <p:embed/>
                    <p:pic>
                      <p:nvPicPr>
                        <p:cNvPr id="0" name="图片 3485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568" y="5180"/>
                          <a:ext cx="5263" cy="7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-2147482544" descr="eqId50c7d1a3fec4461ebed213c26e0b28b0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2094" y="6837"/>
            <a:ext cx="602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9" r:id="rId22" imgW="1586865" imgH="254000" progId="Equation.DSMT4">
                    <p:embed/>
                  </p:oleObj>
                </mc:Choice>
                <mc:Fallback>
                  <p:oleObj r:id="rId22" imgW="1586865" imgH="254000" progId="Equation.DSMT4">
                    <p:embed/>
                    <p:pic>
                      <p:nvPicPr>
                        <p:cNvPr id="0" name="图片 3485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94" y="6837"/>
                          <a:ext cx="6020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9"/>
          <p:cNvSpPr txBox="1"/>
          <p:nvPr>
            <p:custDataLst>
              <p:tags r:id="rId4"/>
            </p:custDataLst>
          </p:nvPr>
        </p:nvSpPr>
        <p:spPr>
          <a:xfrm>
            <a:off x="216348" y="98374"/>
            <a:ext cx="6729995" cy="5009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 dirty="0" smtClean="0">
                <a:solidFill>
                  <a:srgbClr val="0000CC"/>
                </a:solidFill>
              </a:rPr>
              <a:t>“</a:t>
            </a:r>
            <a:r>
              <a:rPr lang="zh-CN" altLang="en-US" sz="2655" b="1" dirty="0">
                <a:solidFill>
                  <a:srgbClr val="0000CC"/>
                </a:solidFill>
              </a:rPr>
              <a:t>微粒分布</a:t>
            </a:r>
            <a:r>
              <a:rPr lang="zh-CN" altLang="en-US" sz="2655" b="1" dirty="0">
                <a:solidFill>
                  <a:srgbClr val="0000CC"/>
                </a:solidFill>
                <a:sym typeface="+mn-ea"/>
              </a:rPr>
              <a:t>曲线</a:t>
            </a:r>
            <a:r>
              <a:rPr lang="zh-CN" altLang="en-US" sz="2655" b="1" dirty="0">
                <a:solidFill>
                  <a:srgbClr val="0000CC"/>
                </a:solidFill>
              </a:rPr>
              <a:t>＋滴定曲线”</a:t>
            </a:r>
          </a:p>
        </p:txBody>
      </p:sp>
      <p:sp>
        <p:nvSpPr>
          <p:cNvPr id="27" name="TextBox 24"/>
          <p:cNvSpPr txBox="1"/>
          <p:nvPr>
            <p:custDataLst>
              <p:tags r:id="rId5"/>
            </p:custDataLst>
          </p:nvPr>
        </p:nvSpPr>
        <p:spPr>
          <a:xfrm>
            <a:off x="353136" y="4591718"/>
            <a:ext cx="526106" cy="172662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题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思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路</a:t>
            </a:r>
          </a:p>
        </p:txBody>
      </p:sp>
      <p:sp>
        <p:nvSpPr>
          <p:cNvPr id="28" name="文本框 27"/>
          <p:cNvSpPr txBox="1"/>
          <p:nvPr>
            <p:custDataLst>
              <p:tags r:id="rId6"/>
            </p:custDataLst>
          </p:nvPr>
        </p:nvSpPr>
        <p:spPr>
          <a:xfrm>
            <a:off x="1043997" y="5204516"/>
            <a:ext cx="7143609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曲线：①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-    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②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    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③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endParaRPr lang="zh-CN" altLang="en-US" sz="2655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7"/>
            </p:custDataLst>
          </p:nvPr>
        </p:nvSpPr>
        <p:spPr>
          <a:xfrm>
            <a:off x="1043997" y="5818632"/>
            <a:ext cx="10554961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找交点，算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：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(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-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(H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 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K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Q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点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(H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 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=c(H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) K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1</a:t>
            </a:r>
          </a:p>
        </p:txBody>
      </p:sp>
      <p:grpSp>
        <p:nvGrpSpPr>
          <p:cNvPr id="32" name="组合 31"/>
          <p:cNvGrpSpPr/>
          <p:nvPr>
            <p:custDataLst>
              <p:tags r:id="rId8"/>
            </p:custDataLst>
          </p:nvPr>
        </p:nvGrpSpPr>
        <p:grpSpPr>
          <a:xfrm>
            <a:off x="7107304" y="688437"/>
            <a:ext cx="4864156" cy="3767780"/>
            <a:chOff x="11826" y="1613"/>
            <a:chExt cx="7629" cy="4328"/>
          </a:xfrm>
        </p:grpSpPr>
        <p:grpSp>
          <p:nvGrpSpPr>
            <p:cNvPr id="5" name="组合 4"/>
            <p:cNvGrpSpPr/>
            <p:nvPr>
              <p:custDataLst>
                <p:tags r:id="rId11"/>
              </p:custDataLst>
            </p:nvPr>
          </p:nvGrpSpPr>
          <p:grpSpPr>
            <a:xfrm>
              <a:off x="11826" y="1613"/>
              <a:ext cx="7629" cy="4328"/>
              <a:chOff x="10239" y="5242"/>
              <a:chExt cx="8514" cy="4328"/>
            </a:xfrm>
          </p:grpSpPr>
          <p:pic>
            <p:nvPicPr>
              <p:cNvPr id="17" name="图片 100003" descr="figure"/>
              <p:cNvPicPr>
                <a:picLocks noChangeAspect="1"/>
              </p:cNvPicPr>
              <p:nvPr>
                <p:custDataLst>
                  <p:tags r:id="rId14"/>
                </p:custDataLst>
              </p:nvPr>
            </p:nvPicPr>
            <p:blipFill>
              <a:blip r:embed="rId25"/>
              <a:stretch>
                <a:fillRect/>
              </a:stretch>
            </p:blipFill>
            <p:spPr>
              <a:xfrm>
                <a:off x="10239" y="5242"/>
                <a:ext cx="8514" cy="4328"/>
              </a:xfrm>
              <a:prstGeom prst="rect">
                <a:avLst/>
              </a:prstGeom>
            </p:spPr>
          </p:pic>
          <p:sp>
            <p:nvSpPr>
              <p:cNvPr id="20" name="文本框 1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0352" y="6829"/>
                <a:ext cx="650" cy="4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②</a:t>
                </a:r>
              </a:p>
            </p:txBody>
          </p:sp>
          <p:sp>
            <p:nvSpPr>
              <p:cNvPr id="23" name="文本框 22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0919" y="5809"/>
                <a:ext cx="650" cy="4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①</a:t>
                </a:r>
              </a:p>
            </p:txBody>
          </p:sp>
          <p:sp>
            <p:nvSpPr>
              <p:cNvPr id="26" name="文本框 25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0239" y="7849"/>
                <a:ext cx="650" cy="4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③</a:t>
                </a:r>
              </a:p>
            </p:txBody>
          </p:sp>
        </p:grpSp>
        <p:sp>
          <p:nvSpPr>
            <p:cNvPr id="30" name="文本框 29"/>
            <p:cNvSpPr txBox="1"/>
            <p:nvPr>
              <p:custDataLst>
                <p:tags r:id="rId12"/>
              </p:custDataLst>
            </p:nvPr>
          </p:nvSpPr>
          <p:spPr>
            <a:xfrm>
              <a:off x="13539" y="2368"/>
              <a:ext cx="582" cy="40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1" name="文本框 30"/>
            <p:cNvSpPr txBox="1"/>
            <p:nvPr>
              <p:custDataLst>
                <p:tags r:id="rId13"/>
              </p:custDataLst>
            </p:nvPr>
          </p:nvSpPr>
          <p:spPr>
            <a:xfrm>
              <a:off x="13527" y="3741"/>
              <a:ext cx="805" cy="40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</p:grpSp>
      <p:sp>
        <p:nvSpPr>
          <p:cNvPr id="34" name="TextBox 24"/>
          <p:cNvSpPr txBox="1"/>
          <p:nvPr>
            <p:custDataLst>
              <p:tags r:id="rId9"/>
            </p:custDataLst>
          </p:nvPr>
        </p:nvSpPr>
        <p:spPr>
          <a:xfrm>
            <a:off x="627170" y="1426607"/>
            <a:ext cx="429926" cy="541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655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1043997" y="4591605"/>
            <a:ext cx="11315982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抓点：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点第一个反应终点，溶质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aHA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点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二个反应终点，溶质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sp>
        <p:nvSpPr>
          <p:cNvPr id="7" name="矩形 6"/>
          <p:cNvSpPr/>
          <p:nvPr/>
        </p:nvSpPr>
        <p:spPr>
          <a:xfrm>
            <a:off x="4615801" y="53212"/>
            <a:ext cx="5955476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由滴定曲线形成的陌生多维滴定图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" name="墨迹 7"/>
              <p14:cNvContentPartPr/>
              <p14:nvPr/>
            </p14:nvContentPartPr>
            <p14:xfrm>
              <a:off x="10047111" y="2092366"/>
              <a:ext cx="268111" cy="5075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7"/>
            </p:blipFill>
            <p:spPr>
              <a:xfrm>
                <a:off x="10047111" y="2092366"/>
                <a:ext cx="268111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9" name="墨迹 8"/>
              <p14:cNvContentPartPr/>
              <p14:nvPr/>
            </p14:nvContentPartPr>
            <p14:xfrm>
              <a:off x="7399866" y="2075447"/>
              <a:ext cx="632178" cy="2255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9"/>
            </p:blipFill>
            <p:spPr>
              <a:xfrm>
                <a:off x="7399866" y="2075447"/>
                <a:ext cx="63217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0" name="墨迹 9"/>
              <p14:cNvContentPartPr/>
              <p14:nvPr/>
            </p14:nvContentPartPr>
            <p14:xfrm>
              <a:off x="8771466" y="2092366"/>
              <a:ext cx="1103489" cy="2255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31"/>
            </p:blipFill>
            <p:spPr>
              <a:xfrm>
                <a:off x="8771466" y="2092366"/>
                <a:ext cx="110348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" name="墨迹 10"/>
              <p14:cNvContentPartPr/>
              <p14:nvPr/>
            </p14:nvContentPartPr>
            <p14:xfrm>
              <a:off x="3578577" y="1567865"/>
              <a:ext cx="107245" cy="180473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3"/>
            </p:blipFill>
            <p:spPr>
              <a:xfrm>
                <a:off x="3578577" y="1567865"/>
                <a:ext cx="107245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3" name="墨迹 12"/>
              <p14:cNvContentPartPr/>
              <p14:nvPr/>
            </p14:nvContentPartPr>
            <p14:xfrm>
              <a:off x="3663244" y="1534026"/>
              <a:ext cx="129822" cy="186113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5"/>
            </p:blipFill>
            <p:spPr>
              <a:xfrm>
                <a:off x="3663244" y="1534026"/>
                <a:ext cx="129822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4" name="墨迹 13"/>
              <p14:cNvContentPartPr/>
              <p14:nvPr/>
            </p14:nvContentPartPr>
            <p14:xfrm>
              <a:off x="3781777" y="1579144"/>
              <a:ext cx="101600" cy="15227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7"/>
            </p:blipFill>
            <p:spPr>
              <a:xfrm>
                <a:off x="3781777" y="1579144"/>
                <a:ext cx="101600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5" name="墨迹 14"/>
              <p14:cNvContentPartPr/>
              <p14:nvPr/>
            </p14:nvContentPartPr>
            <p14:xfrm>
              <a:off x="3889022" y="1669381"/>
              <a:ext cx="124178" cy="6203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9"/>
            </p:blipFill>
            <p:spPr>
              <a:xfrm>
                <a:off x="3889022" y="1669381"/>
                <a:ext cx="124178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6" name="墨迹 15"/>
              <p14:cNvContentPartPr/>
              <p14:nvPr/>
            </p14:nvContentPartPr>
            <p14:xfrm>
              <a:off x="4007555" y="1562225"/>
              <a:ext cx="84667" cy="18047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41"/>
            </p:blipFill>
            <p:spPr>
              <a:xfrm>
                <a:off x="4007555" y="1562225"/>
                <a:ext cx="84667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9" name="墨迹 18"/>
              <p14:cNvContentPartPr/>
              <p14:nvPr/>
            </p14:nvContentPartPr>
            <p14:xfrm>
              <a:off x="4035777" y="1562225"/>
              <a:ext cx="112889" cy="20867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43"/>
            </p:blipFill>
            <p:spPr>
              <a:xfrm>
                <a:off x="4035777" y="1562225"/>
                <a:ext cx="112889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1" name="墨迹 20"/>
              <p14:cNvContentPartPr/>
              <p14:nvPr/>
            </p14:nvContentPartPr>
            <p14:xfrm>
              <a:off x="4199466" y="1635542"/>
              <a:ext cx="143934" cy="1692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5"/>
            </p:blipFill>
            <p:spPr>
              <a:xfrm>
                <a:off x="4199466" y="1635542"/>
                <a:ext cx="143934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2" name="墨迹 21"/>
              <p14:cNvContentPartPr/>
              <p14:nvPr/>
            </p14:nvContentPartPr>
            <p14:xfrm>
              <a:off x="4258733" y="1550945"/>
              <a:ext cx="19755" cy="18611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7"/>
            </p:blipFill>
            <p:spPr>
              <a:xfrm>
                <a:off x="4258733" y="1550945"/>
                <a:ext cx="19755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5" name="墨迹 24"/>
              <p14:cNvContentPartPr/>
              <p14:nvPr/>
            </p14:nvContentPartPr>
            <p14:xfrm>
              <a:off x="4439355" y="1545305"/>
              <a:ext cx="14111" cy="14381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9"/>
            </p:blipFill>
            <p:spPr>
              <a:xfrm>
                <a:off x="4439355" y="1545305"/>
                <a:ext cx="14111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3" name="墨迹 32"/>
              <p14:cNvContentPartPr/>
              <p14:nvPr/>
            </p14:nvContentPartPr>
            <p14:xfrm>
              <a:off x="4442177" y="1601703"/>
              <a:ext cx="70556" cy="2819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1"/>
            </p:blipFill>
            <p:spPr>
              <a:xfrm>
                <a:off x="4442177" y="1601703"/>
                <a:ext cx="70556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5" name="墨迹 34"/>
              <p14:cNvContentPartPr/>
              <p14:nvPr/>
            </p14:nvContentPartPr>
            <p14:xfrm>
              <a:off x="4504266" y="1483268"/>
              <a:ext cx="33867" cy="33274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53"/>
            </p:blipFill>
            <p:spPr>
              <a:xfrm>
                <a:off x="4504266" y="1483268"/>
                <a:ext cx="33867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" name="墨迹 35"/>
              <p14:cNvContentPartPr/>
              <p14:nvPr/>
            </p14:nvContentPartPr>
            <p14:xfrm>
              <a:off x="4605866" y="1511467"/>
              <a:ext cx="166511" cy="21713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55"/>
            </p:blipFill>
            <p:spPr>
              <a:xfrm>
                <a:off x="4605866" y="1511467"/>
                <a:ext cx="166511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7" name="墨迹 36"/>
              <p14:cNvContentPartPr/>
              <p14:nvPr/>
            </p14:nvContentPartPr>
            <p14:xfrm>
              <a:off x="4876800" y="1550945"/>
              <a:ext cx="155222" cy="2256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57"/>
            </p:blipFill>
            <p:spPr>
              <a:xfrm>
                <a:off x="4876800" y="1550945"/>
                <a:ext cx="155222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8" name="墨迹 37"/>
              <p14:cNvContentPartPr/>
              <p14:nvPr/>
            </p14:nvContentPartPr>
            <p14:xfrm>
              <a:off x="4876800" y="1635542"/>
              <a:ext cx="177800" cy="564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59"/>
            </p:blipFill>
            <p:spPr>
              <a:xfrm>
                <a:off x="4876800" y="1635542"/>
                <a:ext cx="1778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9" name="墨迹 38"/>
              <p14:cNvContentPartPr/>
              <p14:nvPr/>
            </p14:nvContentPartPr>
            <p14:xfrm>
              <a:off x="5209822" y="1505827"/>
              <a:ext cx="67733" cy="14663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1"/>
            </p:blipFill>
            <p:spPr>
              <a:xfrm>
                <a:off x="5209822" y="1505827"/>
                <a:ext cx="6773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0" name="墨迹 39"/>
              <p14:cNvContentPartPr/>
              <p14:nvPr/>
            </p14:nvContentPartPr>
            <p14:xfrm>
              <a:off x="5277555" y="1460708"/>
              <a:ext cx="146756" cy="180474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63"/>
            </p:blipFill>
            <p:spPr>
              <a:xfrm>
                <a:off x="5277555" y="1460708"/>
                <a:ext cx="14675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1" name="墨迹 40"/>
              <p14:cNvContentPartPr/>
              <p14:nvPr/>
            </p14:nvContentPartPr>
            <p14:xfrm>
              <a:off x="5390444" y="1522746"/>
              <a:ext cx="225778" cy="11843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65"/>
            </p:blipFill>
            <p:spPr>
              <a:xfrm>
                <a:off x="5390444" y="1522746"/>
                <a:ext cx="225778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2" name="墨迹 41"/>
              <p14:cNvContentPartPr/>
              <p14:nvPr/>
            </p14:nvContentPartPr>
            <p14:xfrm>
              <a:off x="5647266" y="1500187"/>
              <a:ext cx="19756" cy="13535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67"/>
            </p:blipFill>
            <p:spPr>
              <a:xfrm>
                <a:off x="5647266" y="1500187"/>
                <a:ext cx="1975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3" name="墨迹 42"/>
              <p14:cNvContentPartPr/>
              <p14:nvPr/>
            </p14:nvContentPartPr>
            <p14:xfrm>
              <a:off x="5661377" y="1548125"/>
              <a:ext cx="98778" cy="31019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69"/>
            </p:blipFill>
            <p:spPr>
              <a:xfrm>
                <a:off x="5661377" y="1548125"/>
                <a:ext cx="987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4" name="墨迹 43"/>
              <p14:cNvContentPartPr/>
              <p14:nvPr/>
            </p14:nvContentPartPr>
            <p14:xfrm>
              <a:off x="5762977" y="1477628"/>
              <a:ext cx="5645" cy="200213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71"/>
            </p:blipFill>
            <p:spPr>
              <a:xfrm>
                <a:off x="5762977" y="1477628"/>
                <a:ext cx="564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5" name="墨迹 44"/>
              <p14:cNvContentPartPr/>
              <p14:nvPr/>
            </p14:nvContentPartPr>
            <p14:xfrm>
              <a:off x="5858933" y="1455069"/>
              <a:ext cx="73378" cy="186113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73"/>
            </p:blipFill>
            <p:spPr>
              <a:xfrm>
                <a:off x="5858933" y="1455069"/>
                <a:ext cx="73378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6" name="墨迹 45"/>
              <p14:cNvContentPartPr/>
              <p14:nvPr/>
            </p14:nvContentPartPr>
            <p14:xfrm>
              <a:off x="5943600" y="1460708"/>
              <a:ext cx="50800" cy="208673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75"/>
            </p:blipFill>
            <p:spPr>
              <a:xfrm>
                <a:off x="5943600" y="1460708"/>
                <a:ext cx="50800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7" name="墨迹 46"/>
              <p14:cNvContentPartPr/>
              <p14:nvPr/>
            </p14:nvContentPartPr>
            <p14:xfrm>
              <a:off x="5887155" y="1567865"/>
              <a:ext cx="129822" cy="2255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77"/>
            </p:blipFill>
            <p:spPr>
              <a:xfrm>
                <a:off x="5887155" y="1567865"/>
                <a:ext cx="12982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8" name="墨迹 47"/>
              <p14:cNvContentPartPr/>
              <p14:nvPr/>
            </p14:nvContentPartPr>
            <p14:xfrm>
              <a:off x="6045200" y="1514286"/>
              <a:ext cx="141111" cy="2538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79"/>
            </p:blipFill>
            <p:spPr>
              <a:xfrm>
                <a:off x="6045200" y="1514286"/>
                <a:ext cx="141111" cy="25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9" name="墨迹 48"/>
              <p14:cNvContentPartPr/>
              <p14:nvPr/>
            </p14:nvContentPartPr>
            <p14:xfrm>
              <a:off x="6107288" y="1455069"/>
              <a:ext cx="11289" cy="169194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81"/>
            </p:blipFill>
            <p:spPr>
              <a:xfrm>
                <a:off x="6107288" y="1455069"/>
                <a:ext cx="11289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0" name="墨迹 49"/>
              <p14:cNvContentPartPr/>
              <p14:nvPr/>
            </p14:nvContentPartPr>
            <p14:xfrm>
              <a:off x="6299200" y="1455069"/>
              <a:ext cx="56444" cy="138175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83"/>
            </p:blipFill>
            <p:spPr>
              <a:xfrm>
                <a:off x="6299200" y="1455069"/>
                <a:ext cx="56444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1" name="墨迹 50"/>
              <p14:cNvContentPartPr/>
              <p14:nvPr/>
            </p14:nvContentPartPr>
            <p14:xfrm>
              <a:off x="6366933" y="1421230"/>
              <a:ext cx="107244" cy="135355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85"/>
            </p:blipFill>
            <p:spPr>
              <a:xfrm>
                <a:off x="6366933" y="1421230"/>
                <a:ext cx="10724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2" name="墨迹 51"/>
              <p14:cNvContentPartPr/>
              <p14:nvPr/>
            </p14:nvContentPartPr>
            <p14:xfrm>
              <a:off x="6457244" y="1426870"/>
              <a:ext cx="338666" cy="265070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87"/>
            </p:blipFill>
            <p:spPr>
              <a:xfrm>
                <a:off x="6457244" y="1426870"/>
                <a:ext cx="338666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3" name="墨迹 52"/>
              <p14:cNvContentPartPr/>
              <p14:nvPr/>
            </p14:nvContentPartPr>
            <p14:xfrm>
              <a:off x="4476044" y="2024689"/>
              <a:ext cx="73378" cy="95876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89"/>
            </p:blipFill>
            <p:spPr>
              <a:xfrm>
                <a:off x="4476044" y="2024689"/>
                <a:ext cx="73378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4" name="墨迹 53"/>
              <p14:cNvContentPartPr/>
              <p14:nvPr/>
            </p14:nvContentPartPr>
            <p14:xfrm>
              <a:off x="4600222" y="2064167"/>
              <a:ext cx="47978" cy="56398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91"/>
            </p:blipFill>
            <p:spPr>
              <a:xfrm>
                <a:off x="4600222" y="2064167"/>
                <a:ext cx="4797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5" name="墨迹 54"/>
              <p14:cNvContentPartPr/>
              <p14:nvPr/>
            </p14:nvContentPartPr>
            <p14:xfrm>
              <a:off x="4696177" y="1973930"/>
              <a:ext cx="11289" cy="22277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93"/>
            </p:blipFill>
            <p:spPr>
              <a:xfrm>
                <a:off x="4696177" y="1973930"/>
                <a:ext cx="11289" cy="2227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6" name="墨迹 55"/>
              <p14:cNvContentPartPr/>
              <p14:nvPr/>
            </p14:nvContentPartPr>
            <p14:xfrm>
              <a:off x="4769555" y="2013409"/>
              <a:ext cx="84667" cy="11843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95"/>
            </p:blipFill>
            <p:spPr>
              <a:xfrm>
                <a:off x="4769555" y="2013409"/>
                <a:ext cx="84667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7" name="墨迹 56"/>
              <p14:cNvContentPartPr/>
              <p14:nvPr/>
            </p14:nvContentPartPr>
            <p14:xfrm>
              <a:off x="4769555" y="2041608"/>
              <a:ext cx="98778" cy="138175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97"/>
            </p:blipFill>
            <p:spPr>
              <a:xfrm>
                <a:off x="4769555" y="2041608"/>
                <a:ext cx="98778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8" name="墨迹 57"/>
              <p14:cNvContentPartPr/>
              <p14:nvPr/>
            </p14:nvContentPartPr>
            <p14:xfrm>
              <a:off x="4933244" y="1996490"/>
              <a:ext cx="282222" cy="11843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99"/>
            </p:blipFill>
            <p:spPr>
              <a:xfrm>
                <a:off x="4933244" y="1996490"/>
                <a:ext cx="282222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9" name="墨迹 58"/>
              <p14:cNvContentPartPr/>
              <p14:nvPr/>
            </p14:nvContentPartPr>
            <p14:xfrm>
              <a:off x="7253111" y="3113170"/>
              <a:ext cx="426156" cy="7331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01"/>
            </p:blipFill>
            <p:spPr>
              <a:xfrm>
                <a:off x="7253111" y="3113170"/>
                <a:ext cx="426156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6" name="墨迹 65"/>
              <p14:cNvContentPartPr/>
              <p14:nvPr/>
            </p14:nvContentPartPr>
            <p14:xfrm>
              <a:off x="7377288" y="1173078"/>
              <a:ext cx="22578" cy="183294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03"/>
            </p:blipFill>
            <p:spPr>
              <a:xfrm>
                <a:off x="7377288" y="1173078"/>
                <a:ext cx="22578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7" name="墨迹 66"/>
              <p14:cNvContentPartPr/>
              <p14:nvPr/>
            </p14:nvContentPartPr>
            <p14:xfrm>
              <a:off x="7399866" y="1218197"/>
              <a:ext cx="84666" cy="3947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05"/>
            </p:blipFill>
            <p:spPr>
              <a:xfrm>
                <a:off x="7399866" y="1218197"/>
                <a:ext cx="84666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8" name="墨迹 67"/>
              <p14:cNvContentPartPr/>
              <p14:nvPr/>
            </p14:nvContentPartPr>
            <p14:xfrm>
              <a:off x="7456311" y="1116680"/>
              <a:ext cx="45156" cy="203033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07"/>
            </p:blipFill>
            <p:spPr>
              <a:xfrm>
                <a:off x="7456311" y="1116680"/>
                <a:ext cx="451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9" name="墨迹 68"/>
              <p14:cNvContentPartPr/>
              <p14:nvPr/>
            </p14:nvContentPartPr>
            <p14:xfrm>
              <a:off x="7484533" y="1212557"/>
              <a:ext cx="124178" cy="95877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09"/>
            </p:blipFill>
            <p:spPr>
              <a:xfrm>
                <a:off x="7484533" y="1212557"/>
                <a:ext cx="124178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70" name="墨迹 69"/>
              <p14:cNvContentPartPr/>
              <p14:nvPr/>
            </p14:nvContentPartPr>
            <p14:xfrm>
              <a:off x="7332133" y="1071562"/>
              <a:ext cx="186267" cy="32146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11"/>
            </p:blipFill>
            <p:spPr>
              <a:xfrm>
                <a:off x="7332133" y="1071562"/>
                <a:ext cx="186267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1" name="墨迹 70"/>
              <p14:cNvContentPartPr/>
              <p14:nvPr/>
            </p14:nvContentPartPr>
            <p14:xfrm>
              <a:off x="7512755" y="1088481"/>
              <a:ext cx="45156" cy="30455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13"/>
            </p:blipFill>
            <p:spPr>
              <a:xfrm>
                <a:off x="7512755" y="1088481"/>
                <a:ext cx="45156" cy="304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72" name="墨迹 71"/>
              <p14:cNvContentPartPr/>
              <p14:nvPr/>
            </p14:nvContentPartPr>
            <p14:xfrm>
              <a:off x="7433733" y="1237936"/>
              <a:ext cx="166511" cy="47939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15"/>
            </p:blipFill>
            <p:spPr>
              <a:xfrm>
                <a:off x="7433733" y="1237936"/>
                <a:ext cx="166511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73" name="墨迹 72"/>
              <p14:cNvContentPartPr/>
              <p14:nvPr/>
            </p14:nvContentPartPr>
            <p14:xfrm>
              <a:off x="7631288" y="1032083"/>
              <a:ext cx="115712" cy="15227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17"/>
            </p:blipFill>
            <p:spPr>
              <a:xfrm>
                <a:off x="7631288" y="1032083"/>
                <a:ext cx="11571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74" name="墨迹 73"/>
              <p14:cNvContentPartPr/>
              <p14:nvPr/>
            </p14:nvContentPartPr>
            <p14:xfrm>
              <a:off x="7755466" y="1043363"/>
              <a:ext cx="127000" cy="3947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19"/>
            </p:blipFill>
            <p:spPr>
              <a:xfrm>
                <a:off x="7755466" y="1043363"/>
                <a:ext cx="127000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75" name="墨迹 74"/>
              <p14:cNvContentPartPr/>
              <p14:nvPr/>
            </p14:nvContentPartPr>
            <p14:xfrm>
              <a:off x="6841066" y="2098006"/>
              <a:ext cx="45156" cy="203033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21"/>
            </p:blipFill>
            <p:spPr>
              <a:xfrm>
                <a:off x="6841066" y="2098006"/>
                <a:ext cx="451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6" name="墨迹 75"/>
              <p14:cNvContentPartPr/>
              <p14:nvPr/>
            </p14:nvContentPartPr>
            <p14:xfrm>
              <a:off x="6891866" y="2058527"/>
              <a:ext cx="110066" cy="197394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23"/>
            </p:blipFill>
            <p:spPr>
              <a:xfrm>
                <a:off x="6891866" y="2058527"/>
                <a:ext cx="110066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77" name="墨迹 76"/>
              <p14:cNvContentPartPr/>
              <p14:nvPr/>
            </p14:nvContentPartPr>
            <p14:xfrm>
              <a:off x="6880577" y="2041608"/>
              <a:ext cx="121356" cy="242512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25"/>
            </p:blipFill>
            <p:spPr>
              <a:xfrm>
                <a:off x="6880577" y="2041608"/>
                <a:ext cx="121356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78" name="墨迹 77"/>
              <p14:cNvContentPartPr/>
              <p14:nvPr/>
            </p14:nvContentPartPr>
            <p14:xfrm>
              <a:off x="6970888" y="2052888"/>
              <a:ext cx="22578" cy="256611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27"/>
            </p:blipFill>
            <p:spPr>
              <a:xfrm>
                <a:off x="6970888" y="2052888"/>
                <a:ext cx="22578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79" name="墨迹 78"/>
              <p14:cNvContentPartPr/>
              <p14:nvPr/>
            </p14:nvContentPartPr>
            <p14:xfrm>
              <a:off x="7038622" y="2013409"/>
              <a:ext cx="95955" cy="23687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29"/>
            </p:blipFill>
            <p:spPr>
              <a:xfrm>
                <a:off x="7038622" y="2013409"/>
                <a:ext cx="95955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0" name="墨迹 79"/>
              <p14:cNvContentPartPr/>
              <p14:nvPr/>
            </p14:nvContentPartPr>
            <p14:xfrm>
              <a:off x="7123288" y="2024689"/>
              <a:ext cx="33867" cy="236871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31"/>
            </p:blipFill>
            <p:spPr>
              <a:xfrm>
                <a:off x="7123288" y="2024689"/>
                <a:ext cx="33867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81" name="墨迹 80"/>
              <p14:cNvContentPartPr/>
              <p14:nvPr/>
            </p14:nvContentPartPr>
            <p14:xfrm>
              <a:off x="7055555" y="2109286"/>
              <a:ext cx="160867" cy="56398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33"/>
            </p:blipFill>
            <p:spPr>
              <a:xfrm>
                <a:off x="7055555" y="2109286"/>
                <a:ext cx="160867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82" name="墨迹 81"/>
              <p14:cNvContentPartPr/>
              <p14:nvPr/>
            </p14:nvContentPartPr>
            <p14:xfrm>
              <a:off x="7253111" y="1945731"/>
              <a:ext cx="143933" cy="5075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35"/>
            </p:blipFill>
            <p:spPr>
              <a:xfrm>
                <a:off x="7253111" y="1945731"/>
                <a:ext cx="143933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3" name="墨迹 82"/>
              <p14:cNvContentPartPr/>
              <p14:nvPr/>
            </p14:nvContentPartPr>
            <p14:xfrm>
              <a:off x="6874933" y="3011654"/>
              <a:ext cx="31044" cy="231232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37"/>
            </p:blipFill>
            <p:spPr>
              <a:xfrm>
                <a:off x="6874933" y="3011654"/>
                <a:ext cx="31044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4" name="墨迹 83"/>
              <p14:cNvContentPartPr/>
              <p14:nvPr/>
            </p14:nvContentPartPr>
            <p14:xfrm>
              <a:off x="6897511" y="3104711"/>
              <a:ext cx="64911" cy="4793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39"/>
            </p:blipFill>
            <p:spPr>
              <a:xfrm>
                <a:off x="6897511" y="3104711"/>
                <a:ext cx="64911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85" name="墨迹 84"/>
              <p14:cNvContentPartPr/>
              <p14:nvPr/>
            </p14:nvContentPartPr>
            <p14:xfrm>
              <a:off x="6948311" y="2915777"/>
              <a:ext cx="208844" cy="253792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41"/>
            </p:blipFill>
            <p:spPr>
              <a:xfrm>
                <a:off x="6948311" y="2915777"/>
                <a:ext cx="208844" cy="253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86" name="墨迹 85"/>
              <p14:cNvContentPartPr/>
              <p14:nvPr/>
            </p14:nvContentPartPr>
            <p14:xfrm>
              <a:off x="7168444" y="2859379"/>
              <a:ext cx="115711" cy="234052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43"/>
            </p:blipFill>
            <p:spPr>
              <a:xfrm>
                <a:off x="7168444" y="2859379"/>
                <a:ext cx="115711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87" name="墨迹 86"/>
              <p14:cNvContentPartPr/>
              <p14:nvPr/>
            </p14:nvContentPartPr>
            <p14:xfrm>
              <a:off x="7128933" y="2963716"/>
              <a:ext cx="186267" cy="47938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45"/>
            </p:blipFill>
            <p:spPr>
              <a:xfrm>
                <a:off x="7128933" y="2963716"/>
                <a:ext cx="186267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88" name="墨迹 87"/>
              <p14:cNvContentPartPr/>
              <p14:nvPr/>
            </p14:nvContentPartPr>
            <p14:xfrm>
              <a:off x="11187288" y="2994735"/>
              <a:ext cx="158044" cy="146635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47"/>
            </p:blipFill>
            <p:spPr>
              <a:xfrm>
                <a:off x="11187288" y="2994735"/>
                <a:ext cx="158044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89" name="墨迹 88"/>
              <p14:cNvContentPartPr/>
              <p14:nvPr/>
            </p14:nvContentPartPr>
            <p14:xfrm>
              <a:off x="11215511" y="3017294"/>
              <a:ext cx="107244" cy="219952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49"/>
            </p:blipFill>
            <p:spPr>
              <a:xfrm>
                <a:off x="11215511" y="3017294"/>
                <a:ext cx="107244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90" name="墨迹 89"/>
              <p14:cNvContentPartPr/>
              <p14:nvPr/>
            </p14:nvContentPartPr>
            <p14:xfrm>
              <a:off x="11311467" y="3062412"/>
              <a:ext cx="73377" cy="112796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51"/>
            </p:blipFill>
            <p:spPr>
              <a:xfrm>
                <a:off x="11311467" y="3062412"/>
                <a:ext cx="73377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91" name="墨迹 90"/>
              <p14:cNvContentPartPr/>
              <p14:nvPr/>
            </p14:nvContentPartPr>
            <p14:xfrm>
              <a:off x="11390488" y="3107531"/>
              <a:ext cx="53623" cy="76137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53"/>
            </p:blipFill>
            <p:spPr>
              <a:xfrm>
                <a:off x="11390488" y="3107531"/>
                <a:ext cx="53623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92" name="墨迹 91"/>
              <p14:cNvContentPartPr/>
              <p14:nvPr/>
            </p14:nvContentPartPr>
            <p14:xfrm>
              <a:off x="11469511" y="3062412"/>
              <a:ext cx="141111" cy="11279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55"/>
            </p:blipFill>
            <p:spPr>
              <a:xfrm>
                <a:off x="11469511" y="3062412"/>
                <a:ext cx="141111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93" name="墨迹 92"/>
              <p14:cNvContentPartPr/>
              <p14:nvPr/>
            </p14:nvContentPartPr>
            <p14:xfrm>
              <a:off x="11627555" y="3045493"/>
              <a:ext cx="248356" cy="16919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57"/>
            </p:blipFill>
            <p:spPr>
              <a:xfrm>
                <a:off x="11627555" y="3045493"/>
                <a:ext cx="248356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94" name="墨迹 93"/>
              <p14:cNvContentPartPr/>
              <p14:nvPr/>
            </p14:nvContentPartPr>
            <p14:xfrm>
              <a:off x="11943644" y="3163929"/>
              <a:ext cx="8467" cy="564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59"/>
            </p:blipFill>
            <p:spPr>
              <a:xfrm>
                <a:off x="11943644" y="3163929"/>
                <a:ext cx="8467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95" name="墨迹 94"/>
              <p14:cNvContentPartPr/>
              <p14:nvPr/>
            </p14:nvContentPartPr>
            <p14:xfrm>
              <a:off x="10882488" y="1832935"/>
              <a:ext cx="620889" cy="366588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61"/>
            </p:blipFill>
            <p:spPr>
              <a:xfrm>
                <a:off x="10882488" y="1832935"/>
                <a:ext cx="620889" cy="3665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96" name="墨迹 95"/>
              <p14:cNvContentPartPr/>
              <p14:nvPr/>
            </p14:nvContentPartPr>
            <p14:xfrm>
              <a:off x="11554177" y="1612983"/>
              <a:ext cx="124177" cy="248151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63"/>
            </p:blipFill>
            <p:spPr>
              <a:xfrm>
                <a:off x="11554177" y="1612983"/>
                <a:ext cx="124177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97" name="墨迹 96"/>
              <p14:cNvContentPartPr/>
              <p14:nvPr/>
            </p14:nvContentPartPr>
            <p14:xfrm>
              <a:off x="11655777" y="1703220"/>
              <a:ext cx="129823" cy="140995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65"/>
            </p:blipFill>
            <p:spPr>
              <a:xfrm>
                <a:off x="11655777" y="1703220"/>
                <a:ext cx="129823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98" name="墨迹 97"/>
              <p14:cNvContentPartPr/>
              <p14:nvPr/>
            </p14:nvContentPartPr>
            <p14:xfrm>
              <a:off x="11768667" y="1641182"/>
              <a:ext cx="22577" cy="262251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67"/>
            </p:blipFill>
            <p:spPr>
              <a:xfrm>
                <a:off x="11768667" y="1641182"/>
                <a:ext cx="22577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99" name="墨迹 98"/>
              <p14:cNvContentPartPr/>
              <p14:nvPr/>
            </p14:nvContentPartPr>
            <p14:xfrm>
              <a:off x="11811000" y="1675021"/>
              <a:ext cx="172155" cy="186113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69"/>
            </p:blipFill>
            <p:spPr>
              <a:xfrm>
                <a:off x="11811000" y="1675021"/>
                <a:ext cx="172155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00" name="墨迹 99"/>
              <p14:cNvContentPartPr/>
              <p14:nvPr/>
            </p14:nvContentPartPr>
            <p14:xfrm>
              <a:off x="11918244" y="1607343"/>
              <a:ext cx="228600" cy="606279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71"/>
            </p:blipFill>
            <p:spPr>
              <a:xfrm>
                <a:off x="11918244" y="1607343"/>
                <a:ext cx="228600" cy="606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01" name="墨迹 100"/>
              <p14:cNvContentPartPr/>
              <p14:nvPr/>
            </p14:nvContentPartPr>
            <p14:xfrm>
              <a:off x="3285066" y="3519236"/>
              <a:ext cx="1377245" cy="73318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73"/>
            </p:blipFill>
            <p:spPr>
              <a:xfrm>
                <a:off x="3285066" y="3519236"/>
                <a:ext cx="1377245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02" name="墨迹 101"/>
              <p14:cNvContentPartPr/>
              <p14:nvPr/>
            </p14:nvContentPartPr>
            <p14:xfrm>
              <a:off x="4888088" y="3279545"/>
              <a:ext cx="270934" cy="290450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75"/>
            </p:blipFill>
            <p:spPr>
              <a:xfrm>
                <a:off x="4888088" y="3279545"/>
                <a:ext cx="270934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03" name="墨迹 102"/>
              <p14:cNvContentPartPr/>
              <p14:nvPr/>
            </p14:nvContentPartPr>
            <p14:xfrm>
              <a:off x="5260622" y="3254166"/>
              <a:ext cx="90311" cy="253791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77"/>
            </p:blipFill>
            <p:spPr>
              <a:xfrm>
                <a:off x="5260622" y="3254166"/>
                <a:ext cx="90311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04" name="墨迹 103"/>
              <p14:cNvContentPartPr/>
              <p14:nvPr/>
            </p14:nvContentPartPr>
            <p14:xfrm>
              <a:off x="5379155" y="3293644"/>
              <a:ext cx="112889" cy="163555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79"/>
            </p:blipFill>
            <p:spPr>
              <a:xfrm>
                <a:off x="5379155" y="3293644"/>
                <a:ext cx="112889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05" name="墨迹 104"/>
              <p14:cNvContentPartPr/>
              <p14:nvPr/>
            </p14:nvContentPartPr>
            <p14:xfrm>
              <a:off x="5492044" y="3231606"/>
              <a:ext cx="11288" cy="197394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81"/>
            </p:blipFill>
            <p:spPr>
              <a:xfrm>
                <a:off x="5492044" y="3231606"/>
                <a:ext cx="11288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06" name="墨迹 105"/>
              <p14:cNvContentPartPr/>
              <p14:nvPr/>
            </p14:nvContentPartPr>
            <p14:xfrm>
              <a:off x="5559777" y="3265445"/>
              <a:ext cx="129823" cy="200213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83"/>
            </p:blipFill>
            <p:spPr>
              <a:xfrm>
                <a:off x="5559777" y="3265445"/>
                <a:ext cx="129823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07" name="墨迹 106"/>
              <p14:cNvContentPartPr/>
              <p14:nvPr/>
            </p14:nvContentPartPr>
            <p14:xfrm>
              <a:off x="5731933" y="3231606"/>
              <a:ext cx="115711" cy="372227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85"/>
            </p:blipFill>
            <p:spPr>
              <a:xfrm>
                <a:off x="5731933" y="3231606"/>
                <a:ext cx="115711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08" name="墨迹 107"/>
              <p14:cNvContentPartPr/>
              <p14:nvPr/>
            </p14:nvContentPartPr>
            <p14:xfrm>
              <a:off x="1145822" y="2160044"/>
              <a:ext cx="118533" cy="219952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87"/>
            </p:blipFill>
            <p:spPr>
              <a:xfrm>
                <a:off x="1145822" y="2160044"/>
                <a:ext cx="118533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09" name="墨迹 108"/>
              <p14:cNvContentPartPr/>
              <p14:nvPr/>
            </p14:nvContentPartPr>
            <p14:xfrm>
              <a:off x="1168400" y="2103646"/>
              <a:ext cx="110066" cy="28763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89"/>
            </p:blipFill>
            <p:spPr>
              <a:xfrm>
                <a:off x="1168400" y="2103646"/>
                <a:ext cx="110066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10" name="墨迹 109"/>
              <p14:cNvContentPartPr/>
              <p14:nvPr/>
            </p14:nvContentPartPr>
            <p14:xfrm>
              <a:off x="2714977" y="2374356"/>
              <a:ext cx="609600" cy="39479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191"/>
            </p:blipFill>
            <p:spPr>
              <a:xfrm>
                <a:off x="2714977" y="2374356"/>
                <a:ext cx="609600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11" name="墨迹 110"/>
              <p14:cNvContentPartPr/>
              <p14:nvPr/>
            </p14:nvContentPartPr>
            <p14:xfrm>
              <a:off x="2698044" y="1872414"/>
              <a:ext cx="45156" cy="231232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93"/>
            </p:blipFill>
            <p:spPr>
              <a:xfrm>
                <a:off x="2698044" y="1872414"/>
                <a:ext cx="45156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12" name="墨迹 111"/>
              <p14:cNvContentPartPr/>
              <p14:nvPr/>
            </p14:nvContentPartPr>
            <p14:xfrm>
              <a:off x="2782711" y="1945731"/>
              <a:ext cx="84666" cy="129716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95"/>
            </p:blipFill>
            <p:spPr>
              <a:xfrm>
                <a:off x="2782711" y="1945731"/>
                <a:ext cx="84666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13" name="墨迹 112"/>
              <p14:cNvContentPartPr/>
              <p14:nvPr/>
            </p14:nvContentPartPr>
            <p14:xfrm>
              <a:off x="2906888" y="1906253"/>
              <a:ext cx="87489" cy="11279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97"/>
            </p:blipFill>
            <p:spPr>
              <a:xfrm>
                <a:off x="2906888" y="1906253"/>
                <a:ext cx="87489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14" name="墨迹 113"/>
              <p14:cNvContentPartPr/>
              <p14:nvPr/>
            </p14:nvContentPartPr>
            <p14:xfrm>
              <a:off x="3042355" y="1770897"/>
              <a:ext cx="79022" cy="186114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99"/>
            </p:blipFill>
            <p:spPr>
              <a:xfrm>
                <a:off x="3042355" y="1770897"/>
                <a:ext cx="79022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15" name="墨迹 114"/>
              <p14:cNvContentPartPr/>
              <p14:nvPr/>
            </p14:nvContentPartPr>
            <p14:xfrm>
              <a:off x="3110088" y="1894973"/>
              <a:ext cx="45156" cy="59218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01"/>
            </p:blipFill>
            <p:spPr>
              <a:xfrm>
                <a:off x="3110088" y="1894973"/>
                <a:ext cx="45156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16" name="墨迹 115"/>
              <p14:cNvContentPartPr/>
              <p14:nvPr/>
            </p14:nvContentPartPr>
            <p14:xfrm>
              <a:off x="3191933" y="1793457"/>
              <a:ext cx="59267" cy="205853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03"/>
            </p:blipFill>
            <p:spPr>
              <a:xfrm>
                <a:off x="3191933" y="1793457"/>
                <a:ext cx="59267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17" name="墨迹 116"/>
              <p14:cNvContentPartPr/>
              <p14:nvPr/>
            </p14:nvContentPartPr>
            <p14:xfrm>
              <a:off x="3285066" y="1787817"/>
              <a:ext cx="90311" cy="191753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05"/>
            </p:blipFill>
            <p:spPr>
              <a:xfrm>
                <a:off x="3285066" y="1787817"/>
                <a:ext cx="90311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18" name="墨迹 117"/>
              <p14:cNvContentPartPr/>
              <p14:nvPr/>
            </p14:nvContentPartPr>
            <p14:xfrm>
              <a:off x="4436533" y="3073692"/>
              <a:ext cx="25400" cy="39478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07"/>
            </p:blipFill>
            <p:spPr>
              <a:xfrm>
                <a:off x="4436533" y="3073692"/>
                <a:ext cx="25400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19" name="墨迹 118"/>
              <p14:cNvContentPartPr/>
              <p14:nvPr/>
            </p14:nvContentPartPr>
            <p14:xfrm>
              <a:off x="10837332" y="2836820"/>
              <a:ext cx="677333" cy="524502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09"/>
            </p:blipFill>
            <p:spPr>
              <a:xfrm>
                <a:off x="10837332" y="2836820"/>
                <a:ext cx="677333" cy="524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20" name="墨迹 119"/>
              <p14:cNvContentPartPr/>
              <p14:nvPr/>
            </p14:nvContentPartPr>
            <p14:xfrm>
              <a:off x="10831688" y="2887579"/>
              <a:ext cx="643467" cy="513222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11"/>
            </p:blipFill>
            <p:spPr>
              <a:xfrm>
                <a:off x="10831688" y="2887579"/>
                <a:ext cx="643467" cy="513222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/>
      <p:bldP spid="3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37778" y="716812"/>
          <a:ext cx="11476134" cy="5340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99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27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839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098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6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9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pH-</a:t>
                      </a:r>
                      <a:r>
                        <a:rPr lang="zh-CN" altLang="en-US" sz="19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体积图</a:t>
                      </a: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微粒分布曲线交叉图</a:t>
                      </a:r>
                      <a:endParaRPr lang="zh-CN" altLang="en-US" sz="1900" b="1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数直线图</a:t>
                      </a: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复合图像</a:t>
                      </a:r>
                      <a:r>
                        <a:rPr lang="zh-CN" altLang="en-US" sz="190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zh-CN" altLang="en-US" sz="190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7335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659">
                <a:tc>
                  <a:txBody>
                    <a:bodyPr/>
                    <a:lstStyle/>
                    <a:p>
                      <a:pPr algn="ctr"/>
                      <a:endParaRPr lang="zh-CN" altLang="en-US" sz="1700" b="1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900" b="1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95708">
                <a:tc>
                  <a:txBody>
                    <a:bodyPr/>
                    <a:lstStyle/>
                    <a:p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8"/>
          <a:srcRect r="4964"/>
          <a:stretch>
            <a:fillRect/>
          </a:stretch>
        </p:blipFill>
        <p:spPr bwMode="auto">
          <a:xfrm>
            <a:off x="723693" y="1182060"/>
            <a:ext cx="2279452" cy="188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矩形 22"/>
          <p:cNvSpPr/>
          <p:nvPr>
            <p:custDataLst>
              <p:tags r:id="rId4"/>
            </p:custDataLst>
          </p:nvPr>
        </p:nvSpPr>
        <p:spPr>
          <a:xfrm>
            <a:off x="1063090" y="3361093"/>
            <a:ext cx="1364476" cy="355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国卷</a:t>
            </a:r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Ⅰ</a:t>
            </a:r>
            <a:endParaRPr lang="zh-CN" altLang="en-US" sz="1705">
              <a:solidFill>
                <a:srgbClr val="FF0000"/>
              </a:solidFill>
            </a:endParaRPr>
          </a:p>
        </p:txBody>
      </p:sp>
      <p:sp>
        <p:nvSpPr>
          <p:cNvPr id="25" name="矩形 24"/>
          <p:cNvSpPr/>
          <p:nvPr>
            <p:custDataLst>
              <p:tags r:id="rId5"/>
            </p:custDataLst>
          </p:nvPr>
        </p:nvSpPr>
        <p:spPr>
          <a:xfrm>
            <a:off x="6537923" y="6023337"/>
            <a:ext cx="1437151" cy="355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国卷</a:t>
            </a:r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Ⅰ</a:t>
            </a:r>
            <a:endParaRPr lang="zh-CN" altLang="en-US" sz="1705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>
            <p:custDataLst>
              <p:tags r:id="rId6"/>
            </p:custDataLst>
          </p:nvPr>
        </p:nvSpPr>
        <p:spPr>
          <a:xfrm>
            <a:off x="9259292" y="3361906"/>
            <a:ext cx="1570308" cy="355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国卷</a:t>
            </a:r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Ⅰ</a:t>
            </a:r>
            <a:endParaRPr lang="zh-CN" altLang="en-US" sz="1705">
              <a:solidFill>
                <a:srgbClr val="FF0000"/>
              </a:solidFill>
            </a:endParaRPr>
          </a:p>
        </p:txBody>
      </p:sp>
      <p:grpSp>
        <p:nvGrpSpPr>
          <p:cNvPr id="8" name="组合 31"/>
          <p:cNvGrpSpPr/>
          <p:nvPr>
            <p:custDataLst>
              <p:tags r:id="rId7"/>
            </p:custDataLst>
          </p:nvPr>
        </p:nvGrpSpPr>
        <p:grpSpPr>
          <a:xfrm>
            <a:off x="563980" y="561482"/>
            <a:ext cx="10923880" cy="68274"/>
            <a:chOff x="884759" y="736005"/>
            <a:chExt cx="11521280" cy="72008"/>
          </a:xfrm>
        </p:grpSpPr>
        <p:cxnSp>
          <p:nvCxnSpPr>
            <p:cNvPr id="33" name="直接连接符 32"/>
            <p:cNvCxnSpPr/>
            <p:nvPr>
              <p:custDataLst>
                <p:tags r:id="rId24"/>
              </p:custDataLst>
            </p:nvPr>
          </p:nvCxnSpPr>
          <p:spPr>
            <a:xfrm>
              <a:off x="886039" y="808013"/>
              <a:ext cx="11520000" cy="0"/>
            </a:xfrm>
            <a:prstGeom prst="line">
              <a:avLst/>
            </a:prstGeom>
            <a:ln w="571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>
              <p:custDataLst>
                <p:tags r:id="rId25"/>
              </p:custDataLst>
            </p:nvPr>
          </p:nvCxnSpPr>
          <p:spPr>
            <a:xfrm>
              <a:off x="884759" y="736005"/>
              <a:ext cx="11520000" cy="0"/>
            </a:xfrm>
            <a:prstGeom prst="line">
              <a:avLst/>
            </a:prstGeom>
            <a:ln w="95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7825" name="Picture 1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9"/>
          <a:stretch>
            <a:fillRect/>
          </a:stretch>
        </p:blipFill>
        <p:spPr bwMode="auto">
          <a:xfrm>
            <a:off x="3433629" y="3969663"/>
            <a:ext cx="2407694" cy="194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矩形 35"/>
          <p:cNvSpPr/>
          <p:nvPr>
            <p:custDataLst>
              <p:tags r:id="rId9"/>
            </p:custDataLst>
          </p:nvPr>
        </p:nvSpPr>
        <p:spPr>
          <a:xfrm>
            <a:off x="3911224" y="6160036"/>
            <a:ext cx="1279517" cy="355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山东卷</a:t>
            </a:r>
            <a:endParaRPr lang="zh-CN" altLang="en-US" sz="1705">
              <a:solidFill>
                <a:srgbClr val="FF0000"/>
              </a:solidFill>
            </a:endParaRPr>
          </a:p>
        </p:txBody>
      </p:sp>
      <p:pic>
        <p:nvPicPr>
          <p:cNvPr id="32" name="图片 241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 bwMode="auto">
          <a:xfrm>
            <a:off x="3303581" y="1156171"/>
            <a:ext cx="2420338" cy="1912187"/>
          </a:xfrm>
          <a:prstGeom prst="rect">
            <a:avLst/>
          </a:prstGeom>
          <a:noFill/>
        </p:spPr>
      </p:pic>
      <p:sp>
        <p:nvSpPr>
          <p:cNvPr id="37" name="矩形 36"/>
          <p:cNvSpPr/>
          <p:nvPr>
            <p:custDataLst>
              <p:tags r:id="rId11"/>
            </p:custDataLst>
          </p:nvPr>
        </p:nvSpPr>
        <p:spPr>
          <a:xfrm>
            <a:off x="3911102" y="3320142"/>
            <a:ext cx="1446230" cy="355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国卷</a:t>
            </a:r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Ⅱ</a:t>
            </a:r>
            <a:endParaRPr lang="zh-CN" altLang="en-US" sz="1705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>
            <p:custDataLst>
              <p:tags r:id="rId12"/>
            </p:custDataLst>
          </p:nvPr>
        </p:nvSpPr>
        <p:spPr>
          <a:xfrm>
            <a:off x="-14668" y="6659"/>
            <a:ext cx="3259226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55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感受高考  明确考向</a:t>
            </a:r>
          </a:p>
        </p:txBody>
      </p:sp>
      <p:pic>
        <p:nvPicPr>
          <p:cNvPr id="6" name="图片 4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31"/>
          <a:stretch>
            <a:fillRect/>
          </a:stretch>
        </p:blipFill>
        <p:spPr bwMode="auto">
          <a:xfrm>
            <a:off x="6232671" y="3907047"/>
            <a:ext cx="2458871" cy="198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>
            <p:custDataLst>
              <p:tags r:id="rId14"/>
            </p:custDataLst>
          </p:nvPr>
        </p:nvSpPr>
        <p:spPr>
          <a:xfrm>
            <a:off x="1179892" y="6023464"/>
            <a:ext cx="1279517" cy="355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海南卷</a:t>
            </a:r>
            <a:endParaRPr lang="zh-CN" altLang="en-US" sz="1705">
              <a:solidFill>
                <a:srgbClr val="FF0000"/>
              </a:solidFill>
            </a:endParaRPr>
          </a:p>
        </p:txBody>
      </p:sp>
      <p:pic>
        <p:nvPicPr>
          <p:cNvPr id="39" name="Picture 5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3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907686" y="1108005"/>
            <a:ext cx="2809278" cy="21199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6"/>
            </p:custDataLst>
          </p:nvPr>
        </p:nvGraphicFramePr>
        <p:xfrm>
          <a:off x="237819" y="6057053"/>
          <a:ext cx="11479144" cy="4816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0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27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851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04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1659">
                <a:tc>
                  <a:txBody>
                    <a:bodyPr/>
                    <a:lstStyle/>
                    <a:p>
                      <a:pPr algn="ctr"/>
                      <a:endParaRPr lang="zh-CN" altLang="en-US" sz="1700" b="1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900" b="1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6699" marR="86699" marT="43349" marB="433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011766821" name="图片 2011766821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6164637" y="1244675"/>
            <a:ext cx="2302331" cy="1753240"/>
          </a:xfrm>
          <a:prstGeom prst="rect">
            <a:avLst/>
          </a:prstGeom>
        </p:spPr>
      </p:pic>
      <p:pic>
        <p:nvPicPr>
          <p:cNvPr id="11" name="图片 100003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8902869" y="3823961"/>
            <a:ext cx="2553998" cy="2060297"/>
          </a:xfrm>
          <a:prstGeom prst="rect">
            <a:avLst/>
          </a:prstGeom>
        </p:spPr>
      </p:pic>
      <p:sp>
        <p:nvSpPr>
          <p:cNvPr id="14" name="矩形 13"/>
          <p:cNvSpPr/>
          <p:nvPr>
            <p:custDataLst>
              <p:tags r:id="rId19"/>
            </p:custDataLst>
          </p:nvPr>
        </p:nvSpPr>
        <p:spPr>
          <a:xfrm>
            <a:off x="975187" y="6122806"/>
            <a:ext cx="1279517" cy="355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海南卷</a:t>
            </a:r>
            <a:endParaRPr lang="zh-CN" altLang="en-US" sz="1705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>
            <p:custDataLst>
              <p:tags r:id="rId20"/>
            </p:custDataLst>
          </p:nvPr>
        </p:nvSpPr>
        <p:spPr>
          <a:xfrm>
            <a:off x="9658299" y="6123409"/>
            <a:ext cx="1279517" cy="355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辽宁卷</a:t>
            </a:r>
            <a:endParaRPr lang="zh-CN" altLang="en-US" sz="1705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21"/>
            </p:custDataLst>
          </p:nvPr>
        </p:nvSpPr>
        <p:spPr>
          <a:xfrm>
            <a:off x="4006831" y="6123399"/>
            <a:ext cx="1279517" cy="355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山东卷</a:t>
            </a:r>
            <a:endParaRPr lang="zh-CN" altLang="en-US" sz="1705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22"/>
            </p:custDataLst>
          </p:nvPr>
        </p:nvSpPr>
        <p:spPr>
          <a:xfrm>
            <a:off x="6778752" y="6122679"/>
            <a:ext cx="1424507" cy="355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zh-CN" altLang="en-US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国卷</a:t>
            </a:r>
            <a:r>
              <a:rPr lang="en-US" altLang="zh-CN" sz="170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Ⅰ</a:t>
            </a:r>
            <a:endParaRPr lang="zh-CN" altLang="en-US" sz="1705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497314" y="3823961"/>
          <a:ext cx="2547375" cy="209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r:id="rId35" imgW="3952875" imgH="3014345" progId="Paint.Picture">
                  <p:embed/>
                </p:oleObj>
              </mc:Choice>
              <mc:Fallback>
                <p:oleObj r:id="rId35" imgW="3952875" imgH="3014345" progId="Paint.Picture">
                  <p:embed/>
                  <p:pic>
                    <p:nvPicPr>
                      <p:cNvPr id="0" name="图片 2869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7314" y="3823961"/>
                        <a:ext cx="2547375" cy="209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737436" y="69899"/>
            <a:ext cx="499046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数形结合  函数思想   模型建构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2" name="墨迹 11"/>
              <p14:cNvContentPartPr/>
              <p14:nvPr/>
            </p14:nvContentPartPr>
            <p14:xfrm>
              <a:off x="926280" y="1010160"/>
              <a:ext cx="11010600" cy="4871520"/>
            </p14:xfrm>
          </p:contentPart>
        </mc:Choice>
        <mc:Fallback>
          <p:pic>
            <p:nvPicPr>
              <p:cNvPr id="12" name="墨迹 1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16920" y="1000800"/>
                <a:ext cx="11029320" cy="4890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381948" y="461808"/>
            <a:ext cx="10628682" cy="2123959"/>
            <a:chOff x="583" y="1580"/>
            <a:chExt cx="16739" cy="3345"/>
          </a:xfrm>
        </p:grpSpPr>
        <p:sp>
          <p:nvSpPr>
            <p:cNvPr id="33795" name="文本框 9"/>
            <p:cNvSpPr txBox="1"/>
            <p:nvPr>
              <p:custDataLst>
                <p:tags r:id="rId12"/>
              </p:custDataLst>
            </p:nvPr>
          </p:nvSpPr>
          <p:spPr>
            <a:xfrm>
              <a:off x="583" y="1580"/>
              <a:ext cx="16739" cy="3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 smtClean="0">
                  <a:latin typeface="Times New Roman" panose="02020603050405020304" pitchFamily="18" charset="0"/>
                  <a:sym typeface="+mn-ea"/>
                </a:rPr>
                <a:t>（</a:t>
              </a:r>
              <a:r>
                <a:rPr lang="zh-CN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20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全国卷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Ⅰ，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13</a:t>
              </a:r>
              <a:r>
                <a:rPr lang="zh-CN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以酚酞为指示剂，用0.1000 mol·L</a:t>
              </a:r>
              <a:r>
                <a:rPr altLang="zh-CN" sz="20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−1</a:t>
              </a:r>
              <a:r>
                <a:rPr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NaOH溶液滴定20.00 mL未知浓度的二元酸H</a:t>
              </a:r>
              <a:r>
                <a:rPr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溶液。溶液中，pH、分布系数随滴加NaOH溶液体积的变化关系如下图所示。[比如A</a:t>
              </a:r>
              <a:r>
                <a:rPr altLang="zh-CN" sz="20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−</a:t>
              </a:r>
              <a:r>
                <a:rPr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分布系数：</a:t>
              </a:r>
              <a:r>
                <a:rPr lang="en-US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</a:t>
              </a:r>
              <a:r>
                <a:rPr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]</a:t>
              </a:r>
            </a:p>
            <a:p>
              <a:pPr>
                <a:lnSpc>
                  <a:spcPct val="150000"/>
                </a:lnSpc>
              </a:pPr>
              <a:r>
                <a:rPr altLang="zh-CN" sz="2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下列叙述正确的是</a:t>
              </a:r>
              <a:endParaRPr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-2147482572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3723" y="3177"/>
            <a:ext cx="5110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8" r:id="rId16" imgW="2260600" imgH="457200" progId="Equation.DSMT4">
                    <p:embed/>
                  </p:oleObj>
                </mc:Choice>
                <mc:Fallback>
                  <p:oleObj r:id="rId16" imgW="2260600" imgH="457200" progId="Equation.DSMT4">
                    <p:embed/>
                    <p:pic>
                      <p:nvPicPr>
                        <p:cNvPr id="0" name="图片 3588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723" y="3177"/>
                          <a:ext cx="5110" cy="10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-214748260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163377" y="2595291"/>
            <a:ext cx="4997811" cy="3338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82879" y="3662032"/>
            <a:ext cx="7533862" cy="1817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．曲线①代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曲线②代表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．H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溶液的浓度为0.2000 mol·L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．HA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电离常数K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0×10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2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．滴定终点时，溶液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N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+c(H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-214748260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4019" y="3725528"/>
          <a:ext cx="821645" cy="35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r:id="rId16" imgW="533400" imgH="228600" progId="Equation.DSMT4">
                  <p:embed/>
                </p:oleObj>
              </mc:Choice>
              <mc:Fallback>
                <p:oleObj r:id="rId16" imgW="533400" imgH="228600" progId="Equation.DSMT4">
                  <p:embed/>
                  <p:pic>
                    <p:nvPicPr>
                      <p:cNvPr id="0" name="图片 3589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4019" y="3725528"/>
                        <a:ext cx="821645" cy="3524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7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715021" y="3738229"/>
          <a:ext cx="796882" cy="34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r:id="rId16" imgW="533400" imgH="228600" progId="Equation.DSMT4">
                  <p:embed/>
                </p:oleObj>
              </mc:Choice>
              <mc:Fallback>
                <p:oleObj r:id="rId16" imgW="533400" imgH="228600" progId="Equation.DSMT4">
                  <p:embed/>
                  <p:pic>
                    <p:nvPicPr>
                      <p:cNvPr id="0" name="图片 358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5021" y="3738229"/>
                        <a:ext cx="796882" cy="34161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/>
          <p:cNvSpPr txBox="1"/>
          <p:nvPr>
            <p:custDataLst>
              <p:tags r:id="rId7"/>
            </p:custDataLst>
          </p:nvPr>
        </p:nvSpPr>
        <p:spPr>
          <a:xfrm>
            <a:off x="1605" y="4575747"/>
            <a:ext cx="575914" cy="611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375" b="1">
                <a:solidFill>
                  <a:srgbClr val="C00000"/>
                </a:solidFill>
                <a:latin typeface="华文琥珀" panose="02010800040101010101" charset="-122"/>
                <a:ea typeface="华文琥珀" panose="02010800040101010101" charset="-122"/>
              </a:rPr>
              <a:t>√</a:t>
            </a:r>
          </a:p>
        </p:txBody>
      </p:sp>
      <p:cxnSp>
        <p:nvCxnSpPr>
          <p:cNvPr id="25" name="直接连接符 24"/>
          <p:cNvCxnSpPr/>
          <p:nvPr>
            <p:custDataLst>
              <p:tags r:id="rId8"/>
            </p:custDataLst>
          </p:nvPr>
        </p:nvCxnSpPr>
        <p:spPr>
          <a:xfrm flipH="1">
            <a:off x="9344482" y="4243660"/>
            <a:ext cx="0" cy="114293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7" name="直接连接符 16"/>
          <p:cNvCxnSpPr/>
          <p:nvPr>
            <p:custDataLst>
              <p:tags r:id="rId9"/>
            </p:custDataLst>
          </p:nvPr>
        </p:nvCxnSpPr>
        <p:spPr>
          <a:xfrm>
            <a:off x="9349562" y="4928153"/>
            <a:ext cx="2232537" cy="29209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4" name="椭圆 13"/>
          <p:cNvSpPr/>
          <p:nvPr>
            <p:custDataLst>
              <p:tags r:id="rId10"/>
            </p:custDataLst>
          </p:nvPr>
        </p:nvSpPr>
        <p:spPr>
          <a:xfrm>
            <a:off x="7619917" y="4957361"/>
            <a:ext cx="309863" cy="358756"/>
          </a:xfrm>
          <a:prstGeom prst="ellipse">
            <a:avLst/>
          </a:prstGeom>
          <a:noFill/>
          <a:ln w="3492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  <p:cxnSp>
        <p:nvCxnSpPr>
          <p:cNvPr id="13" name="直接连接符 12"/>
          <p:cNvCxnSpPr/>
          <p:nvPr>
            <p:custDataLst>
              <p:tags r:id="rId11"/>
            </p:custDataLst>
          </p:nvPr>
        </p:nvCxnSpPr>
        <p:spPr>
          <a:xfrm>
            <a:off x="10253117" y="3272164"/>
            <a:ext cx="33018" cy="2214123"/>
          </a:xfrm>
          <a:prstGeom prst="line">
            <a:avLst/>
          </a:prstGeom>
          <a:ln w="28575">
            <a:gradFill>
              <a:gsLst>
                <a:gs pos="0">
                  <a:srgbClr val="E30000"/>
                </a:gs>
                <a:gs pos="100000">
                  <a:srgbClr val="760303"/>
                </a:gs>
              </a:gsLst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77519" y="74299"/>
            <a:ext cx="6163590" cy="7559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" name="墨迹 6"/>
              <p14:cNvContentPartPr/>
              <p14:nvPr/>
            </p14:nvContentPartPr>
            <p14:xfrm>
              <a:off x="8088488" y="3265445"/>
              <a:ext cx="79022" cy="21995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3"/>
            </p:blipFill>
            <p:spPr>
              <a:xfrm>
                <a:off x="8088488" y="3265445"/>
                <a:ext cx="79022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9" name="墨迹 8"/>
              <p14:cNvContentPartPr/>
              <p14:nvPr/>
            </p14:nvContentPartPr>
            <p14:xfrm>
              <a:off x="8173155" y="3265445"/>
              <a:ext cx="19756" cy="28199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5"/>
            </p:blipFill>
            <p:spPr>
              <a:xfrm>
                <a:off x="8173155" y="3265445"/>
                <a:ext cx="19756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" name="墨迹 9"/>
              <p14:cNvContentPartPr/>
              <p14:nvPr/>
            </p14:nvContentPartPr>
            <p14:xfrm>
              <a:off x="8184444" y="3276725"/>
              <a:ext cx="101600" cy="23687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7"/>
            </p:blipFill>
            <p:spPr>
              <a:xfrm>
                <a:off x="8184444" y="3276725"/>
                <a:ext cx="101600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2" name="墨迹 11"/>
              <p14:cNvContentPartPr/>
              <p14:nvPr/>
            </p14:nvContentPartPr>
            <p14:xfrm>
              <a:off x="8195733" y="3304924"/>
              <a:ext cx="115711" cy="242511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9"/>
            </p:blipFill>
            <p:spPr>
              <a:xfrm>
                <a:off x="8195733" y="3304924"/>
                <a:ext cx="115711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" name="墨迹 14"/>
              <p14:cNvContentPartPr/>
              <p14:nvPr/>
            </p14:nvContentPartPr>
            <p14:xfrm>
              <a:off x="8331200" y="3299284"/>
              <a:ext cx="129822" cy="2255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1"/>
            </p:blipFill>
            <p:spPr>
              <a:xfrm>
                <a:off x="8331200" y="3299284"/>
                <a:ext cx="12982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" name="墨迹 15"/>
              <p14:cNvContentPartPr/>
              <p14:nvPr/>
            </p14:nvContentPartPr>
            <p14:xfrm>
              <a:off x="9691511" y="3507957"/>
              <a:ext cx="56444" cy="27071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3"/>
            </p:blipFill>
            <p:spPr>
              <a:xfrm>
                <a:off x="9691511" y="3507957"/>
                <a:ext cx="56444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8" name="墨迹 17"/>
              <p14:cNvContentPartPr/>
              <p14:nvPr/>
            </p14:nvContentPartPr>
            <p14:xfrm>
              <a:off x="9714088" y="3513597"/>
              <a:ext cx="104422" cy="203032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5"/>
            </p:blipFill>
            <p:spPr>
              <a:xfrm>
                <a:off x="9714088" y="3513597"/>
                <a:ext cx="104422" cy="2030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9" name="墨迹 18"/>
              <p14:cNvContentPartPr/>
              <p14:nvPr/>
            </p14:nvContentPartPr>
            <p14:xfrm>
              <a:off x="9804400" y="3417720"/>
              <a:ext cx="104422" cy="15227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7"/>
            </p:blipFill>
            <p:spPr>
              <a:xfrm>
                <a:off x="9804400" y="3417720"/>
                <a:ext cx="10442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0" name="墨迹 19"/>
              <p14:cNvContentPartPr/>
              <p14:nvPr/>
            </p14:nvContentPartPr>
            <p14:xfrm>
              <a:off x="9894711" y="3437459"/>
              <a:ext cx="101600" cy="1973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9"/>
            </p:blipFill>
            <p:spPr>
              <a:xfrm>
                <a:off x="9894711" y="3437459"/>
                <a:ext cx="101600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1" name="墨迹 20"/>
              <p14:cNvContentPartPr/>
              <p14:nvPr/>
            </p14:nvContentPartPr>
            <p14:xfrm>
              <a:off x="10154355" y="5391651"/>
              <a:ext cx="361245" cy="293269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1"/>
            </p:blipFill>
            <p:spPr>
              <a:xfrm>
                <a:off x="10154355" y="5391651"/>
                <a:ext cx="361245" cy="293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2" name="墨迹 21"/>
              <p14:cNvContentPartPr/>
              <p14:nvPr/>
            </p14:nvContentPartPr>
            <p14:xfrm>
              <a:off x="7538155" y="1999310"/>
              <a:ext cx="59267" cy="4229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3"/>
            </p:blipFill>
            <p:spPr>
              <a:xfrm>
                <a:off x="7538155" y="1999310"/>
                <a:ext cx="59267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7433733" y="1742699"/>
              <a:ext cx="33867" cy="214312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7433733" y="1742699"/>
                <a:ext cx="33867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6" name="墨迹 25"/>
              <p14:cNvContentPartPr/>
              <p14:nvPr/>
            </p14:nvContentPartPr>
            <p14:xfrm>
              <a:off x="7450666" y="1804736"/>
              <a:ext cx="118534" cy="3947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7"/>
            </p:blipFill>
            <p:spPr>
              <a:xfrm>
                <a:off x="7450666" y="1804736"/>
                <a:ext cx="1185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7" name="墨迹 26"/>
              <p14:cNvContentPartPr/>
              <p14:nvPr/>
            </p14:nvContentPartPr>
            <p14:xfrm>
              <a:off x="7557911" y="1697580"/>
              <a:ext cx="143933" cy="253791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9"/>
            </p:blipFill>
            <p:spPr>
              <a:xfrm>
                <a:off x="7557911" y="1697580"/>
                <a:ext cx="143933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8" name="墨迹 27"/>
              <p14:cNvContentPartPr/>
              <p14:nvPr/>
            </p14:nvContentPartPr>
            <p14:xfrm>
              <a:off x="7557911" y="1731419"/>
              <a:ext cx="33866" cy="29890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1"/>
            </p:blipFill>
            <p:spPr>
              <a:xfrm>
                <a:off x="7557911" y="1731419"/>
                <a:ext cx="33866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9" name="墨迹 28"/>
              <p14:cNvContentPartPr/>
              <p14:nvPr/>
            </p14:nvContentPartPr>
            <p14:xfrm>
              <a:off x="7732888" y="1720139"/>
              <a:ext cx="101600" cy="225592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3"/>
            </p:blipFill>
            <p:spPr>
              <a:xfrm>
                <a:off x="7732888" y="1720139"/>
                <a:ext cx="1016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0" name="墨迹 29"/>
              <p14:cNvContentPartPr/>
              <p14:nvPr/>
            </p14:nvContentPartPr>
            <p14:xfrm>
              <a:off x="7862711" y="1697580"/>
              <a:ext cx="28222" cy="265071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5"/>
            </p:blipFill>
            <p:spPr>
              <a:xfrm>
                <a:off x="7862711" y="1697580"/>
                <a:ext cx="28222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墨迹 30"/>
              <p14:cNvContentPartPr/>
              <p14:nvPr/>
            </p14:nvContentPartPr>
            <p14:xfrm>
              <a:off x="7766755" y="1841395"/>
              <a:ext cx="124178" cy="4229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7"/>
            </p:blipFill>
            <p:spPr>
              <a:xfrm>
                <a:off x="7766755" y="1841395"/>
                <a:ext cx="124178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墨迹 31"/>
              <p14:cNvContentPartPr/>
              <p14:nvPr/>
            </p14:nvContentPartPr>
            <p14:xfrm>
              <a:off x="7964311" y="1816016"/>
              <a:ext cx="152400" cy="1128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9"/>
            </p:blipFill>
            <p:spPr>
              <a:xfrm>
                <a:off x="7964311" y="1816016"/>
                <a:ext cx="15240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3" name="墨迹 32"/>
              <p14:cNvContentPartPr/>
              <p14:nvPr/>
            </p14:nvContentPartPr>
            <p14:xfrm>
              <a:off x="8037688" y="1720139"/>
              <a:ext cx="22578" cy="219953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1"/>
            </p:blipFill>
            <p:spPr>
              <a:xfrm>
                <a:off x="8037688" y="1720139"/>
                <a:ext cx="2257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4" name="墨迹 33"/>
              <p14:cNvContentPartPr/>
              <p14:nvPr/>
            </p14:nvContentPartPr>
            <p14:xfrm>
              <a:off x="8444088" y="1686300"/>
              <a:ext cx="73378" cy="186114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3"/>
            </p:blipFill>
            <p:spPr>
              <a:xfrm>
                <a:off x="8444088" y="1686300"/>
                <a:ext cx="73378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5" name="墨迹 34"/>
              <p14:cNvContentPartPr/>
              <p14:nvPr/>
            </p14:nvContentPartPr>
            <p14:xfrm>
              <a:off x="8511822" y="1675021"/>
              <a:ext cx="129822" cy="15791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5"/>
            </p:blipFill>
            <p:spPr>
              <a:xfrm>
                <a:off x="8511822" y="1675021"/>
                <a:ext cx="129822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6" name="墨迹 35"/>
              <p14:cNvContentPartPr/>
              <p14:nvPr/>
            </p14:nvContentPartPr>
            <p14:xfrm>
              <a:off x="8630355" y="1703220"/>
              <a:ext cx="397934" cy="13535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7"/>
            </p:blipFill>
            <p:spPr>
              <a:xfrm>
                <a:off x="8630355" y="1703220"/>
                <a:ext cx="39793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7" name="墨迹 36"/>
              <p14:cNvContentPartPr/>
              <p14:nvPr/>
            </p14:nvContentPartPr>
            <p14:xfrm>
              <a:off x="9031111" y="1658102"/>
              <a:ext cx="5644" cy="383506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9"/>
            </p:blipFill>
            <p:spPr>
              <a:xfrm>
                <a:off x="9031111" y="1658102"/>
                <a:ext cx="5644" cy="3835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8" name="墨迹 37"/>
              <p14:cNvContentPartPr/>
              <p14:nvPr/>
            </p14:nvContentPartPr>
            <p14:xfrm>
              <a:off x="8297333" y="1691940"/>
              <a:ext cx="194734" cy="19175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1"/>
            </p:blipFill>
            <p:spPr>
              <a:xfrm>
                <a:off x="8297333" y="1691940"/>
                <a:ext cx="194734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9" name="墨迹 38"/>
              <p14:cNvContentPartPr/>
              <p14:nvPr/>
            </p14:nvContentPartPr>
            <p14:xfrm>
              <a:off x="9206088" y="1714500"/>
              <a:ext cx="191912" cy="2537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3"/>
            </p:blipFill>
            <p:spPr>
              <a:xfrm>
                <a:off x="9206088" y="1714500"/>
                <a:ext cx="191912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0" name="墨迹 39"/>
              <p14:cNvContentPartPr/>
              <p14:nvPr/>
            </p14:nvContentPartPr>
            <p14:xfrm>
              <a:off x="9206088" y="1793457"/>
              <a:ext cx="234244" cy="1127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5"/>
            </p:blipFill>
            <p:spPr>
              <a:xfrm>
                <a:off x="9206088" y="1793457"/>
                <a:ext cx="23424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1" name="墨迹 40"/>
              <p14:cNvContentPartPr/>
              <p14:nvPr/>
            </p14:nvContentPartPr>
            <p14:xfrm>
              <a:off x="9652000" y="1658102"/>
              <a:ext cx="62088" cy="17483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7"/>
            </p:blipFill>
            <p:spPr>
              <a:xfrm>
                <a:off x="9652000" y="1658102"/>
                <a:ext cx="62088" cy="174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2" name="墨迹 41"/>
              <p14:cNvContentPartPr/>
              <p14:nvPr/>
            </p14:nvContentPartPr>
            <p14:xfrm>
              <a:off x="9719733" y="1612983"/>
              <a:ext cx="124178" cy="191753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9"/>
            </p:blipFill>
            <p:spPr>
              <a:xfrm>
                <a:off x="9719733" y="1612983"/>
                <a:ext cx="124178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3" name="墨迹 42"/>
              <p14:cNvContentPartPr/>
              <p14:nvPr/>
            </p14:nvContentPartPr>
            <p14:xfrm>
              <a:off x="9821333" y="1680661"/>
              <a:ext cx="155222" cy="13535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1"/>
            </p:blipFill>
            <p:spPr>
              <a:xfrm>
                <a:off x="9821333" y="1680661"/>
                <a:ext cx="155222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4" name="墨迹 43"/>
              <p14:cNvContentPartPr/>
              <p14:nvPr/>
            </p14:nvContentPartPr>
            <p14:xfrm>
              <a:off x="9968088" y="1731419"/>
              <a:ext cx="67734" cy="95877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3"/>
            </p:blipFill>
            <p:spPr>
              <a:xfrm>
                <a:off x="9968088" y="1731419"/>
                <a:ext cx="67734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5" name="墨迹 44"/>
              <p14:cNvContentPartPr/>
              <p14:nvPr/>
            </p14:nvContentPartPr>
            <p14:xfrm>
              <a:off x="10080977" y="1629902"/>
              <a:ext cx="79023" cy="16919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5"/>
            </p:blipFill>
            <p:spPr>
              <a:xfrm>
                <a:off x="10080977" y="1629902"/>
                <a:ext cx="79023" cy="169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6" name="墨迹 45"/>
              <p14:cNvContentPartPr/>
              <p14:nvPr/>
            </p14:nvContentPartPr>
            <p14:xfrm>
              <a:off x="10188222" y="1584784"/>
              <a:ext cx="33866" cy="25943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7"/>
            </p:blipFill>
            <p:spPr>
              <a:xfrm>
                <a:off x="10188222" y="1584784"/>
                <a:ext cx="3386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7" name="墨迹 46"/>
              <p14:cNvContentPartPr/>
              <p14:nvPr/>
            </p14:nvContentPartPr>
            <p14:xfrm>
              <a:off x="10103555" y="1748338"/>
              <a:ext cx="124178" cy="11280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9"/>
            </p:blipFill>
            <p:spPr>
              <a:xfrm>
                <a:off x="10103555" y="1748338"/>
                <a:ext cx="1241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8" name="墨迹 47"/>
              <p14:cNvContentPartPr/>
              <p14:nvPr/>
            </p14:nvContentPartPr>
            <p14:xfrm>
              <a:off x="10289822" y="1703220"/>
              <a:ext cx="163689" cy="28199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1"/>
            </p:blipFill>
            <p:spPr>
              <a:xfrm>
                <a:off x="10289822" y="1703220"/>
                <a:ext cx="163689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9" name="墨迹 48"/>
              <p14:cNvContentPartPr/>
              <p14:nvPr/>
            </p14:nvContentPartPr>
            <p14:xfrm>
              <a:off x="10366022" y="1612983"/>
              <a:ext cx="36688" cy="205853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3"/>
            </p:blipFill>
            <p:spPr>
              <a:xfrm>
                <a:off x="10366022" y="1612983"/>
                <a:ext cx="36688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0" name="墨迹 49"/>
              <p14:cNvContentPartPr/>
              <p14:nvPr/>
            </p14:nvContentPartPr>
            <p14:xfrm>
              <a:off x="10583332" y="1618623"/>
              <a:ext cx="39512" cy="152275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5"/>
            </p:blipFill>
            <p:spPr>
              <a:xfrm>
                <a:off x="10583332" y="1618623"/>
                <a:ext cx="3951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1" name="墨迹 50"/>
              <p14:cNvContentPartPr/>
              <p14:nvPr/>
            </p14:nvContentPartPr>
            <p14:xfrm>
              <a:off x="10611555" y="1658102"/>
              <a:ext cx="107245" cy="39478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7"/>
            </p:blipFill>
            <p:spPr>
              <a:xfrm>
                <a:off x="10611555" y="1658102"/>
                <a:ext cx="107245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2" name="墨迹 51"/>
              <p14:cNvContentPartPr/>
              <p14:nvPr/>
            </p14:nvContentPartPr>
            <p14:xfrm>
              <a:off x="10682111" y="1494547"/>
              <a:ext cx="25400" cy="36094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9"/>
            </p:blipFill>
            <p:spPr>
              <a:xfrm>
                <a:off x="10682111" y="1494547"/>
                <a:ext cx="25400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3" name="墨迹 52"/>
              <p14:cNvContentPartPr/>
              <p14:nvPr/>
            </p14:nvContentPartPr>
            <p14:xfrm>
              <a:off x="10713155" y="1703220"/>
              <a:ext cx="304800" cy="95877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1"/>
            </p:blipFill>
            <p:spPr>
              <a:xfrm>
                <a:off x="10713155" y="1703220"/>
                <a:ext cx="304800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4" name="墨迹 53"/>
              <p14:cNvContentPartPr/>
              <p14:nvPr/>
            </p14:nvContentPartPr>
            <p14:xfrm>
              <a:off x="8432800" y="2007769"/>
              <a:ext cx="138288" cy="12971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3"/>
            </p:blipFill>
            <p:spPr>
              <a:xfrm>
                <a:off x="8432800" y="2007769"/>
                <a:ext cx="13828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5" name="墨迹 54"/>
              <p14:cNvContentPartPr/>
              <p14:nvPr/>
            </p14:nvContentPartPr>
            <p14:xfrm>
              <a:off x="8302977" y="2419475"/>
              <a:ext cx="56445" cy="101516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5"/>
            </p:blipFill>
            <p:spPr>
              <a:xfrm>
                <a:off x="8302977" y="2419475"/>
                <a:ext cx="56445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6" name="墨迹 55"/>
              <p14:cNvContentPartPr/>
              <p14:nvPr/>
            </p14:nvContentPartPr>
            <p14:xfrm>
              <a:off x="8410222" y="2430754"/>
              <a:ext cx="42333" cy="5357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7"/>
            </p:blipFill>
            <p:spPr>
              <a:xfrm>
                <a:off x="8410222" y="2430754"/>
                <a:ext cx="42333" cy="535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7" name="墨迹 56"/>
              <p14:cNvContentPartPr/>
              <p14:nvPr/>
            </p14:nvContentPartPr>
            <p14:xfrm>
              <a:off x="8506177" y="2357437"/>
              <a:ext cx="22578" cy="191753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9"/>
            </p:blipFill>
            <p:spPr>
              <a:xfrm>
                <a:off x="8506177" y="2357437"/>
                <a:ext cx="22578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8" name="墨迹 57"/>
              <p14:cNvContentPartPr/>
              <p14:nvPr/>
            </p14:nvContentPartPr>
            <p14:xfrm>
              <a:off x="8565444" y="2368717"/>
              <a:ext cx="98778" cy="13535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1"/>
            </p:blipFill>
            <p:spPr>
              <a:xfrm>
                <a:off x="8565444" y="2368717"/>
                <a:ext cx="98778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9" name="墨迹 58"/>
              <p14:cNvContentPartPr/>
              <p14:nvPr/>
            </p14:nvContentPartPr>
            <p14:xfrm>
              <a:off x="8573911" y="2385636"/>
              <a:ext cx="98778" cy="95877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3"/>
            </p:blipFill>
            <p:spPr>
              <a:xfrm>
                <a:off x="8573911" y="2385636"/>
                <a:ext cx="98778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60" name="墨迹 59"/>
              <p14:cNvContentPartPr/>
              <p14:nvPr/>
            </p14:nvContentPartPr>
            <p14:xfrm>
              <a:off x="8765822" y="2351797"/>
              <a:ext cx="90311" cy="10715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5"/>
            </p:blipFill>
            <p:spPr>
              <a:xfrm>
                <a:off x="8765822" y="2351797"/>
                <a:ext cx="90311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1" name="墨迹 60"/>
              <p14:cNvContentPartPr/>
              <p14:nvPr/>
            </p14:nvContentPartPr>
            <p14:xfrm>
              <a:off x="8788400" y="2379996"/>
              <a:ext cx="62088" cy="248152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7"/>
            </p:blipFill>
            <p:spPr>
              <a:xfrm>
                <a:off x="8788400" y="2379996"/>
                <a:ext cx="62088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2" name="墨迹 61"/>
              <p14:cNvContentPartPr/>
              <p14:nvPr/>
            </p14:nvContentPartPr>
            <p14:xfrm>
              <a:off x="8906933" y="2402555"/>
              <a:ext cx="73378" cy="101517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9"/>
            </p:blipFill>
            <p:spPr>
              <a:xfrm>
                <a:off x="8906933" y="2402555"/>
                <a:ext cx="73378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3" name="墨迹 62"/>
              <p14:cNvContentPartPr/>
              <p14:nvPr/>
            </p14:nvContentPartPr>
            <p14:xfrm>
              <a:off x="7642577" y="2041608"/>
              <a:ext cx="16934" cy="152275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1"/>
            </p:blipFill>
            <p:spPr>
              <a:xfrm>
                <a:off x="7642577" y="2041608"/>
                <a:ext cx="1693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4" name="墨迹 63"/>
              <p14:cNvContentPartPr/>
              <p14:nvPr/>
            </p14:nvContentPartPr>
            <p14:xfrm>
              <a:off x="7213600" y="2374356"/>
              <a:ext cx="149577" cy="152275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3"/>
            </p:blipFill>
            <p:spPr>
              <a:xfrm>
                <a:off x="7213600" y="2374356"/>
                <a:ext cx="14957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5" name="墨迹 64"/>
              <p14:cNvContentPartPr/>
              <p14:nvPr/>
            </p14:nvContentPartPr>
            <p14:xfrm>
              <a:off x="7360355" y="2419475"/>
              <a:ext cx="56445" cy="11843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5"/>
            </p:blipFill>
            <p:spPr>
              <a:xfrm>
                <a:off x="7360355" y="2419475"/>
                <a:ext cx="5644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6" name="墨迹 65"/>
              <p14:cNvContentPartPr/>
              <p14:nvPr/>
            </p14:nvContentPartPr>
            <p14:xfrm>
              <a:off x="7439377" y="2487152"/>
              <a:ext cx="59267" cy="3947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7"/>
            </p:blipFill>
            <p:spPr>
              <a:xfrm>
                <a:off x="7439377" y="2487152"/>
                <a:ext cx="5926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7" name="墨迹 66"/>
              <p14:cNvContentPartPr/>
              <p14:nvPr/>
            </p14:nvContentPartPr>
            <p14:xfrm>
              <a:off x="7524044" y="2433574"/>
              <a:ext cx="129822" cy="104337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9"/>
            </p:blipFill>
            <p:spPr>
              <a:xfrm>
                <a:off x="7524044" y="2433574"/>
                <a:ext cx="129822" cy="1043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8" name="墨迹 67"/>
              <p14:cNvContentPartPr/>
              <p14:nvPr/>
            </p14:nvContentPartPr>
            <p14:xfrm>
              <a:off x="7715955" y="2391276"/>
              <a:ext cx="73378" cy="112796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1"/>
            </p:blipFill>
            <p:spPr>
              <a:xfrm>
                <a:off x="7715955" y="2391276"/>
                <a:ext cx="733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69" name="墨迹 68"/>
              <p14:cNvContentPartPr/>
              <p14:nvPr/>
            </p14:nvContentPartPr>
            <p14:xfrm>
              <a:off x="7715955" y="2374356"/>
              <a:ext cx="118534" cy="17483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3"/>
            </p:blipFill>
            <p:spPr>
              <a:xfrm>
                <a:off x="7715955" y="2374356"/>
                <a:ext cx="118534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70" name="墨迹 69"/>
              <p14:cNvContentPartPr/>
              <p14:nvPr/>
            </p14:nvContentPartPr>
            <p14:xfrm>
              <a:off x="7868355" y="2312319"/>
              <a:ext cx="262467" cy="203032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5"/>
            </p:blipFill>
            <p:spPr>
              <a:xfrm>
                <a:off x="7868355" y="2312319"/>
                <a:ext cx="262467" cy="2030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1" name="墨迹 70"/>
              <p14:cNvContentPartPr/>
              <p14:nvPr/>
            </p14:nvContentPartPr>
            <p14:xfrm>
              <a:off x="2692400" y="5707480"/>
              <a:ext cx="25400" cy="501943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7"/>
            </p:blipFill>
            <p:spPr>
              <a:xfrm>
                <a:off x="2692400" y="5707480"/>
                <a:ext cx="25400" cy="5019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2" name="墨迹 71"/>
              <p14:cNvContentPartPr/>
              <p14:nvPr/>
            </p14:nvContentPartPr>
            <p14:xfrm>
              <a:off x="2760133" y="5882314"/>
              <a:ext cx="146755" cy="183294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9"/>
            </p:blipFill>
            <p:spPr>
              <a:xfrm>
                <a:off x="2760133" y="5882314"/>
                <a:ext cx="146755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3" name="墨迹 72"/>
              <p14:cNvContentPartPr/>
              <p14:nvPr/>
            </p14:nvContentPartPr>
            <p14:xfrm>
              <a:off x="2940755" y="5966911"/>
              <a:ext cx="121356" cy="174834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1"/>
            </p:blipFill>
            <p:spPr>
              <a:xfrm>
                <a:off x="2940755" y="5966911"/>
                <a:ext cx="12135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4" name="墨迹 73"/>
              <p14:cNvContentPartPr/>
              <p14:nvPr/>
            </p14:nvContentPartPr>
            <p14:xfrm>
              <a:off x="3172177" y="5899233"/>
              <a:ext cx="121356" cy="3101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3"/>
            </p:blipFill>
            <p:spPr>
              <a:xfrm>
                <a:off x="3172177" y="5899233"/>
                <a:ext cx="121356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75" name="墨迹 74"/>
              <p14:cNvContentPartPr/>
              <p14:nvPr/>
            </p14:nvContentPartPr>
            <p14:xfrm>
              <a:off x="3194755" y="6000750"/>
              <a:ext cx="149578" cy="1691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5"/>
            </p:blipFill>
            <p:spPr>
              <a:xfrm>
                <a:off x="3194755" y="6000750"/>
                <a:ext cx="1495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6" name="墨迹 75"/>
              <p14:cNvContentPartPr/>
              <p14:nvPr/>
            </p14:nvContentPartPr>
            <p14:xfrm>
              <a:off x="3454400" y="6012029"/>
              <a:ext cx="1055511" cy="33838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7"/>
            </p:blipFill>
            <p:spPr>
              <a:xfrm>
                <a:off x="3454400" y="6012029"/>
                <a:ext cx="1055511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7" name="墨迹 76"/>
              <p14:cNvContentPartPr/>
              <p14:nvPr/>
            </p14:nvContentPartPr>
            <p14:xfrm>
              <a:off x="3635022" y="5730039"/>
              <a:ext cx="90311" cy="163554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9"/>
            </p:blipFill>
            <p:spPr>
              <a:xfrm>
                <a:off x="3635022" y="5730039"/>
                <a:ext cx="90311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78" name="墨迹 77"/>
              <p14:cNvContentPartPr/>
              <p14:nvPr/>
            </p14:nvContentPartPr>
            <p14:xfrm>
              <a:off x="3832577" y="5707480"/>
              <a:ext cx="138289" cy="191753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1"/>
            </p:blipFill>
            <p:spPr>
              <a:xfrm>
                <a:off x="3832577" y="5707480"/>
                <a:ext cx="13828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79" name="墨迹 78"/>
              <p14:cNvContentPartPr/>
              <p14:nvPr/>
            </p14:nvContentPartPr>
            <p14:xfrm>
              <a:off x="3996266" y="5684921"/>
              <a:ext cx="16934" cy="21431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3"/>
            </p:blipFill>
            <p:spPr>
              <a:xfrm>
                <a:off x="3996266" y="5684921"/>
                <a:ext cx="16934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80" name="墨迹 79"/>
              <p14:cNvContentPartPr/>
              <p14:nvPr/>
            </p14:nvContentPartPr>
            <p14:xfrm>
              <a:off x="4007555" y="5755418"/>
              <a:ext cx="76200" cy="42299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5"/>
            </p:blipFill>
            <p:spPr>
              <a:xfrm>
                <a:off x="4007555" y="5755418"/>
                <a:ext cx="76200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81" name="墨迹 80"/>
              <p14:cNvContentPartPr/>
              <p14:nvPr/>
            </p14:nvContentPartPr>
            <p14:xfrm>
              <a:off x="4086577" y="5639802"/>
              <a:ext cx="5645" cy="352488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7"/>
            </p:blipFill>
            <p:spPr>
              <a:xfrm>
                <a:off x="4086577" y="5639802"/>
                <a:ext cx="5645" cy="352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82" name="墨迹 81"/>
              <p14:cNvContentPartPr/>
              <p14:nvPr/>
            </p14:nvContentPartPr>
            <p14:xfrm>
              <a:off x="4120444" y="5707480"/>
              <a:ext cx="79022" cy="1691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59"/>
            </p:blipFill>
            <p:spPr>
              <a:xfrm>
                <a:off x="4120444" y="5707480"/>
                <a:ext cx="790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83" name="墨迹 82"/>
              <p14:cNvContentPartPr/>
              <p14:nvPr/>
            </p14:nvContentPartPr>
            <p14:xfrm>
              <a:off x="4159955" y="5651082"/>
              <a:ext cx="11289" cy="132535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1"/>
            </p:blipFill>
            <p:spPr>
              <a:xfrm>
                <a:off x="4159955" y="5651082"/>
                <a:ext cx="11289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84" name="墨迹 83"/>
              <p14:cNvContentPartPr/>
              <p14:nvPr/>
            </p14:nvContentPartPr>
            <p14:xfrm>
              <a:off x="4210755" y="5617243"/>
              <a:ext cx="79022" cy="293270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3"/>
            </p:blipFill>
            <p:spPr>
              <a:xfrm>
                <a:off x="4210755" y="5617243"/>
                <a:ext cx="79022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85" name="墨迹 84"/>
              <p14:cNvContentPartPr/>
              <p14:nvPr/>
            </p14:nvContentPartPr>
            <p14:xfrm>
              <a:off x="4374444" y="5786437"/>
              <a:ext cx="36689" cy="25379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5"/>
            </p:blipFill>
            <p:spPr>
              <a:xfrm>
                <a:off x="4374444" y="5786437"/>
                <a:ext cx="36689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86" name="墨迹 85"/>
              <p14:cNvContentPartPr/>
              <p14:nvPr/>
            </p14:nvContentPartPr>
            <p14:xfrm>
              <a:off x="4526844" y="5724399"/>
              <a:ext cx="84667" cy="152275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7"/>
            </p:blipFill>
            <p:spPr>
              <a:xfrm>
                <a:off x="4526844" y="5724399"/>
                <a:ext cx="8466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87" name="墨迹 86"/>
              <p14:cNvContentPartPr/>
              <p14:nvPr/>
            </p14:nvContentPartPr>
            <p14:xfrm>
              <a:off x="4696177" y="5673641"/>
              <a:ext cx="110067" cy="231232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69"/>
            </p:blipFill>
            <p:spPr>
              <a:xfrm>
                <a:off x="4696177" y="5673641"/>
                <a:ext cx="11006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88" name="墨迹 87"/>
              <p14:cNvContentPartPr/>
              <p14:nvPr/>
            </p14:nvContentPartPr>
            <p14:xfrm>
              <a:off x="4820355" y="5679281"/>
              <a:ext cx="90311" cy="248151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1"/>
            </p:blipFill>
            <p:spPr>
              <a:xfrm>
                <a:off x="4820355" y="5679281"/>
                <a:ext cx="90311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89" name="墨迹 88"/>
              <p14:cNvContentPartPr/>
              <p14:nvPr/>
            </p14:nvContentPartPr>
            <p14:xfrm>
              <a:off x="4927600" y="5662361"/>
              <a:ext cx="28222" cy="259431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3"/>
            </p:blipFill>
            <p:spPr>
              <a:xfrm>
                <a:off x="4927600" y="5662361"/>
                <a:ext cx="28222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90" name="墨迹 89"/>
              <p14:cNvContentPartPr/>
              <p14:nvPr/>
            </p14:nvContentPartPr>
            <p14:xfrm>
              <a:off x="4865511" y="5775158"/>
              <a:ext cx="90311" cy="33838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5"/>
            </p:blipFill>
            <p:spPr>
              <a:xfrm>
                <a:off x="4865511" y="5775158"/>
                <a:ext cx="90311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91" name="墨迹 90"/>
              <p14:cNvContentPartPr/>
              <p14:nvPr/>
            </p14:nvContentPartPr>
            <p14:xfrm>
              <a:off x="5006622" y="5645442"/>
              <a:ext cx="93133" cy="112796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7"/>
            </p:blipFill>
            <p:spPr>
              <a:xfrm>
                <a:off x="5006622" y="5645442"/>
                <a:ext cx="93133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92" name="墨迹 91"/>
              <p14:cNvContentPartPr/>
              <p14:nvPr/>
            </p14:nvContentPartPr>
            <p14:xfrm>
              <a:off x="5113866" y="5679281"/>
              <a:ext cx="76200" cy="1691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79"/>
            </p:blipFill>
            <p:spPr>
              <a:xfrm>
                <a:off x="5113866" y="5679281"/>
                <a:ext cx="762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93" name="墨迹 92"/>
              <p14:cNvContentPartPr/>
              <p14:nvPr/>
            </p14:nvContentPartPr>
            <p14:xfrm>
              <a:off x="5192888" y="5555205"/>
              <a:ext cx="112889" cy="248151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1"/>
            </p:blipFill>
            <p:spPr>
              <a:xfrm>
                <a:off x="5192888" y="5555205"/>
                <a:ext cx="1128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94" name="墨迹 93"/>
              <p14:cNvContentPartPr/>
              <p14:nvPr/>
            </p14:nvContentPartPr>
            <p14:xfrm>
              <a:off x="4481688" y="5958451"/>
              <a:ext cx="889000" cy="59218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3"/>
            </p:blipFill>
            <p:spPr>
              <a:xfrm>
                <a:off x="4481688" y="5958451"/>
                <a:ext cx="889000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95" name="墨迹 94"/>
              <p14:cNvContentPartPr/>
              <p14:nvPr/>
            </p14:nvContentPartPr>
            <p14:xfrm>
              <a:off x="4052711" y="6147384"/>
              <a:ext cx="101600" cy="191754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5"/>
            </p:blipFill>
            <p:spPr>
              <a:xfrm>
                <a:off x="4052711" y="6147384"/>
                <a:ext cx="101600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96" name="墨迹 95"/>
              <p14:cNvContentPartPr/>
              <p14:nvPr/>
            </p14:nvContentPartPr>
            <p14:xfrm>
              <a:off x="4312355" y="6136105"/>
              <a:ext cx="112889" cy="203033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7"/>
            </p:blipFill>
            <p:spPr>
              <a:xfrm>
                <a:off x="4312355" y="6136105"/>
                <a:ext cx="112889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97" name="墨迹 96"/>
              <p14:cNvContentPartPr/>
              <p14:nvPr/>
            </p14:nvContentPartPr>
            <p14:xfrm>
              <a:off x="4470400" y="6141744"/>
              <a:ext cx="22577" cy="191754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89"/>
            </p:blipFill>
            <p:spPr>
              <a:xfrm>
                <a:off x="4470400" y="6141744"/>
                <a:ext cx="22577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98" name="墨迹 97"/>
              <p14:cNvContentPartPr/>
              <p14:nvPr/>
            </p14:nvContentPartPr>
            <p14:xfrm>
              <a:off x="4481688" y="6215062"/>
              <a:ext cx="93134" cy="39479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1"/>
            </p:blipFill>
            <p:spPr>
              <a:xfrm>
                <a:off x="4481688" y="6215062"/>
                <a:ext cx="931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99" name="墨迹 98"/>
              <p14:cNvContentPartPr/>
              <p14:nvPr/>
            </p14:nvContentPartPr>
            <p14:xfrm>
              <a:off x="4555066" y="6102266"/>
              <a:ext cx="33867" cy="332748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3"/>
            </p:blipFill>
            <p:spPr>
              <a:xfrm>
                <a:off x="4555066" y="6102266"/>
                <a:ext cx="33867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00" name="墨迹 99"/>
              <p14:cNvContentPartPr/>
              <p14:nvPr/>
            </p14:nvContentPartPr>
            <p14:xfrm>
              <a:off x="4634088" y="6119185"/>
              <a:ext cx="79023" cy="24251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5"/>
            </p:blipFill>
            <p:spPr>
              <a:xfrm>
                <a:off x="4634088" y="6119185"/>
                <a:ext cx="79023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01" name="墨迹 100"/>
              <p14:cNvContentPartPr/>
              <p14:nvPr/>
            </p14:nvContentPartPr>
            <p14:xfrm>
              <a:off x="4713111" y="6136105"/>
              <a:ext cx="33866" cy="219952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7"/>
            </p:blipFill>
            <p:spPr>
              <a:xfrm>
                <a:off x="4713111" y="6136105"/>
                <a:ext cx="3386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02" name="墨迹 101"/>
              <p14:cNvContentPartPr/>
              <p14:nvPr/>
            </p14:nvContentPartPr>
            <p14:xfrm>
              <a:off x="4656666" y="6240441"/>
              <a:ext cx="107245" cy="47938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99"/>
            </p:blipFill>
            <p:spPr>
              <a:xfrm>
                <a:off x="4656666" y="6240441"/>
                <a:ext cx="107245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03" name="墨迹 102"/>
              <p14:cNvContentPartPr/>
              <p14:nvPr/>
            </p14:nvContentPartPr>
            <p14:xfrm>
              <a:off x="4888088" y="6141744"/>
              <a:ext cx="98778" cy="564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1"/>
            </p:blipFill>
            <p:spPr>
              <a:xfrm>
                <a:off x="4888088" y="6141744"/>
                <a:ext cx="9877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04" name="墨迹 103"/>
              <p14:cNvContentPartPr/>
              <p14:nvPr/>
            </p14:nvContentPartPr>
            <p14:xfrm>
              <a:off x="4989688" y="6045868"/>
              <a:ext cx="118534" cy="219952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3"/>
            </p:blipFill>
            <p:spPr>
              <a:xfrm>
                <a:off x="4989688" y="6045868"/>
                <a:ext cx="118534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05" name="墨迹 104"/>
              <p14:cNvContentPartPr/>
              <p14:nvPr/>
            </p14:nvContentPartPr>
            <p14:xfrm>
              <a:off x="4368800" y="6023309"/>
              <a:ext cx="355600" cy="744454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5"/>
            </p:blipFill>
            <p:spPr>
              <a:xfrm>
                <a:off x="4368800" y="6023309"/>
                <a:ext cx="355600" cy="744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06" name="墨迹 105"/>
              <p14:cNvContentPartPr/>
              <p14:nvPr/>
            </p14:nvContentPartPr>
            <p14:xfrm>
              <a:off x="4820355" y="5459328"/>
              <a:ext cx="239889" cy="507582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7"/>
            </p:blipFill>
            <p:spPr>
              <a:xfrm>
                <a:off x="4820355" y="5459328"/>
                <a:ext cx="239889" cy="507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07" name="墨迹 106"/>
              <p14:cNvContentPartPr/>
              <p14:nvPr/>
            </p14:nvContentPartPr>
            <p14:xfrm>
              <a:off x="5497688" y="5893593"/>
              <a:ext cx="146756" cy="22559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09"/>
            </p:blipFill>
            <p:spPr>
              <a:xfrm>
                <a:off x="5497688" y="5893593"/>
                <a:ext cx="1467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08" name="墨迹 107"/>
              <p14:cNvContentPartPr/>
              <p14:nvPr/>
            </p14:nvContentPartPr>
            <p14:xfrm>
              <a:off x="5486400" y="6000750"/>
              <a:ext cx="208844" cy="5639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1"/>
            </p:blipFill>
            <p:spPr>
              <a:xfrm>
                <a:off x="5486400" y="6000750"/>
                <a:ext cx="208844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09" name="墨迹 108"/>
              <p14:cNvContentPartPr/>
              <p14:nvPr/>
            </p14:nvContentPartPr>
            <p14:xfrm>
              <a:off x="5864577" y="5820276"/>
              <a:ext cx="115712" cy="203033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3"/>
            </p:blipFill>
            <p:spPr>
              <a:xfrm>
                <a:off x="5864577" y="5820276"/>
                <a:ext cx="115712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10" name="墨迹 109"/>
              <p14:cNvContentPartPr/>
              <p14:nvPr/>
            </p14:nvContentPartPr>
            <p14:xfrm>
              <a:off x="6045200" y="5808996"/>
              <a:ext cx="146755" cy="214313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5"/>
            </p:blipFill>
            <p:spPr>
              <a:xfrm>
                <a:off x="6045200" y="5808996"/>
                <a:ext cx="146755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11" name="墨迹 110"/>
              <p14:cNvContentPartPr/>
              <p14:nvPr/>
            </p14:nvContentPartPr>
            <p14:xfrm>
              <a:off x="6191955" y="5902053"/>
              <a:ext cx="93134" cy="53578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7"/>
            </p:blipFill>
            <p:spPr>
              <a:xfrm>
                <a:off x="6191955" y="5902053"/>
                <a:ext cx="93134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12" name="墨迹 111"/>
              <p14:cNvContentPartPr/>
              <p14:nvPr/>
            </p14:nvContentPartPr>
            <p14:xfrm>
              <a:off x="6296377" y="5758238"/>
              <a:ext cx="14112" cy="414525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19"/>
            </p:blipFill>
            <p:spPr>
              <a:xfrm>
                <a:off x="6296377" y="5758238"/>
                <a:ext cx="14112" cy="4145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13" name="墨迹 112"/>
              <p14:cNvContentPartPr/>
              <p14:nvPr/>
            </p14:nvContentPartPr>
            <p14:xfrm>
              <a:off x="6333066" y="5854115"/>
              <a:ext cx="110066" cy="22559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21"/>
            </p:blipFill>
            <p:spPr>
              <a:xfrm>
                <a:off x="6333066" y="5854115"/>
                <a:ext cx="11006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14" name="墨迹 113"/>
              <p14:cNvContentPartPr/>
              <p14:nvPr/>
            </p14:nvContentPartPr>
            <p14:xfrm>
              <a:off x="6392333" y="5769518"/>
              <a:ext cx="19756" cy="203033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3"/>
            </p:blipFill>
            <p:spPr>
              <a:xfrm>
                <a:off x="6392333" y="5769518"/>
                <a:ext cx="197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15" name="墨迹 114"/>
              <p14:cNvContentPartPr/>
              <p14:nvPr/>
            </p14:nvContentPartPr>
            <p14:xfrm>
              <a:off x="6050844" y="5808996"/>
              <a:ext cx="90311" cy="259431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25"/>
            </p:blipFill>
            <p:spPr>
              <a:xfrm>
                <a:off x="6050844" y="5808996"/>
                <a:ext cx="90311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16" name="墨迹 115"/>
              <p14:cNvContentPartPr/>
              <p14:nvPr/>
            </p14:nvContentPartPr>
            <p14:xfrm>
              <a:off x="6502400" y="5769518"/>
              <a:ext cx="84666" cy="287630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27"/>
            </p:blipFill>
            <p:spPr>
              <a:xfrm>
                <a:off x="6502400" y="5769518"/>
                <a:ext cx="84666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17" name="墨迹 116"/>
              <p14:cNvContentPartPr/>
              <p14:nvPr/>
            </p14:nvContentPartPr>
            <p14:xfrm>
              <a:off x="6677377" y="5848475"/>
              <a:ext cx="158045" cy="16919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29"/>
            </p:blipFill>
            <p:spPr>
              <a:xfrm>
                <a:off x="6677377" y="5848475"/>
                <a:ext cx="158045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18" name="墨迹 117"/>
              <p14:cNvContentPartPr/>
              <p14:nvPr/>
            </p14:nvContentPartPr>
            <p14:xfrm>
              <a:off x="6654800" y="5966911"/>
              <a:ext cx="197555" cy="47938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31"/>
            </p:blipFill>
            <p:spPr>
              <a:xfrm>
                <a:off x="6654800" y="5966911"/>
                <a:ext cx="197555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19" name="墨迹 118"/>
              <p14:cNvContentPartPr/>
              <p14:nvPr/>
            </p14:nvContentPartPr>
            <p14:xfrm>
              <a:off x="7095066" y="5803356"/>
              <a:ext cx="45156" cy="211493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3"/>
            </p:blipFill>
            <p:spPr>
              <a:xfrm>
                <a:off x="7095066" y="5803356"/>
                <a:ext cx="45156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20" name="墨迹 119"/>
              <p14:cNvContentPartPr/>
              <p14:nvPr/>
            </p14:nvContentPartPr>
            <p14:xfrm>
              <a:off x="7157155" y="5944352"/>
              <a:ext cx="56445" cy="70497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35"/>
            </p:blipFill>
            <p:spPr>
              <a:xfrm>
                <a:off x="7157155" y="5944352"/>
                <a:ext cx="56445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21" name="墨迹 120"/>
              <p14:cNvContentPartPr/>
              <p14:nvPr/>
            </p14:nvContentPartPr>
            <p14:xfrm>
              <a:off x="7258755" y="5893593"/>
              <a:ext cx="67734" cy="118436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37"/>
            </p:blipFill>
            <p:spPr>
              <a:xfrm>
                <a:off x="7258755" y="5893593"/>
                <a:ext cx="67734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22" name="墨迹 121"/>
              <p14:cNvContentPartPr/>
              <p14:nvPr/>
            </p14:nvContentPartPr>
            <p14:xfrm>
              <a:off x="7397044" y="5848475"/>
              <a:ext cx="138288" cy="177653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39"/>
            </p:blipFill>
            <p:spPr>
              <a:xfrm>
                <a:off x="7397044" y="5848475"/>
                <a:ext cx="138288" cy="177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23" name="墨迹 122"/>
              <p14:cNvContentPartPr/>
              <p14:nvPr/>
            </p14:nvContentPartPr>
            <p14:xfrm>
              <a:off x="7416800" y="5837195"/>
              <a:ext cx="76200" cy="194573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41"/>
            </p:blipFill>
            <p:spPr>
              <a:xfrm>
                <a:off x="7416800" y="5837195"/>
                <a:ext cx="76200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24" name="墨迹 123"/>
              <p14:cNvContentPartPr/>
              <p14:nvPr/>
            </p14:nvContentPartPr>
            <p14:xfrm>
              <a:off x="7625644" y="5820276"/>
              <a:ext cx="56444" cy="242511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43"/>
            </p:blipFill>
            <p:spPr>
              <a:xfrm>
                <a:off x="7625644" y="5820276"/>
                <a:ext cx="56444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25" name="墨迹 124"/>
              <p14:cNvContentPartPr/>
              <p14:nvPr/>
            </p14:nvContentPartPr>
            <p14:xfrm>
              <a:off x="7744177" y="5899233"/>
              <a:ext cx="79023" cy="140995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45"/>
            </p:blipFill>
            <p:spPr>
              <a:xfrm>
                <a:off x="7744177" y="5899233"/>
                <a:ext cx="79023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26" name="墨迹 125"/>
              <p14:cNvContentPartPr/>
              <p14:nvPr/>
            </p14:nvContentPartPr>
            <p14:xfrm>
              <a:off x="7902222" y="5820276"/>
              <a:ext cx="81844" cy="22559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47"/>
            </p:blipFill>
            <p:spPr>
              <a:xfrm>
                <a:off x="7902222" y="5820276"/>
                <a:ext cx="8184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27" name="墨迹 126"/>
              <p14:cNvContentPartPr/>
              <p14:nvPr/>
            </p14:nvContentPartPr>
            <p14:xfrm>
              <a:off x="8003822" y="5758238"/>
              <a:ext cx="270933" cy="174834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49"/>
            </p:blipFill>
            <p:spPr>
              <a:xfrm>
                <a:off x="8003822" y="5758238"/>
                <a:ext cx="270933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28" name="墨迹 127"/>
              <p14:cNvContentPartPr/>
              <p14:nvPr/>
            </p14:nvContentPartPr>
            <p14:xfrm>
              <a:off x="1354666" y="5374731"/>
              <a:ext cx="1100667" cy="84597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51"/>
            </p:blipFill>
            <p:spPr>
              <a:xfrm>
                <a:off x="1354666" y="5374731"/>
                <a:ext cx="1100667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29" name="墨迹 128"/>
              <p14:cNvContentPartPr/>
              <p14:nvPr/>
            </p14:nvContentPartPr>
            <p14:xfrm>
              <a:off x="1032933" y="5448049"/>
              <a:ext cx="101600" cy="236872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53"/>
            </p:blipFill>
            <p:spPr>
              <a:xfrm>
                <a:off x="1032933" y="5448049"/>
                <a:ext cx="101600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30" name="墨迹 129"/>
              <p14:cNvContentPartPr/>
              <p14:nvPr/>
            </p14:nvContentPartPr>
            <p14:xfrm>
              <a:off x="1151466" y="5442409"/>
              <a:ext cx="107245" cy="219952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55"/>
            </p:blipFill>
            <p:spPr>
              <a:xfrm>
                <a:off x="1151466" y="5442409"/>
                <a:ext cx="107245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31" name="墨迹 130"/>
              <p14:cNvContentPartPr/>
              <p14:nvPr/>
            </p14:nvContentPartPr>
            <p14:xfrm>
              <a:off x="1253066" y="5487527"/>
              <a:ext cx="73378" cy="107157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57"/>
            </p:blipFill>
            <p:spPr>
              <a:xfrm>
                <a:off x="1253066" y="5487527"/>
                <a:ext cx="73378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32" name="墨迹 131"/>
              <p14:cNvContentPartPr/>
              <p14:nvPr/>
            </p14:nvContentPartPr>
            <p14:xfrm>
              <a:off x="1337733" y="5521366"/>
              <a:ext cx="87489" cy="118436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59"/>
            </p:blipFill>
            <p:spPr>
              <a:xfrm>
                <a:off x="1337733" y="5521366"/>
                <a:ext cx="87489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33" name="墨迹 132"/>
              <p14:cNvContentPartPr/>
              <p14:nvPr/>
            </p14:nvContentPartPr>
            <p14:xfrm>
              <a:off x="1428044" y="5453689"/>
              <a:ext cx="174978" cy="231232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61"/>
            </p:blipFill>
            <p:spPr>
              <a:xfrm>
                <a:off x="1428044" y="5453689"/>
                <a:ext cx="174978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34" name="墨迹 133"/>
              <p14:cNvContentPartPr/>
              <p14:nvPr/>
            </p14:nvContentPartPr>
            <p14:xfrm>
              <a:off x="1619955" y="5448049"/>
              <a:ext cx="45156" cy="253791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63"/>
            </p:blipFill>
            <p:spPr>
              <a:xfrm>
                <a:off x="1619955" y="5448049"/>
                <a:ext cx="45156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35" name="墨迹 134"/>
              <p14:cNvContentPartPr/>
              <p14:nvPr/>
            </p14:nvContentPartPr>
            <p14:xfrm>
              <a:off x="1563511" y="5555205"/>
              <a:ext cx="112889" cy="39479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65"/>
            </p:blipFill>
            <p:spPr>
              <a:xfrm>
                <a:off x="1563511" y="5555205"/>
                <a:ext cx="1128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36" name="墨迹 135"/>
              <p14:cNvContentPartPr/>
              <p14:nvPr/>
            </p14:nvContentPartPr>
            <p14:xfrm>
              <a:off x="711200" y="6339138"/>
              <a:ext cx="101600" cy="225591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67"/>
            </p:blipFill>
            <p:spPr>
              <a:xfrm>
                <a:off x="711200" y="6339138"/>
                <a:ext cx="101600" cy="2255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37" name="墨迹 136"/>
              <p14:cNvContentPartPr/>
              <p14:nvPr/>
            </p14:nvContentPartPr>
            <p14:xfrm>
              <a:off x="705555" y="6384256"/>
              <a:ext cx="152400" cy="214313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69"/>
            </p:blipFill>
            <p:spPr>
              <a:xfrm>
                <a:off x="705555" y="6384256"/>
                <a:ext cx="152400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38" name="墨迹 137"/>
              <p14:cNvContentPartPr/>
              <p14:nvPr/>
            </p14:nvContentPartPr>
            <p14:xfrm>
              <a:off x="773288" y="6260180"/>
              <a:ext cx="115712" cy="394787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71"/>
            </p:blipFill>
            <p:spPr>
              <a:xfrm>
                <a:off x="773288" y="6260180"/>
                <a:ext cx="115712" cy="3947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39" name="墨迹 138"/>
              <p14:cNvContentPartPr/>
              <p14:nvPr/>
            </p14:nvContentPartPr>
            <p14:xfrm>
              <a:off x="931333" y="6302479"/>
              <a:ext cx="146755" cy="14099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73"/>
            </p:blipFill>
            <p:spPr>
              <a:xfrm>
                <a:off x="931333" y="6302479"/>
                <a:ext cx="146755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40" name="墨迹 139"/>
              <p14:cNvContentPartPr/>
              <p14:nvPr/>
            </p14:nvContentPartPr>
            <p14:xfrm>
              <a:off x="959555" y="6265820"/>
              <a:ext cx="73378" cy="112797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75"/>
            </p:blipFill>
            <p:spPr>
              <a:xfrm>
                <a:off x="959555" y="6265820"/>
                <a:ext cx="73378" cy="1127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41" name="墨迹 140"/>
              <p14:cNvContentPartPr/>
              <p14:nvPr/>
            </p14:nvContentPartPr>
            <p14:xfrm>
              <a:off x="914400" y="6277100"/>
              <a:ext cx="163688" cy="349668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77"/>
            </p:blipFill>
            <p:spPr>
              <a:xfrm>
                <a:off x="914400" y="6277100"/>
                <a:ext cx="163688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42" name="墨迹 141"/>
              <p14:cNvContentPartPr/>
              <p14:nvPr/>
            </p14:nvContentPartPr>
            <p14:xfrm>
              <a:off x="987777" y="6412455"/>
              <a:ext cx="163689" cy="39479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79"/>
            </p:blipFill>
            <p:spPr>
              <a:xfrm>
                <a:off x="987777" y="6412455"/>
                <a:ext cx="1636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43" name="墨迹 142"/>
              <p14:cNvContentPartPr/>
              <p14:nvPr/>
            </p14:nvContentPartPr>
            <p14:xfrm>
              <a:off x="1100666" y="6429375"/>
              <a:ext cx="39511" cy="329928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81"/>
            </p:blipFill>
            <p:spPr>
              <a:xfrm>
                <a:off x="1100666" y="6429375"/>
                <a:ext cx="39511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44" name="墨迹 143"/>
              <p14:cNvContentPartPr/>
              <p14:nvPr/>
            </p14:nvContentPartPr>
            <p14:xfrm>
              <a:off x="999066" y="6440654"/>
              <a:ext cx="70556" cy="146635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83"/>
            </p:blipFill>
            <p:spPr>
              <a:xfrm>
                <a:off x="999066" y="6440654"/>
                <a:ext cx="705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45" name="墨迹 144"/>
              <p14:cNvContentPartPr/>
              <p14:nvPr/>
            </p14:nvContentPartPr>
            <p14:xfrm>
              <a:off x="1213555" y="6299659"/>
              <a:ext cx="56445" cy="64857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85"/>
            </p:blipFill>
            <p:spPr>
              <a:xfrm>
                <a:off x="1213555" y="6299659"/>
                <a:ext cx="56445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46" name="墨迹 145"/>
              <p14:cNvContentPartPr/>
              <p14:nvPr/>
            </p14:nvContentPartPr>
            <p14:xfrm>
              <a:off x="1134533" y="6367337"/>
              <a:ext cx="200378" cy="287630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87"/>
            </p:blipFill>
            <p:spPr>
              <a:xfrm>
                <a:off x="1134533" y="6367337"/>
                <a:ext cx="200378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47" name="墨迹 146"/>
              <p14:cNvContentPartPr/>
              <p14:nvPr/>
            </p14:nvContentPartPr>
            <p14:xfrm>
              <a:off x="1349022" y="6440654"/>
              <a:ext cx="22578" cy="84597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89"/>
            </p:blipFill>
            <p:spPr>
              <a:xfrm>
                <a:off x="1349022" y="6440654"/>
                <a:ext cx="22578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48" name="墨迹 147"/>
              <p14:cNvContentPartPr/>
              <p14:nvPr/>
            </p14:nvContentPartPr>
            <p14:xfrm>
              <a:off x="1394177" y="6310939"/>
              <a:ext cx="16934" cy="544241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91"/>
            </p:blipFill>
            <p:spPr>
              <a:xfrm>
                <a:off x="1394177" y="6310939"/>
                <a:ext cx="16934" cy="5442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49" name="墨迹 148"/>
              <p14:cNvContentPartPr/>
              <p14:nvPr/>
            </p14:nvContentPartPr>
            <p14:xfrm>
              <a:off x="1343377" y="6474493"/>
              <a:ext cx="98778" cy="31019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93"/>
            </p:blipFill>
            <p:spPr>
              <a:xfrm>
                <a:off x="1343377" y="6474493"/>
                <a:ext cx="987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50" name="墨迹 149"/>
              <p14:cNvContentPartPr/>
              <p14:nvPr/>
            </p14:nvContentPartPr>
            <p14:xfrm>
              <a:off x="1405466" y="6372977"/>
              <a:ext cx="169334" cy="248151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95"/>
            </p:blipFill>
            <p:spPr>
              <a:xfrm>
                <a:off x="1405466" y="6372977"/>
                <a:ext cx="169334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51" name="墨迹 150"/>
              <p14:cNvContentPartPr/>
              <p14:nvPr/>
            </p14:nvContentPartPr>
            <p14:xfrm>
              <a:off x="1710266" y="6519611"/>
              <a:ext cx="33867" cy="56398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97"/>
            </p:blipFill>
            <p:spPr>
              <a:xfrm>
                <a:off x="1710266" y="6519611"/>
                <a:ext cx="33867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52" name="墨迹 151"/>
              <p14:cNvContentPartPr/>
              <p14:nvPr/>
            </p14:nvContentPartPr>
            <p14:xfrm>
              <a:off x="1665111" y="6621128"/>
              <a:ext cx="36689" cy="36659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99"/>
            </p:blipFill>
            <p:spPr>
              <a:xfrm>
                <a:off x="1665111" y="6621128"/>
                <a:ext cx="36689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53" name="墨迹 152"/>
              <p14:cNvContentPartPr/>
              <p14:nvPr/>
            </p14:nvContentPartPr>
            <p14:xfrm>
              <a:off x="2071511" y="6513972"/>
              <a:ext cx="107244" cy="197393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301"/>
            </p:blipFill>
            <p:spPr>
              <a:xfrm>
                <a:off x="2071511" y="6513972"/>
                <a:ext cx="1072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54" name="墨迹 153"/>
              <p14:cNvContentPartPr/>
              <p14:nvPr/>
            </p14:nvContentPartPr>
            <p14:xfrm>
              <a:off x="2235200" y="6553450"/>
              <a:ext cx="177800" cy="140995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303"/>
            </p:blipFill>
            <p:spPr>
              <a:xfrm>
                <a:off x="2235200" y="6553450"/>
                <a:ext cx="177800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55" name="墨迹 154"/>
              <p14:cNvContentPartPr/>
              <p14:nvPr/>
            </p14:nvContentPartPr>
            <p14:xfrm>
              <a:off x="2404533" y="6491412"/>
              <a:ext cx="28222" cy="375047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305"/>
            </p:blipFill>
            <p:spPr>
              <a:xfrm>
                <a:off x="2404533" y="6491412"/>
                <a:ext cx="28222" cy="3750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56" name="墨迹 155"/>
              <p14:cNvContentPartPr/>
              <p14:nvPr/>
            </p14:nvContentPartPr>
            <p14:xfrm>
              <a:off x="2449688" y="6570369"/>
              <a:ext cx="81845" cy="16920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307"/>
            </p:blipFill>
            <p:spPr>
              <a:xfrm>
                <a:off x="2449688" y="6570369"/>
                <a:ext cx="81845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57" name="墨迹 156"/>
              <p14:cNvContentPartPr/>
              <p14:nvPr/>
            </p14:nvContentPartPr>
            <p14:xfrm>
              <a:off x="2486377" y="6502692"/>
              <a:ext cx="19756" cy="160735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309"/>
            </p:blipFill>
            <p:spPr>
              <a:xfrm>
                <a:off x="2486377" y="6502692"/>
                <a:ext cx="19756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58" name="墨迹 157"/>
              <p14:cNvContentPartPr/>
              <p14:nvPr/>
            </p14:nvContentPartPr>
            <p14:xfrm>
              <a:off x="2545644" y="6457574"/>
              <a:ext cx="95956" cy="279170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311"/>
            </p:blipFill>
            <p:spPr>
              <a:xfrm>
                <a:off x="2545644" y="6457574"/>
                <a:ext cx="95956" cy="279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59" name="墨迹 158"/>
              <p14:cNvContentPartPr/>
              <p14:nvPr/>
            </p14:nvContentPartPr>
            <p14:xfrm>
              <a:off x="2754488" y="6598569"/>
              <a:ext cx="186267" cy="11279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313"/>
            </p:blipFill>
            <p:spPr>
              <a:xfrm>
                <a:off x="2754488" y="6598569"/>
                <a:ext cx="186267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60" name="墨迹 159"/>
              <p14:cNvContentPartPr/>
              <p14:nvPr/>
            </p14:nvContentPartPr>
            <p14:xfrm>
              <a:off x="2839155" y="6497052"/>
              <a:ext cx="16933" cy="214313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315"/>
            </p:blipFill>
            <p:spPr>
              <a:xfrm>
                <a:off x="2839155" y="6497052"/>
                <a:ext cx="16933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61" name="墨迹 160"/>
              <p14:cNvContentPartPr/>
              <p14:nvPr/>
            </p14:nvContentPartPr>
            <p14:xfrm>
              <a:off x="2997200" y="6497052"/>
              <a:ext cx="112888" cy="219953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317"/>
            </p:blipFill>
            <p:spPr>
              <a:xfrm>
                <a:off x="2997200" y="6497052"/>
                <a:ext cx="11288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62" name="墨迹 161"/>
              <p14:cNvContentPartPr/>
              <p14:nvPr/>
            </p14:nvContentPartPr>
            <p14:xfrm>
              <a:off x="3206044" y="6519611"/>
              <a:ext cx="124178" cy="186114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319"/>
            </p:blipFill>
            <p:spPr>
              <a:xfrm>
                <a:off x="3206044" y="6519611"/>
                <a:ext cx="124178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63" name="墨迹 162"/>
              <p14:cNvContentPartPr/>
              <p14:nvPr/>
            </p14:nvContentPartPr>
            <p14:xfrm>
              <a:off x="3347155" y="6502692"/>
              <a:ext cx="163689" cy="214313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321"/>
            </p:blipFill>
            <p:spPr>
              <a:xfrm>
                <a:off x="3347155" y="6502692"/>
                <a:ext cx="163689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64" name="墨迹 163"/>
              <p14:cNvContentPartPr/>
              <p14:nvPr/>
            </p14:nvContentPartPr>
            <p14:xfrm>
              <a:off x="3476977" y="6576009"/>
              <a:ext cx="132645" cy="157915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323"/>
            </p:blipFill>
            <p:spPr>
              <a:xfrm>
                <a:off x="3476977" y="6576009"/>
                <a:ext cx="132645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65" name="墨迹 164"/>
              <p14:cNvContentPartPr/>
              <p14:nvPr/>
            </p14:nvContentPartPr>
            <p14:xfrm>
              <a:off x="3601155" y="6530891"/>
              <a:ext cx="95956" cy="25379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25"/>
            </p:blipFill>
            <p:spPr>
              <a:xfrm>
                <a:off x="3601155" y="6530891"/>
                <a:ext cx="95956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166" name="墨迹 165"/>
              <p14:cNvContentPartPr/>
              <p14:nvPr/>
            </p14:nvContentPartPr>
            <p14:xfrm>
              <a:off x="3629377" y="6474493"/>
              <a:ext cx="33867" cy="157915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27"/>
            </p:blipFill>
            <p:spPr>
              <a:xfrm>
                <a:off x="3629377" y="6474493"/>
                <a:ext cx="33867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167" name="墨迹 166"/>
              <p14:cNvContentPartPr/>
              <p14:nvPr/>
            </p14:nvContentPartPr>
            <p14:xfrm>
              <a:off x="3688644" y="6451934"/>
              <a:ext cx="98778" cy="281990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29"/>
            </p:blipFill>
            <p:spPr>
              <a:xfrm>
                <a:off x="3688644" y="6451934"/>
                <a:ext cx="98778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168" name="墨迹 167"/>
              <p14:cNvContentPartPr/>
              <p14:nvPr/>
            </p14:nvContentPartPr>
            <p14:xfrm>
              <a:off x="3810000" y="6576009"/>
              <a:ext cx="141111" cy="28199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31"/>
            </p:blipFill>
            <p:spPr>
              <a:xfrm>
                <a:off x="3810000" y="6576009"/>
                <a:ext cx="141111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169" name="墨迹 168"/>
              <p14:cNvContentPartPr/>
              <p14:nvPr/>
            </p14:nvContentPartPr>
            <p14:xfrm>
              <a:off x="3810000" y="6660606"/>
              <a:ext cx="155222" cy="22560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33"/>
            </p:blipFill>
            <p:spPr>
              <a:xfrm>
                <a:off x="3810000" y="6660606"/>
                <a:ext cx="155222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170" name="墨迹 169"/>
              <p14:cNvContentPartPr/>
              <p14:nvPr/>
            </p14:nvContentPartPr>
            <p14:xfrm>
              <a:off x="4126088" y="6564730"/>
              <a:ext cx="158045" cy="146635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35"/>
            </p:blipFill>
            <p:spPr>
              <a:xfrm>
                <a:off x="4126088" y="6564730"/>
                <a:ext cx="158045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171" name="墨迹 170"/>
              <p14:cNvContentPartPr/>
              <p14:nvPr/>
            </p14:nvContentPartPr>
            <p14:xfrm>
              <a:off x="4385733" y="6559090"/>
              <a:ext cx="101600" cy="129715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37"/>
            </p:blipFill>
            <p:spPr>
              <a:xfrm>
                <a:off x="4385733" y="6559090"/>
                <a:ext cx="101600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172" name="墨迹 171"/>
              <p14:cNvContentPartPr/>
              <p14:nvPr/>
            </p14:nvContentPartPr>
            <p14:xfrm>
              <a:off x="4577644" y="6480133"/>
              <a:ext cx="79022" cy="236872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39"/>
            </p:blipFill>
            <p:spPr>
              <a:xfrm>
                <a:off x="4577644" y="6480133"/>
                <a:ext cx="7902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173" name="墨迹 172"/>
              <p14:cNvContentPartPr/>
              <p14:nvPr/>
            </p14:nvContentPartPr>
            <p14:xfrm>
              <a:off x="4673600" y="6508332"/>
              <a:ext cx="101600" cy="191753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41"/>
            </p:blipFill>
            <p:spPr>
              <a:xfrm>
                <a:off x="4673600" y="6508332"/>
                <a:ext cx="101600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174" name="墨迹 173"/>
              <p14:cNvContentPartPr/>
              <p14:nvPr/>
            </p14:nvContentPartPr>
            <p14:xfrm>
              <a:off x="4690533" y="6491412"/>
              <a:ext cx="110067" cy="270711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43"/>
            </p:blipFill>
            <p:spPr>
              <a:xfrm>
                <a:off x="4690533" y="6491412"/>
                <a:ext cx="110067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175" name="墨迹 174"/>
              <p14:cNvContentPartPr/>
              <p14:nvPr/>
            </p14:nvContentPartPr>
            <p14:xfrm>
              <a:off x="4831644" y="6457574"/>
              <a:ext cx="67733" cy="152274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45"/>
            </p:blipFill>
            <p:spPr>
              <a:xfrm>
                <a:off x="4831644" y="6457574"/>
                <a:ext cx="67733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176" name="墨迹 175"/>
              <p14:cNvContentPartPr/>
              <p14:nvPr/>
            </p14:nvContentPartPr>
            <p14:xfrm>
              <a:off x="4921955" y="6491412"/>
              <a:ext cx="76200" cy="16920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47"/>
            </p:blipFill>
            <p:spPr>
              <a:xfrm>
                <a:off x="4921955" y="6491412"/>
                <a:ext cx="7620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177" name="墨迹 176"/>
              <p14:cNvContentPartPr/>
              <p14:nvPr/>
            </p14:nvContentPartPr>
            <p14:xfrm>
              <a:off x="4995333" y="6412455"/>
              <a:ext cx="95955" cy="276350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49"/>
            </p:blipFill>
            <p:spPr>
              <a:xfrm>
                <a:off x="4995333" y="6412455"/>
                <a:ext cx="95955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178" name="墨迹 177"/>
              <p14:cNvContentPartPr/>
              <p14:nvPr/>
            </p14:nvContentPartPr>
            <p14:xfrm>
              <a:off x="5074355" y="6559090"/>
              <a:ext cx="160867" cy="28199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51"/>
            </p:blipFill>
            <p:spPr>
              <a:xfrm>
                <a:off x="5074355" y="6559090"/>
                <a:ext cx="1608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179" name="墨迹 178"/>
              <p14:cNvContentPartPr/>
              <p14:nvPr/>
            </p14:nvContentPartPr>
            <p14:xfrm>
              <a:off x="5127977" y="6457574"/>
              <a:ext cx="31045" cy="250971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53"/>
            </p:blipFill>
            <p:spPr>
              <a:xfrm>
                <a:off x="5127977" y="6457574"/>
                <a:ext cx="31045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180" name="墨迹 179"/>
              <p14:cNvContentPartPr/>
              <p14:nvPr/>
            </p14:nvContentPartPr>
            <p14:xfrm>
              <a:off x="5401733" y="6530891"/>
              <a:ext cx="95956" cy="124075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55"/>
            </p:blipFill>
            <p:spPr>
              <a:xfrm>
                <a:off x="5401733" y="6530891"/>
                <a:ext cx="95956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181" name="墨迹 180"/>
              <p14:cNvContentPartPr/>
              <p14:nvPr/>
            </p14:nvContentPartPr>
            <p14:xfrm>
              <a:off x="5599288" y="6463213"/>
              <a:ext cx="118534" cy="191753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57"/>
            </p:blipFill>
            <p:spPr>
              <a:xfrm>
                <a:off x="5599288" y="6463213"/>
                <a:ext cx="118534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182" name="墨迹 181"/>
              <p14:cNvContentPartPr/>
              <p14:nvPr/>
            </p14:nvContentPartPr>
            <p14:xfrm>
              <a:off x="5734755" y="6468853"/>
              <a:ext cx="33867" cy="180474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59"/>
            </p:blipFill>
            <p:spPr>
              <a:xfrm>
                <a:off x="5734755" y="6468853"/>
                <a:ext cx="33867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183" name="墨迹 182"/>
              <p14:cNvContentPartPr/>
              <p14:nvPr/>
            </p14:nvContentPartPr>
            <p14:xfrm>
              <a:off x="5751688" y="6564730"/>
              <a:ext cx="53622" cy="16919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61"/>
            </p:blipFill>
            <p:spPr>
              <a:xfrm>
                <a:off x="5751688" y="6564730"/>
                <a:ext cx="536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184" name="墨迹 183"/>
              <p14:cNvContentPartPr/>
              <p14:nvPr/>
            </p14:nvContentPartPr>
            <p14:xfrm>
              <a:off x="5777088" y="6423735"/>
              <a:ext cx="47978" cy="327108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63"/>
            </p:blipFill>
            <p:spPr>
              <a:xfrm>
                <a:off x="5777088" y="6423735"/>
                <a:ext cx="47978" cy="3271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185" name="墨迹 184"/>
              <p14:cNvContentPartPr/>
              <p14:nvPr/>
            </p14:nvContentPartPr>
            <p14:xfrm>
              <a:off x="5842000" y="6429375"/>
              <a:ext cx="101600" cy="219952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65"/>
            </p:blipFill>
            <p:spPr>
              <a:xfrm>
                <a:off x="5842000" y="6429375"/>
                <a:ext cx="101600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186" name="墨迹 185"/>
              <p14:cNvContentPartPr/>
              <p14:nvPr/>
            </p14:nvContentPartPr>
            <p14:xfrm>
              <a:off x="5932311" y="6440654"/>
              <a:ext cx="28222" cy="236872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67"/>
            </p:blipFill>
            <p:spPr>
              <a:xfrm>
                <a:off x="5932311" y="6440654"/>
                <a:ext cx="2822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187" name="墨迹 186"/>
              <p14:cNvContentPartPr/>
              <p14:nvPr/>
            </p14:nvContentPartPr>
            <p14:xfrm>
              <a:off x="5853288" y="6547810"/>
              <a:ext cx="110067" cy="28199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69"/>
            </p:blipFill>
            <p:spPr>
              <a:xfrm>
                <a:off x="5853288" y="6547810"/>
                <a:ext cx="1100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188" name="墨迹 187"/>
              <p14:cNvContentPartPr/>
              <p14:nvPr/>
            </p14:nvContentPartPr>
            <p14:xfrm>
              <a:off x="5988755" y="6491412"/>
              <a:ext cx="81845" cy="16920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71"/>
            </p:blipFill>
            <p:spPr>
              <a:xfrm>
                <a:off x="5988755" y="6491412"/>
                <a:ext cx="81845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189" name="墨迹 188"/>
              <p14:cNvContentPartPr/>
              <p14:nvPr/>
            </p14:nvContentPartPr>
            <p14:xfrm>
              <a:off x="6135511" y="6406815"/>
              <a:ext cx="101600" cy="267891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73"/>
            </p:blipFill>
            <p:spPr>
              <a:xfrm>
                <a:off x="6135511" y="6406815"/>
                <a:ext cx="101600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190" name="墨迹 189"/>
              <p14:cNvContentPartPr/>
              <p14:nvPr/>
            </p14:nvContentPartPr>
            <p14:xfrm>
              <a:off x="6248400" y="6542171"/>
              <a:ext cx="180622" cy="33838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75"/>
            </p:blipFill>
            <p:spPr>
              <a:xfrm>
                <a:off x="6248400" y="6542171"/>
                <a:ext cx="180622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191" name="墨迹 190"/>
              <p14:cNvContentPartPr/>
              <p14:nvPr/>
            </p14:nvContentPartPr>
            <p14:xfrm>
              <a:off x="6321777" y="6423735"/>
              <a:ext cx="33867" cy="270710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77"/>
            </p:blipFill>
            <p:spPr>
              <a:xfrm>
                <a:off x="6321777" y="6423735"/>
                <a:ext cx="33867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192" name="墨迹 191"/>
              <p14:cNvContentPartPr/>
              <p14:nvPr/>
            </p14:nvContentPartPr>
            <p14:xfrm>
              <a:off x="6570133" y="6474493"/>
              <a:ext cx="107244" cy="180474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79"/>
            </p:blipFill>
            <p:spPr>
              <a:xfrm>
                <a:off x="6570133" y="6474493"/>
                <a:ext cx="10724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193" name="墨迹 192"/>
              <p14:cNvContentPartPr/>
              <p14:nvPr/>
            </p14:nvContentPartPr>
            <p14:xfrm>
              <a:off x="6773333" y="6423735"/>
              <a:ext cx="62089" cy="248151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81"/>
            </p:blipFill>
            <p:spPr>
              <a:xfrm>
                <a:off x="6773333" y="6423735"/>
                <a:ext cx="620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194" name="墨迹 193"/>
              <p14:cNvContentPartPr/>
              <p14:nvPr/>
            </p14:nvContentPartPr>
            <p14:xfrm>
              <a:off x="6874933" y="6485772"/>
              <a:ext cx="189089" cy="146635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83"/>
            </p:blipFill>
            <p:spPr>
              <a:xfrm>
                <a:off x="6874933" y="6485772"/>
                <a:ext cx="189089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195" name="墨迹 194"/>
              <p14:cNvContentPartPr/>
              <p14:nvPr/>
            </p14:nvContentPartPr>
            <p14:xfrm>
              <a:off x="7001933" y="6440654"/>
              <a:ext cx="81844" cy="408885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85"/>
            </p:blipFill>
            <p:spPr>
              <a:xfrm>
                <a:off x="7001933" y="6440654"/>
                <a:ext cx="81844" cy="408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196" name="墨迹 195"/>
              <p14:cNvContentPartPr/>
              <p14:nvPr/>
            </p14:nvContentPartPr>
            <p14:xfrm>
              <a:off x="7106355" y="6502692"/>
              <a:ext cx="118534" cy="39479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87"/>
            </p:blipFill>
            <p:spPr>
              <a:xfrm>
                <a:off x="7106355" y="6502692"/>
                <a:ext cx="1185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197" name="墨迹 196"/>
              <p14:cNvContentPartPr/>
              <p14:nvPr/>
            </p14:nvContentPartPr>
            <p14:xfrm>
              <a:off x="7219244" y="6395536"/>
              <a:ext cx="118533" cy="301729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89"/>
            </p:blipFill>
            <p:spPr>
              <a:xfrm>
                <a:off x="7219244" y="6395536"/>
                <a:ext cx="118533" cy="301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198" name="墨迹 197"/>
              <p14:cNvContentPartPr/>
              <p14:nvPr/>
            </p14:nvContentPartPr>
            <p14:xfrm>
              <a:off x="10284177" y="3829426"/>
              <a:ext cx="657578" cy="33838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91"/>
            </p:blipFill>
            <p:spPr>
              <a:xfrm>
                <a:off x="10284177" y="3829426"/>
                <a:ext cx="657578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199" name="墨迹 198"/>
              <p14:cNvContentPartPr/>
              <p14:nvPr/>
            </p14:nvContentPartPr>
            <p14:xfrm>
              <a:off x="10588977" y="3829426"/>
              <a:ext cx="651933" cy="16919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93"/>
            </p:blipFill>
            <p:spPr>
              <a:xfrm>
                <a:off x="10588977" y="3829426"/>
                <a:ext cx="65193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00" name="墨迹 199"/>
              <p14:cNvContentPartPr/>
              <p14:nvPr/>
            </p14:nvContentPartPr>
            <p14:xfrm>
              <a:off x="11232444" y="3750468"/>
              <a:ext cx="101600" cy="157915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95"/>
            </p:blipFill>
            <p:spPr>
              <a:xfrm>
                <a:off x="11232444" y="3750468"/>
                <a:ext cx="101600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01" name="墨迹 200"/>
              <p14:cNvContentPartPr/>
              <p14:nvPr/>
            </p14:nvContentPartPr>
            <p14:xfrm>
              <a:off x="8432800" y="6299659"/>
              <a:ext cx="62088" cy="78957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97"/>
            </p:blipFill>
            <p:spPr>
              <a:xfrm>
                <a:off x="8432800" y="6299659"/>
                <a:ext cx="62088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02" name="墨迹 201"/>
              <p14:cNvContentPartPr/>
              <p14:nvPr/>
            </p14:nvContentPartPr>
            <p14:xfrm>
              <a:off x="8404577" y="6124825"/>
              <a:ext cx="293512" cy="338388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99"/>
            </p:blipFill>
            <p:spPr>
              <a:xfrm>
                <a:off x="8404577" y="6124825"/>
                <a:ext cx="293512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03" name="墨迹 202"/>
              <p14:cNvContentPartPr/>
              <p14:nvPr/>
            </p14:nvContentPartPr>
            <p14:xfrm>
              <a:off x="8551333" y="6356057"/>
              <a:ext cx="73378" cy="152275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401"/>
            </p:blipFill>
            <p:spPr>
              <a:xfrm>
                <a:off x="8551333" y="6356057"/>
                <a:ext cx="73378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04" name="墨迹 203"/>
              <p14:cNvContentPartPr/>
              <p14:nvPr/>
            </p14:nvContentPartPr>
            <p14:xfrm>
              <a:off x="8669866" y="6169944"/>
              <a:ext cx="262466" cy="270710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403"/>
            </p:blipFill>
            <p:spPr>
              <a:xfrm>
                <a:off x="8669866" y="6169944"/>
                <a:ext cx="262466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05" name="墨迹 204"/>
              <p14:cNvContentPartPr/>
              <p14:nvPr/>
            </p14:nvContentPartPr>
            <p14:xfrm>
              <a:off x="9211733" y="6209422"/>
              <a:ext cx="67734" cy="211493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405"/>
            </p:blipFill>
            <p:spPr>
              <a:xfrm>
                <a:off x="9211733" y="6209422"/>
                <a:ext cx="67734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06" name="墨迹 205"/>
              <p14:cNvContentPartPr/>
              <p14:nvPr/>
            </p14:nvContentPartPr>
            <p14:xfrm>
              <a:off x="9335911" y="6203783"/>
              <a:ext cx="28222" cy="152274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407"/>
            </p:blipFill>
            <p:spPr>
              <a:xfrm>
                <a:off x="9335911" y="6203783"/>
                <a:ext cx="28222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07" name="墨迹 206"/>
              <p14:cNvContentPartPr/>
              <p14:nvPr/>
            </p14:nvContentPartPr>
            <p14:xfrm>
              <a:off x="9358488" y="6263000"/>
              <a:ext cx="76200" cy="25379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409"/>
            </p:blipFill>
            <p:spPr>
              <a:xfrm>
                <a:off x="9358488" y="6263000"/>
                <a:ext cx="762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0">
            <p14:nvContentPartPr>
              <p14:cNvPr id="208" name="墨迹 207"/>
              <p14:cNvContentPartPr/>
              <p14:nvPr/>
            </p14:nvContentPartPr>
            <p14:xfrm>
              <a:off x="9426222" y="6124825"/>
              <a:ext cx="28222" cy="313009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411"/>
            </p:blipFill>
            <p:spPr>
              <a:xfrm>
                <a:off x="9426222" y="6124825"/>
                <a:ext cx="28222" cy="313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2">
            <p14:nvContentPartPr>
              <p14:cNvPr id="209" name="墨迹 208"/>
              <p14:cNvContentPartPr/>
              <p14:nvPr/>
            </p14:nvContentPartPr>
            <p14:xfrm>
              <a:off x="9547577" y="6175583"/>
              <a:ext cx="143934" cy="205853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413"/>
            </p:blipFill>
            <p:spPr>
              <a:xfrm>
                <a:off x="9547577" y="6175583"/>
                <a:ext cx="143934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4">
            <p14:nvContentPartPr>
              <p14:cNvPr id="210" name="墨迹 209"/>
              <p14:cNvContentPartPr/>
              <p14:nvPr/>
            </p14:nvContentPartPr>
            <p14:xfrm>
              <a:off x="9787466" y="6107906"/>
              <a:ext cx="118534" cy="403246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415"/>
            </p:blipFill>
            <p:spPr>
              <a:xfrm>
                <a:off x="9787466" y="6107906"/>
                <a:ext cx="118534" cy="4032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6">
            <p14:nvContentPartPr>
              <p14:cNvPr id="211" name="墨迹 210"/>
              <p14:cNvContentPartPr/>
              <p14:nvPr/>
            </p14:nvContentPartPr>
            <p14:xfrm>
              <a:off x="10408355" y="6079707"/>
              <a:ext cx="112889" cy="248151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417"/>
            </p:blipFill>
            <p:spPr>
              <a:xfrm>
                <a:off x="10408355" y="6079707"/>
                <a:ext cx="1128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8">
            <p14:nvContentPartPr>
              <p14:cNvPr id="212" name="墨迹 211"/>
              <p14:cNvContentPartPr/>
              <p14:nvPr/>
            </p14:nvContentPartPr>
            <p14:xfrm>
              <a:off x="10549467" y="6136105"/>
              <a:ext cx="211667" cy="146635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419"/>
            </p:blipFill>
            <p:spPr>
              <a:xfrm>
                <a:off x="10549467" y="6136105"/>
                <a:ext cx="211667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0">
            <p14:nvContentPartPr>
              <p14:cNvPr id="213" name="墨迹 212"/>
              <p14:cNvContentPartPr/>
              <p14:nvPr/>
            </p14:nvContentPartPr>
            <p14:xfrm>
              <a:off x="10747022" y="6107906"/>
              <a:ext cx="22578" cy="281990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421"/>
            </p:blipFill>
            <p:spPr>
              <a:xfrm>
                <a:off x="10747022" y="6107906"/>
                <a:ext cx="22578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2">
            <p14:nvContentPartPr>
              <p14:cNvPr id="214" name="墨迹 213"/>
              <p14:cNvContentPartPr/>
              <p14:nvPr/>
            </p14:nvContentPartPr>
            <p14:xfrm>
              <a:off x="10820400" y="6116365"/>
              <a:ext cx="118532" cy="14100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423"/>
            </p:blipFill>
            <p:spPr>
              <a:xfrm>
                <a:off x="10820400" y="6116365"/>
                <a:ext cx="11853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4">
            <p14:nvContentPartPr>
              <p14:cNvPr id="215" name="墨迹 214"/>
              <p14:cNvContentPartPr/>
              <p14:nvPr/>
            </p14:nvContentPartPr>
            <p14:xfrm>
              <a:off x="10922000" y="6034588"/>
              <a:ext cx="73377" cy="329928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425"/>
            </p:blipFill>
            <p:spPr>
              <a:xfrm>
                <a:off x="10922000" y="6034588"/>
                <a:ext cx="73377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16" name="墨迹 215"/>
              <p14:cNvContentPartPr/>
              <p14:nvPr/>
            </p14:nvContentPartPr>
            <p14:xfrm>
              <a:off x="10351911" y="6068427"/>
              <a:ext cx="107244" cy="273531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427"/>
            </p:blipFill>
            <p:spPr>
              <a:xfrm>
                <a:off x="10351911" y="6068427"/>
                <a:ext cx="107244" cy="2735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8">
            <p14:nvContentPartPr>
              <p14:cNvPr id="217" name="墨迹 216"/>
              <p14:cNvContentPartPr/>
              <p14:nvPr/>
            </p14:nvContentPartPr>
            <p14:xfrm>
              <a:off x="10165644" y="6102266"/>
              <a:ext cx="197556" cy="214312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429"/>
            </p:blipFill>
            <p:spPr>
              <a:xfrm>
                <a:off x="10165644" y="6102266"/>
                <a:ext cx="19755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0">
            <p14:nvContentPartPr>
              <p14:cNvPr id="218" name="墨迹 217"/>
              <p14:cNvContentPartPr/>
              <p14:nvPr/>
            </p14:nvContentPartPr>
            <p14:xfrm>
              <a:off x="11088511" y="6090986"/>
              <a:ext cx="200377" cy="205853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431"/>
            </p:blipFill>
            <p:spPr>
              <a:xfrm>
                <a:off x="11088511" y="6090986"/>
                <a:ext cx="200377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19" name="墨迹 218"/>
              <p14:cNvContentPartPr/>
              <p14:nvPr/>
            </p14:nvContentPartPr>
            <p14:xfrm>
              <a:off x="11396132" y="6062787"/>
              <a:ext cx="112889" cy="174834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433"/>
            </p:blipFill>
            <p:spPr>
              <a:xfrm>
                <a:off x="11396132" y="6062787"/>
                <a:ext cx="112889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20" name="墨迹 219"/>
              <p14:cNvContentPartPr/>
              <p14:nvPr/>
            </p14:nvContentPartPr>
            <p14:xfrm>
              <a:off x="11542888" y="6051508"/>
              <a:ext cx="208844" cy="157915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435"/>
            </p:blipFill>
            <p:spPr>
              <a:xfrm>
                <a:off x="11542888" y="6051508"/>
                <a:ext cx="20884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21" name="墨迹 220"/>
              <p14:cNvContentPartPr/>
              <p14:nvPr/>
            </p14:nvContentPartPr>
            <p14:xfrm>
              <a:off x="11706577" y="6023309"/>
              <a:ext cx="56444" cy="369407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437"/>
            </p:blipFill>
            <p:spPr>
              <a:xfrm>
                <a:off x="11706577" y="6023309"/>
                <a:ext cx="56444" cy="3694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22" name="墨迹 221"/>
              <p14:cNvContentPartPr/>
              <p14:nvPr/>
            </p14:nvContentPartPr>
            <p14:xfrm>
              <a:off x="11779955" y="6054328"/>
              <a:ext cx="110067" cy="8459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439"/>
            </p:blipFill>
            <p:spPr>
              <a:xfrm>
                <a:off x="11779955" y="6054328"/>
                <a:ext cx="110067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23" name="墨迹 222"/>
              <p14:cNvContentPartPr/>
              <p14:nvPr/>
            </p14:nvContentPartPr>
            <p14:xfrm>
              <a:off x="11811000" y="6000750"/>
              <a:ext cx="31044" cy="155094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441"/>
            </p:blipFill>
            <p:spPr>
              <a:xfrm>
                <a:off x="11811000" y="6000750"/>
                <a:ext cx="31044" cy="155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24" name="墨迹 223"/>
              <p14:cNvContentPartPr/>
              <p14:nvPr/>
            </p14:nvContentPartPr>
            <p14:xfrm>
              <a:off x="11805355" y="5966911"/>
              <a:ext cx="143933" cy="310189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443"/>
            </p:blipFill>
            <p:spPr>
              <a:xfrm>
                <a:off x="11805355" y="5966911"/>
                <a:ext cx="143933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225" name="墨迹 224"/>
              <p14:cNvContentPartPr/>
              <p14:nvPr/>
            </p14:nvContentPartPr>
            <p14:xfrm>
              <a:off x="11531600" y="6045868"/>
              <a:ext cx="95955" cy="245331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445"/>
            </p:blipFill>
            <p:spPr>
              <a:xfrm>
                <a:off x="11531600" y="6045868"/>
                <a:ext cx="95955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26" name="墨迹 225"/>
              <p14:cNvContentPartPr/>
              <p14:nvPr/>
            </p14:nvContentPartPr>
            <p14:xfrm>
              <a:off x="9098844" y="6621128"/>
              <a:ext cx="50800" cy="36659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447"/>
            </p:blipFill>
            <p:spPr>
              <a:xfrm>
                <a:off x="9098844" y="6621128"/>
                <a:ext cx="50800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27" name="墨迹 226"/>
              <p14:cNvContentPartPr/>
              <p14:nvPr/>
            </p14:nvContentPartPr>
            <p14:xfrm>
              <a:off x="8974666" y="6733924"/>
              <a:ext cx="64911" cy="50758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449"/>
            </p:blipFill>
            <p:spPr>
              <a:xfrm>
                <a:off x="8974666" y="6733924"/>
                <a:ext cx="64911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28" name="墨迹 227"/>
              <p14:cNvContentPartPr/>
              <p14:nvPr/>
            </p14:nvContentPartPr>
            <p14:xfrm>
              <a:off x="9251244" y="6773402"/>
              <a:ext cx="62088" cy="28200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451"/>
            </p:blipFill>
            <p:spPr>
              <a:xfrm>
                <a:off x="9251244" y="6773402"/>
                <a:ext cx="62088" cy="2820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78443" y="1169773"/>
            <a:ext cx="7944804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prstClr val="black"/>
                </a:solidFill>
              </a:rPr>
              <a:t>1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牢记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平衡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原理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守恒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思想</a:t>
            </a:r>
            <a:endParaRPr lang="en-US" altLang="zh-CN" sz="3200" b="1" dirty="0" smtClean="0">
              <a:solidFill>
                <a:prstClr val="black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2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看清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坐标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含义</a:t>
            </a:r>
            <a:endParaRPr lang="en-US" altLang="zh-CN" sz="3200" b="1" dirty="0" smtClean="0">
              <a:solidFill>
                <a:prstClr val="black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3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看清曲线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起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趋势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4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确定曲线中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特殊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对应溶液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溶质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的成份</a:t>
            </a:r>
            <a:endParaRPr lang="en-US" altLang="zh-CN" sz="3200" b="1" dirty="0" smtClean="0">
              <a:solidFill>
                <a:prstClr val="black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5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利用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起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交叉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和</a:t>
            </a:r>
            <a:r>
              <a:rPr lang="en-US" altLang="zh-CN" sz="3200" b="1" dirty="0" smtClean="0">
                <a:solidFill>
                  <a:prstClr val="black"/>
                </a:solidFill>
              </a:rPr>
              <a:t>0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点，求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K</a:t>
            </a:r>
          </a:p>
          <a:p>
            <a:endParaRPr lang="en-US" altLang="zh-CN" sz="3200" b="1" dirty="0" smtClean="0">
              <a:solidFill>
                <a:srgbClr val="FF0000"/>
              </a:solidFill>
            </a:endParaRPr>
          </a:p>
          <a:p>
            <a:r>
              <a:rPr lang="en-US" altLang="zh-CN" sz="3200" b="1" dirty="0" smtClean="0"/>
              <a:t>6.</a:t>
            </a:r>
            <a:r>
              <a:rPr lang="zh-CN" altLang="en-US" sz="3200" b="1" dirty="0" smtClean="0"/>
              <a:t>巧妙运用</a:t>
            </a:r>
            <a:r>
              <a:rPr lang="zh-CN" altLang="en-US" sz="3200" b="1" dirty="0" smtClean="0">
                <a:solidFill>
                  <a:srgbClr val="C00000"/>
                </a:solidFill>
              </a:rPr>
              <a:t>等量代换</a:t>
            </a:r>
            <a:r>
              <a:rPr lang="zh-CN" altLang="en-US" sz="3200" b="1" dirty="0" smtClean="0"/>
              <a:t>判断新奇的浓度关系</a:t>
            </a:r>
            <a:endParaRPr lang="zh-CN" altLang="en-US" sz="3200" b="1" dirty="0"/>
          </a:p>
        </p:txBody>
      </p:sp>
      <p:sp>
        <p:nvSpPr>
          <p:cNvPr id="3" name="矩形 2"/>
          <p:cNvSpPr/>
          <p:nvPr/>
        </p:nvSpPr>
        <p:spPr>
          <a:xfrm>
            <a:off x="1744099" y="229285"/>
            <a:ext cx="34163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</a:rPr>
              <a:t>解题思维</a:t>
            </a:r>
            <a:r>
              <a:rPr lang="zh-CN" altLang="en-US" sz="2800" b="1" dirty="0" smtClean="0">
                <a:solidFill>
                  <a:srgbClr val="00B050"/>
                </a:solidFill>
              </a:rPr>
              <a:t>模型建构：</a:t>
            </a:r>
            <a:endParaRPr lang="en-US" altLang="zh-CN" sz="2800" b="1" dirty="0">
              <a:solidFill>
                <a:srgbClr val="00B05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1363" y="2292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53515" y="601362"/>
            <a:ext cx="10071988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万变不离其宗！题目千百遍，基础永不变！</a:t>
            </a:r>
            <a:endParaRPr lang="en-US" altLang="zh-CN" sz="3200" b="1" dirty="0" smtClean="0"/>
          </a:p>
          <a:p>
            <a:endParaRPr lang="en-US" altLang="zh-CN" sz="3200" b="1" dirty="0"/>
          </a:p>
          <a:p>
            <a:r>
              <a:rPr lang="zh-CN" altLang="en-US" sz="3200" b="1" dirty="0" smtClean="0"/>
              <a:t>掌握</a:t>
            </a:r>
            <a:r>
              <a:rPr lang="zh-CN" altLang="en-US" sz="3200" b="1" dirty="0" smtClean="0">
                <a:solidFill>
                  <a:srgbClr val="C00000"/>
                </a:solidFill>
              </a:rPr>
              <a:t>平衡思想</a:t>
            </a:r>
            <a:r>
              <a:rPr lang="zh-CN" altLang="en-US" sz="3200" b="1" dirty="0" smtClean="0"/>
              <a:t>和</a:t>
            </a:r>
            <a:r>
              <a:rPr lang="zh-CN" altLang="en-US" sz="3200" b="1" dirty="0" smtClean="0">
                <a:solidFill>
                  <a:srgbClr val="C00000"/>
                </a:solidFill>
              </a:rPr>
              <a:t>守恒规律</a:t>
            </a:r>
            <a:r>
              <a:rPr lang="zh-CN" altLang="en-US" sz="3200" b="1" dirty="0" smtClean="0"/>
              <a:t>，善于从各种</a:t>
            </a:r>
            <a:r>
              <a:rPr lang="zh-CN" altLang="en-US" sz="3200" b="1" dirty="0" smtClean="0">
                <a:solidFill>
                  <a:srgbClr val="C00000"/>
                </a:solidFill>
              </a:rPr>
              <a:t>平衡常数表达式</a:t>
            </a:r>
            <a:endParaRPr lang="en-US" altLang="zh-CN" sz="3200" b="1" dirty="0" smtClean="0">
              <a:solidFill>
                <a:srgbClr val="C00000"/>
              </a:solidFill>
            </a:endParaRPr>
          </a:p>
          <a:p>
            <a:endParaRPr lang="en-US" altLang="zh-CN" sz="3200" b="1" dirty="0">
              <a:solidFill>
                <a:srgbClr val="C00000"/>
              </a:solidFill>
            </a:endParaRPr>
          </a:p>
          <a:p>
            <a:r>
              <a:rPr lang="zh-CN" altLang="en-US" sz="3200" b="1" dirty="0" smtClean="0"/>
              <a:t>角度来分析、思考问题，就不会被图像的变化所迷惑！</a:t>
            </a:r>
            <a:endParaRPr lang="zh-CN" altLang="en-US" sz="32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2348599" y="4004041"/>
            <a:ext cx="73276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rgbClr val="C00000"/>
                </a:solidFill>
                <a:latin typeface="+mn-ea"/>
              </a:rPr>
              <a:t>相信</a:t>
            </a:r>
            <a:r>
              <a:rPr lang="zh-CN" altLang="en-US" sz="4800" b="1" dirty="0">
                <a:solidFill>
                  <a:srgbClr val="C00000"/>
                </a:solidFill>
                <a:latin typeface="+mn-ea"/>
              </a:rPr>
              <a:t>自己</a:t>
            </a:r>
            <a:r>
              <a:rPr lang="zh-CN" altLang="en-US" sz="4800" b="1" dirty="0" smtClean="0">
                <a:solidFill>
                  <a:srgbClr val="C00000"/>
                </a:solidFill>
                <a:latin typeface="+mn-ea"/>
              </a:rPr>
              <a:t>！    </a:t>
            </a:r>
            <a:r>
              <a:rPr lang="en-US" altLang="zh-CN" sz="4800" b="1" dirty="0" smtClean="0">
                <a:solidFill>
                  <a:srgbClr val="C00000"/>
                </a:solidFill>
                <a:latin typeface="+mn-ea"/>
              </a:rPr>
              <a:t>YOU CAN !</a:t>
            </a:r>
            <a:endParaRPr lang="zh-CN" altLang="en-US" sz="4800" b="1" dirty="0">
              <a:solidFill>
                <a:srgbClr val="C00000"/>
              </a:solidFill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07027" y="659027"/>
            <a:ext cx="343074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守恒思想与平衡原理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7222" y="214184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解题思维模型建构：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64008" y="1545183"/>
            <a:ext cx="1151148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题型特点：</a:t>
            </a:r>
            <a:r>
              <a:rPr lang="zh-CN" altLang="en-US" sz="2800" b="1" dirty="0" smtClean="0"/>
              <a:t>以平衡原理为背景，以图像形式考查离子浓度的大小关系；</a:t>
            </a:r>
            <a:endParaRPr lang="en-US" altLang="zh-CN" sz="2800" b="1" dirty="0"/>
          </a:p>
          <a:p>
            <a:r>
              <a:rPr lang="zh-CN" altLang="en-US" sz="2800" b="1" dirty="0" smtClean="0"/>
              <a:t>            溶液的酸碱性；水的电离程度；</a:t>
            </a:r>
            <a:r>
              <a:rPr lang="en-US" altLang="zh-CN" sz="2800" b="1" dirty="0" smtClean="0"/>
              <a:t> </a:t>
            </a:r>
            <a:r>
              <a:rPr lang="en-US" altLang="zh-CN" sz="2800" b="1" dirty="0" err="1" smtClean="0"/>
              <a:t>K</a:t>
            </a:r>
            <a:r>
              <a:rPr lang="en-US" altLang="zh-CN" sz="2000" b="1" dirty="0" err="1" smtClean="0"/>
              <a:t>a</a:t>
            </a:r>
            <a:r>
              <a:rPr lang="en-US" altLang="zh-CN" sz="2800" b="1" dirty="0" smtClean="0"/>
              <a:t> </a:t>
            </a:r>
            <a:r>
              <a:rPr lang="en-US" altLang="zh-CN" sz="2800" b="1" dirty="0" err="1" smtClean="0"/>
              <a:t>K</a:t>
            </a:r>
            <a:r>
              <a:rPr lang="en-US" altLang="zh-CN" sz="2000" b="1" dirty="0" err="1" smtClean="0"/>
              <a:t>h</a:t>
            </a:r>
            <a:r>
              <a:rPr lang="en-US" altLang="zh-CN" sz="2800" b="1" dirty="0" smtClean="0"/>
              <a:t>  </a:t>
            </a:r>
            <a:r>
              <a:rPr lang="en-US" altLang="zh-CN" sz="2800" b="1" dirty="0" err="1" smtClean="0"/>
              <a:t>K</a:t>
            </a:r>
            <a:r>
              <a:rPr lang="en-US" altLang="zh-CN" sz="2000" b="1" dirty="0" err="1" smtClean="0"/>
              <a:t>sp</a:t>
            </a:r>
            <a:r>
              <a:rPr lang="zh-CN" altLang="en-US" sz="2800" b="1" dirty="0" smtClean="0"/>
              <a:t>等平衡常数的计算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          平衡的移动等等。</a:t>
            </a:r>
            <a:endParaRPr lang="en-US" altLang="zh-CN" sz="2800" b="1" dirty="0" smtClean="0"/>
          </a:p>
          <a:p>
            <a:endParaRPr lang="en-US" altLang="zh-CN" sz="2800" dirty="0"/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知识要点：</a:t>
            </a:r>
            <a:r>
              <a:rPr lang="zh-CN" altLang="en-US" sz="2800" b="1" dirty="0" smtClean="0"/>
              <a:t>三守恒、三平衡、四常数</a:t>
            </a:r>
            <a:endParaRPr lang="en-US" altLang="zh-CN" sz="2800" b="1" dirty="0" smtClean="0"/>
          </a:p>
          <a:p>
            <a:endParaRPr lang="en-US" altLang="zh-CN" sz="2800" b="1" dirty="0"/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三守恒</a:t>
            </a:r>
            <a:r>
              <a:rPr lang="zh-CN" altLang="en-US" sz="2800" b="1" dirty="0" smtClean="0"/>
              <a:t>（物料守恒、电荷守恒、质子守恒）</a:t>
            </a:r>
            <a:endParaRPr lang="en-US" altLang="zh-CN" sz="2800" b="1" dirty="0" smtClean="0"/>
          </a:p>
          <a:p>
            <a:endParaRPr lang="en-US" altLang="zh-CN" dirty="0"/>
          </a:p>
          <a:p>
            <a:r>
              <a:rPr lang="zh-CN" altLang="en-US" sz="2400" b="1" dirty="0" smtClean="0">
                <a:solidFill>
                  <a:srgbClr val="C00000"/>
                </a:solidFill>
              </a:rPr>
              <a:t>三平衡</a:t>
            </a:r>
            <a:r>
              <a:rPr lang="zh-CN" altLang="en-US" sz="2400" b="1" dirty="0" smtClean="0"/>
              <a:t>（电离平衡、水解平衡、沉淀溶解平衡）</a:t>
            </a:r>
            <a:endParaRPr lang="en-US" altLang="zh-CN" sz="2400" b="1" dirty="0" smtClean="0"/>
          </a:p>
          <a:p>
            <a:endParaRPr lang="en-US" altLang="zh-CN" dirty="0"/>
          </a:p>
          <a:p>
            <a:r>
              <a:rPr lang="zh-CN" altLang="en-US" sz="2400" b="1" dirty="0" smtClean="0">
                <a:solidFill>
                  <a:srgbClr val="C00000"/>
                </a:solidFill>
              </a:rPr>
              <a:t>四常数</a:t>
            </a:r>
            <a:r>
              <a:rPr lang="zh-CN" altLang="en-US" sz="2400" b="1" dirty="0" smtClean="0"/>
              <a:t>（电离平衡常数、水的离子积常数、水解平衡常数、沉淀溶解平衡常数）</a:t>
            </a:r>
            <a:endParaRPr lang="zh-CN" altLang="en-US" sz="24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78"/>
            <a:ext cx="12192000" cy="685702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94795" y="152042"/>
            <a:ext cx="8802410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</a:rPr>
              <a:t>祝同学们学习愉快，高三加油！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87421" y="5152369"/>
            <a:ext cx="5134739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rgbClr val="00B050"/>
                </a:solidFill>
              </a:rPr>
              <a:t>爱生活，爱化学！</a:t>
            </a:r>
            <a:endParaRPr lang="zh-CN" altLang="en-US" sz="48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08667" y="1913466"/>
            <a:ext cx="8802410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</a:rPr>
              <a:t>祝同学们学习愉快，高三加油！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10933" y="4199467"/>
            <a:ext cx="5134739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rgbClr val="00B050"/>
                </a:solidFill>
              </a:rPr>
              <a:t>爱生活，爱化学！</a:t>
            </a:r>
            <a:endParaRPr lang="zh-CN" altLang="en-US" sz="48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78443" y="1169773"/>
            <a:ext cx="7912744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.</a:t>
            </a:r>
            <a:r>
              <a:rPr lang="zh-CN" altLang="en-US" sz="3200" b="1" dirty="0" smtClean="0"/>
              <a:t>牢记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平衡</a:t>
            </a:r>
            <a:r>
              <a:rPr lang="zh-CN" altLang="en-US" sz="3200" b="1" dirty="0" smtClean="0"/>
              <a:t>原理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守恒</a:t>
            </a:r>
            <a:r>
              <a:rPr lang="zh-CN" altLang="en-US" sz="3200" b="1" dirty="0" smtClean="0"/>
              <a:t>思想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en-US" altLang="zh-CN" sz="3200" b="1" dirty="0" smtClean="0"/>
              <a:t>2.</a:t>
            </a:r>
            <a:r>
              <a:rPr lang="zh-CN" altLang="en-US" sz="3200" b="1" dirty="0" smtClean="0"/>
              <a:t>看清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坐标</a:t>
            </a:r>
            <a:r>
              <a:rPr lang="zh-CN" altLang="en-US" sz="3200" b="1" dirty="0" smtClean="0"/>
              <a:t>含义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en-US" altLang="zh-CN" sz="3200" b="1" dirty="0" smtClean="0"/>
              <a:t>3.</a:t>
            </a:r>
            <a:r>
              <a:rPr lang="zh-CN" altLang="en-US" sz="3200" b="1" dirty="0" smtClean="0"/>
              <a:t>看清曲线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起点</a:t>
            </a:r>
            <a:r>
              <a:rPr lang="zh-CN" altLang="en-US" sz="3200" b="1" dirty="0" smtClean="0"/>
              <a:t>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趋势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endParaRPr lang="en-US" altLang="zh-CN" sz="3200" b="1" dirty="0" smtClean="0"/>
          </a:p>
          <a:p>
            <a:r>
              <a:rPr lang="en-US" altLang="zh-CN" sz="3200" b="1" dirty="0" smtClean="0"/>
              <a:t>4.</a:t>
            </a:r>
            <a:r>
              <a:rPr lang="zh-CN" altLang="en-US" sz="3200" b="1" dirty="0" smtClean="0"/>
              <a:t>确定曲线中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特殊点</a:t>
            </a:r>
            <a:r>
              <a:rPr lang="zh-CN" altLang="en-US" sz="3200" b="1" dirty="0" smtClean="0"/>
              <a:t>对应溶液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溶质</a:t>
            </a:r>
            <a:r>
              <a:rPr lang="zh-CN" altLang="en-US" sz="3200" b="1" dirty="0" smtClean="0"/>
              <a:t>的成份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en-US" altLang="zh-CN" sz="3200" b="1" dirty="0" smtClean="0"/>
              <a:t>5.</a:t>
            </a:r>
            <a:r>
              <a:rPr lang="zh-CN" altLang="en-US" sz="3200" b="1" dirty="0" smtClean="0"/>
              <a:t>利用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起点</a:t>
            </a:r>
            <a:r>
              <a:rPr lang="zh-CN" altLang="en-US" sz="3200" b="1" dirty="0" smtClean="0"/>
              <a:t>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交叉点</a:t>
            </a:r>
            <a:r>
              <a:rPr lang="zh-CN" altLang="en-US" sz="3200" b="1" dirty="0" smtClean="0"/>
              <a:t>和</a:t>
            </a:r>
            <a:r>
              <a:rPr lang="en-US" altLang="zh-CN" sz="3200" b="1" dirty="0" smtClean="0"/>
              <a:t>0</a:t>
            </a:r>
            <a:r>
              <a:rPr lang="zh-CN" altLang="en-US" sz="3200" b="1" dirty="0" smtClean="0"/>
              <a:t>点，求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K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44099" y="229285"/>
            <a:ext cx="34163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>
                <a:solidFill>
                  <a:srgbClr val="00B050"/>
                </a:solidFill>
              </a:rPr>
              <a:t>解题思维</a:t>
            </a:r>
            <a:r>
              <a:rPr lang="zh-CN" altLang="en-US" sz="2800" b="1" dirty="0" smtClean="0">
                <a:solidFill>
                  <a:srgbClr val="00B050"/>
                </a:solidFill>
              </a:rPr>
              <a:t>模型建构：</a:t>
            </a:r>
            <a:endParaRPr lang="en-US" altLang="zh-CN" sz="28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4230360" y="1236960"/>
              <a:ext cx="5197680" cy="507420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21000" y="1227600"/>
                <a:ext cx="5216400" cy="5092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61370" y="860600"/>
            <a:ext cx="11654075" cy="13208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marL="252095" indent="-252095">
              <a:lnSpc>
                <a:spcPct val="150000"/>
              </a:lnSpc>
              <a:spcAft>
                <a:spcPts val="0"/>
              </a:spcAft>
            </a:pPr>
            <a:r>
              <a:rPr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</a:t>
            </a:r>
            <a:r>
              <a:rPr lang="en-US" altLang="zh-CN" sz="2600">
                <a:latin typeface="方正书宋_GBK" panose="03000509000000000000" pitchFamily="65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</a:t>
            </a:r>
            <a:r>
              <a:rPr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 mL 0.1 mol·L</a:t>
            </a:r>
            <a:r>
              <a:rPr lang="en-US" altLang="zh-CN" sz="2600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氨水中滴加一定浓度的稀盐酸</a:t>
            </a:r>
            <a:r>
              <a:rPr lang="en-US" altLang="zh-CN" sz="2600">
                <a:latin typeface="方正书宋_GBK" panose="03000509000000000000" pitchFamily="65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由水电离的氢离子浓度随加入盐酸体积的变化如图所示。则下列说法不正确的是</a:t>
            </a:r>
            <a:r>
              <a:rPr lang="en-US" altLang="zh-CN" sz="2600">
                <a:latin typeface="方正书宋_GBK" panose="03000509000000000000" pitchFamily="65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600">
                <a:latin typeface="方正书宋_GBK" panose="03000509000000000000" pitchFamily="65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zh-CN" sz="11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46224" y="2033104"/>
                <a:ext cx="11397613" cy="3134360"/>
              </a:xfrm>
              <a:prstGeom prst="rect">
                <a:avLst/>
              </a:prstGeom>
            </p:spPr>
            <p:txBody>
              <a:bodyPr wrap="square" lIns="121898" tIns="60948" rIns="121898" bIns="60948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.</a:t>
                </a:r>
                <a:r>
                  <a:rPr lang="zh-CN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常温下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.1 mol·L</a:t>
                </a:r>
                <a:r>
                  <a:rPr lang="en-US" altLang="zh-CN" sz="2600" baseline="300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1</a:t>
                </a:r>
                <a:r>
                  <a:rPr lang="zh-CN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氨水中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H</a:t>
                </a:r>
                <a:r>
                  <a:rPr lang="en-US" altLang="zh-CN" sz="2600" baseline="-250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·H</a:t>
                </a:r>
                <a:r>
                  <a:rPr lang="en-US" altLang="zh-CN" sz="2600" baseline="-250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电离常数</a:t>
                </a:r>
                <a:r>
                  <a:rPr lang="en-US" altLang="zh-CN" sz="2600" i="1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aseline="-250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dirty="0" smtClean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约</a:t>
                </a:r>
                <a:endParaRPr lang="en-US" altLang="zh-CN" sz="2600" dirty="0" smtClean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600" dirty="0" smtClean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×10</a:t>
                </a:r>
                <a:r>
                  <a:rPr lang="en-US" altLang="zh-CN" sz="2600" baseline="300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5</a:t>
                </a:r>
                <a:endParaRPr lang="zh-CN" altLang="zh-CN" sz="1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600" dirty="0" err="1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.a</a:t>
                </a:r>
                <a:r>
                  <a:rPr lang="zh-CN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之间的点一定满足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600" i="1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6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  <m:sup>
                        <m:r>
                          <a:rPr lang="en-US" altLang="zh-CN" sz="26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i="1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dirty="0" err="1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l</a:t>
                </a:r>
                <a:r>
                  <a:rPr lang="en-US" altLang="zh-CN" sz="2600" baseline="300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i="1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H</a:t>
                </a:r>
                <a:r>
                  <a:rPr lang="en-US" altLang="zh-CN" sz="2600" baseline="300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i="1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600" baseline="300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endParaRPr lang="zh-CN" altLang="zh-CN" sz="1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600" dirty="0" err="1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.c</a:t>
                </a:r>
                <a:r>
                  <a:rPr lang="zh-CN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点溶液中</a:t>
                </a:r>
                <a:r>
                  <a:rPr lang="en-US" altLang="zh-CN" sz="2600" i="1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6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  <m:sup>
                        <m:r>
                          <a:rPr lang="en-US" altLang="zh-CN" sz="26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i="1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dirty="0" err="1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l</a:t>
                </a:r>
                <a:r>
                  <a:rPr lang="en-US" altLang="zh-CN" sz="2600" baseline="300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dirty="0">
                    <a:effectLst/>
                    <a:latin typeface="方正书宋_GBK" panose="03000509000000000000" pitchFamily="65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endParaRPr lang="zh-CN" altLang="zh-CN" sz="1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600" dirty="0" err="1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.b</a:t>
                </a:r>
                <a:r>
                  <a:rPr lang="zh-CN" altLang="zh-CN" sz="2600" dirty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点代表溶液呈</a:t>
                </a:r>
                <a:r>
                  <a:rPr lang="zh-CN" altLang="zh-CN" sz="2600" dirty="0" smtClean="0"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性</a:t>
                </a:r>
                <a:endParaRPr lang="zh-CN" altLang="en-US" sz="26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224" y="2033104"/>
                <a:ext cx="11397613" cy="3134360"/>
              </a:xfrm>
              <a:prstGeom prst="rect">
                <a:avLst/>
              </a:prstGeom>
              <a:blipFill rotWithShape="1">
                <a:blip r:embed="rId2"/>
                <a:stretch>
                  <a:fillRect l="-1" t="-724" r="1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0693681" y="1571310"/>
            <a:ext cx="45402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088390"/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image231.jpeg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6676" y="2301304"/>
            <a:ext cx="3017520" cy="2590800"/>
          </a:xfrm>
          <a:prstGeom prst="rect">
            <a:avLst/>
          </a:prstGeom>
          <a:solidFill>
            <a:scrgbClr r="0" g="0" b="0">
              <a:alpha val="0"/>
            </a:scrgbClr>
          </a:solidFill>
          <a:ln>
            <a:noFill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/>
              <p14:cNvContentPartPr/>
              <p14:nvPr/>
            </p14:nvContentPartPr>
            <p14:xfrm>
              <a:off x="2684520" y="1647360"/>
              <a:ext cx="9027000" cy="47728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75160" y="1638000"/>
                <a:ext cx="9045720" cy="4791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1"/>
          <p:cNvSpPr/>
          <p:nvPr/>
        </p:nvSpPr>
        <p:spPr bwMode="auto">
          <a:xfrm>
            <a:off x="407988" y="706438"/>
            <a:ext cx="112569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defTabSz="0" fontAlgn="base">
              <a:lnSpc>
                <a:spcPct val="150000"/>
              </a:lnSpc>
              <a:spcBef>
                <a:spcPct val="0"/>
              </a:spcBef>
              <a:tabLst>
                <a:tab pos="2610485" algn="l"/>
              </a:tabLst>
              <a:defRPr/>
            </a:pP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zh-CN" sz="24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常见图像类型</a:t>
            </a:r>
            <a:r>
              <a:rPr lang="en-US" altLang="zh-CN" sz="24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---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酸碱中和滴定曲线图上的特殊点分析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9" name="矩形 1"/>
          <p:cNvSpPr/>
          <p:nvPr/>
        </p:nvSpPr>
        <p:spPr bwMode="auto">
          <a:xfrm>
            <a:off x="766763" y="1284288"/>
            <a:ext cx="109537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defTabSz="0" fontAlgn="base">
              <a:lnSpc>
                <a:spcPct val="150000"/>
              </a:lnSpc>
              <a:spcBef>
                <a:spcPct val="0"/>
              </a:spcBef>
              <a:tabLst>
                <a:tab pos="2610485" algn="l"/>
              </a:tabLst>
              <a:defRPr/>
            </a:pP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题建模：抓准五个关键点　形成思维模型</a:t>
            </a:r>
            <a:r>
              <a:rPr lang="zh-CN" altLang="zh-CN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Courier New" panose="02070309020205020404"/>
              </a:rPr>
              <a:t> 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一步拓展到陌生曲线</a:t>
            </a:r>
            <a:endParaRPr lang="zh-CN" altLang="zh-CN" sz="1050" kern="100" dirty="0">
              <a:solidFill>
                <a:srgbClr val="FF0000"/>
              </a:solidFill>
              <a:latin typeface="宋体" panose="02010600030101010101" pitchFamily="2" charset="-122"/>
              <a:cs typeface="Courier New" panose="02070309020205020404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室温时用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0.1 </a:t>
            </a:r>
            <a:r>
              <a:rPr lang="en-US" altLang="zh-CN" sz="2400" b="1" kern="1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ol·L</a:t>
            </a:r>
            <a:r>
              <a:rPr lang="zh-CN" altLang="zh-CN" sz="2400" b="1" kern="1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kern="100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kern="1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aOH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滴定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20 mL 0.1 </a:t>
            </a:r>
            <a:r>
              <a:rPr lang="en-US" altLang="zh-CN" sz="2400" b="1" kern="1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ol·L</a:t>
            </a:r>
            <a:r>
              <a:rPr lang="zh-CN" altLang="zh-CN" sz="2400" b="1" kern="1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kern="100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 HA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为例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zh-CN" altLang="zh-CN" sz="1050" b="1" kern="100" dirty="0">
              <a:solidFill>
                <a:prstClr val="black"/>
              </a:solidFill>
              <a:latin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79890" name="Picture 2" descr="D:\甜甜\2020年\课件\2021版 创新设计 高考总复习 化学 鲁科\H500.TIF"/>
          <p:cNvPicPr>
            <a:picLocks noChangeAspect="1" noChangeArrowheads="1"/>
          </p:cNvPicPr>
          <p:nvPr/>
        </p:nvPicPr>
        <p:blipFill>
          <a:blip r:embed="rId2" r:link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671" y="2484617"/>
            <a:ext cx="4872839" cy="3952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43666" y="0"/>
            <a:ext cx="34163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  <a:latin typeface="Century Gothic" panose="020B0502020202020204"/>
                <a:ea typeface="幼圆" panose="02010509060101010101" pitchFamily="49" charset="-122"/>
              </a:rPr>
              <a:t>解题思维</a:t>
            </a:r>
            <a:r>
              <a:rPr lang="zh-CN" altLang="en-US" sz="2800" b="1" dirty="0" smtClean="0">
                <a:solidFill>
                  <a:srgbClr val="00B050"/>
                </a:solidFill>
                <a:latin typeface="Century Gothic" panose="020B0502020202020204"/>
                <a:ea typeface="幼圆" panose="02010509060101010101" pitchFamily="49" charset="-122"/>
              </a:rPr>
              <a:t>模型建构：</a:t>
            </a:r>
            <a:endParaRPr lang="en-US" altLang="zh-CN" sz="2800" b="1" dirty="0">
              <a:solidFill>
                <a:srgbClr val="00B050"/>
              </a:solidFill>
              <a:latin typeface="Century Gothic" panose="020B0502020202020204"/>
              <a:ea typeface="幼圆" panose="020105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1"/>
          <p:cNvSpPr/>
          <p:nvPr/>
        </p:nvSpPr>
        <p:spPr bwMode="auto">
          <a:xfrm>
            <a:off x="407988" y="706438"/>
            <a:ext cx="112569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defTabSz="0" fontAlgn="base">
              <a:lnSpc>
                <a:spcPct val="150000"/>
              </a:lnSpc>
              <a:spcBef>
                <a:spcPct val="0"/>
              </a:spcBef>
              <a:tabLst>
                <a:tab pos="2610485" algn="l"/>
              </a:tabLst>
              <a:defRPr/>
            </a:pP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zh-CN" sz="24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常见图像类型</a:t>
            </a:r>
            <a:r>
              <a:rPr lang="en-US" altLang="zh-CN" sz="24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---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酸碱</a:t>
            </a:r>
            <a:r>
              <a:rPr lang="zh-CN" altLang="en-US" sz="24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滴定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曲线图上的特殊点分析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9" name="矩形 1"/>
          <p:cNvSpPr/>
          <p:nvPr/>
        </p:nvSpPr>
        <p:spPr bwMode="auto">
          <a:xfrm>
            <a:off x="766763" y="1284288"/>
            <a:ext cx="109537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defTabSz="0" fontAlgn="base">
              <a:lnSpc>
                <a:spcPct val="150000"/>
              </a:lnSpc>
              <a:spcBef>
                <a:spcPct val="0"/>
              </a:spcBef>
              <a:tabLst>
                <a:tab pos="2610485" algn="l"/>
              </a:tabLst>
              <a:defRPr/>
            </a:pP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题建模：抓准五个关键点　形成思维模型</a:t>
            </a:r>
            <a:r>
              <a:rPr lang="zh-CN" altLang="zh-CN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Courier New" panose="02070309020205020404"/>
              </a:rPr>
              <a:t> 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一步拓展到陌生曲线</a:t>
            </a:r>
            <a:endParaRPr lang="zh-CN" altLang="zh-CN" sz="1050" kern="100" dirty="0">
              <a:solidFill>
                <a:srgbClr val="FF0000"/>
              </a:solidFill>
              <a:latin typeface="宋体" panose="02010600030101010101" pitchFamily="2" charset="-122"/>
              <a:cs typeface="Courier New" panose="02070309020205020404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室温时用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0.1 </a:t>
            </a:r>
            <a:r>
              <a:rPr lang="en-US" altLang="zh-CN" sz="2400" b="1" kern="1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ol·L</a:t>
            </a:r>
            <a:r>
              <a:rPr lang="zh-CN" altLang="zh-CN" sz="2400" b="1" kern="1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kern="100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kern="1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aOH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滴定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20 mL 0.1 </a:t>
            </a:r>
            <a:r>
              <a:rPr lang="en-US" altLang="zh-CN" sz="2400" b="1" kern="1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ol·L</a:t>
            </a:r>
            <a:r>
              <a:rPr lang="zh-CN" altLang="zh-CN" sz="2400" b="1" kern="1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kern="100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 HA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为例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zh-CN" altLang="zh-CN" sz="1050" b="1" kern="100" dirty="0">
              <a:solidFill>
                <a:prstClr val="black"/>
              </a:solidFill>
              <a:latin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79890" name="Picture 2" descr="D:\甜甜\2020年\课件\2021版 创新设计 高考总复习 化学 鲁科\H500.TIF"/>
          <p:cNvPicPr>
            <a:picLocks noChangeAspect="1" noChangeArrowheads="1"/>
          </p:cNvPicPr>
          <p:nvPr/>
        </p:nvPicPr>
        <p:blipFill>
          <a:blip r:embed="rId2" r:link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671" y="2484617"/>
            <a:ext cx="4872839" cy="3952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464813" y="2715222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起点：</a:t>
            </a:r>
            <a:endParaRPr lang="zh-CN" altLang="en-US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64812" y="33657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点：</a:t>
            </a:r>
            <a:endParaRPr lang="zh-CN" altLang="en-US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64812" y="4058045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性点：</a:t>
            </a:r>
            <a:endParaRPr lang="zh-CN" altLang="en-US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64812" y="4925308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和点：</a:t>
            </a:r>
            <a:endParaRPr lang="zh-CN" altLang="en-US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471224" y="556173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量点：</a:t>
            </a:r>
            <a:endParaRPr lang="zh-CN" altLang="en-US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77617" y="2729200"/>
            <a:ext cx="2771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判断电解质强弱，求</a:t>
            </a:r>
            <a:r>
              <a:rPr lang="en-US" altLang="zh-CN" sz="2000" b="1" dirty="0" err="1" smtClean="0"/>
              <a:t>Ka</a:t>
            </a:r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7701919" y="3379465"/>
            <a:ext cx="3400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HA---</a:t>
            </a:r>
            <a:r>
              <a:rPr lang="en-US" altLang="zh-CN" sz="2000" b="1" dirty="0" err="1" smtClean="0"/>
              <a:t>NaA</a:t>
            </a:r>
            <a:r>
              <a:rPr lang="en-US" altLang="zh-CN" sz="2000" b="1" dirty="0" smtClean="0"/>
              <a:t> 1</a:t>
            </a:r>
            <a:r>
              <a:rPr lang="zh-CN" altLang="en-US" sz="2000" b="1" dirty="0" smtClean="0"/>
              <a:t>：</a:t>
            </a:r>
            <a:r>
              <a:rPr lang="en-US" altLang="zh-CN" sz="2000" b="1" dirty="0" smtClean="0"/>
              <a:t>1  </a:t>
            </a:r>
            <a:r>
              <a:rPr lang="zh-CN" altLang="en-US" sz="2000" b="1" dirty="0" smtClean="0"/>
              <a:t>（缓冲溶液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7886996" y="4070418"/>
            <a:ext cx="1733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只有电荷守恒</a:t>
            </a:r>
            <a:endParaRPr lang="zh-CN" altLang="en-US" sz="20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8011298" y="4925308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三个守恒</a:t>
            </a:r>
            <a:endParaRPr lang="zh-CN" altLang="en-US" sz="2000" b="1" dirty="0"/>
          </a:p>
        </p:txBody>
      </p:sp>
      <p:sp>
        <p:nvSpPr>
          <p:cNvPr id="14" name="矩形 13"/>
          <p:cNvSpPr/>
          <p:nvPr/>
        </p:nvSpPr>
        <p:spPr>
          <a:xfrm>
            <a:off x="137720" y="141520"/>
            <a:ext cx="34163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  <a:latin typeface="Century Gothic" panose="020B0502020202020204"/>
                <a:ea typeface="幼圆" panose="02010509060101010101" pitchFamily="49" charset="-122"/>
              </a:rPr>
              <a:t>解题思维</a:t>
            </a:r>
            <a:r>
              <a:rPr lang="zh-CN" altLang="en-US" sz="2800" b="1" dirty="0" smtClean="0">
                <a:solidFill>
                  <a:srgbClr val="00B050"/>
                </a:solidFill>
                <a:latin typeface="Century Gothic" panose="020B0502020202020204"/>
                <a:ea typeface="幼圆" panose="02010509060101010101" pitchFamily="49" charset="-122"/>
              </a:rPr>
              <a:t>模型建构：</a:t>
            </a:r>
            <a:endParaRPr lang="en-US" altLang="zh-CN" sz="2800" b="1" dirty="0">
              <a:solidFill>
                <a:srgbClr val="00B050"/>
              </a:solidFill>
              <a:latin typeface="Century Gothic" panose="020B0502020202020204"/>
              <a:ea typeface="幼圆" panose="02010509060101010101" pitchFamily="49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3" name="墨迹 12"/>
              <p14:cNvContentPartPr/>
              <p14:nvPr/>
            </p14:nvContentPartPr>
            <p14:xfrm>
              <a:off x="1763640" y="1496520"/>
              <a:ext cx="10074240" cy="5361480"/>
            </p14:xfrm>
          </p:contentPart>
        </mc:Choice>
        <mc:Fallback>
          <p:pic>
            <p:nvPicPr>
              <p:cNvPr id="13" name="墨迹 1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54280" y="1487160"/>
                <a:ext cx="10092960" cy="538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>
            <p:custDataLst>
              <p:tags r:id="rId2"/>
            </p:custDataLst>
          </p:nvPr>
        </p:nvGrpSpPr>
        <p:grpSpPr>
          <a:xfrm>
            <a:off x="6301308" y="1786542"/>
            <a:ext cx="5493926" cy="3782229"/>
            <a:chOff x="10466" y="2967"/>
            <a:chExt cx="9125" cy="6282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10466" y="2967"/>
            <a:ext cx="9125" cy="6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" r:id="rId15" imgW="4019550" imgH="3076575" progId="Paint.Picture">
                    <p:embed/>
                  </p:oleObj>
                </mc:Choice>
                <mc:Fallback>
                  <p:oleObj r:id="rId15" imgW="4019550" imgH="3076575" progId="Paint.Picture">
                    <p:embed/>
                    <p:pic>
                      <p:nvPicPr>
                        <p:cNvPr id="0" name="图片 3074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466" y="2967"/>
                          <a:ext cx="9125" cy="6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47"/>
            <p:cNvSpPr txBox="1"/>
            <p:nvPr>
              <p:custDataLst>
                <p:tags r:id="rId12"/>
              </p:custDataLst>
            </p:nvPr>
          </p:nvSpPr>
          <p:spPr>
            <a:xfrm>
              <a:off x="11826" y="3767"/>
              <a:ext cx="2277" cy="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27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NH</a:t>
              </a:r>
              <a:r>
                <a:rPr lang="en-US" altLang="zh-CN" sz="2275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en-US" altLang="zh-CN" sz="227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·H</a:t>
              </a:r>
              <a:r>
                <a:rPr lang="en-US" altLang="zh-CN" sz="2275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27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O</a:t>
              </a:r>
              <a:endParaRPr lang="zh-CN" altLang="en-US" sz="1705"/>
            </a:p>
          </p:txBody>
        </p:sp>
        <p:sp>
          <p:nvSpPr>
            <p:cNvPr id="49" name="文本框 48"/>
            <p:cNvSpPr txBox="1"/>
            <p:nvPr>
              <p:custDataLst>
                <p:tags r:id="rId13"/>
              </p:custDataLst>
            </p:nvPr>
          </p:nvSpPr>
          <p:spPr>
            <a:xfrm>
              <a:off x="12280" y="7963"/>
              <a:ext cx="1380" cy="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275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NH</a:t>
              </a:r>
              <a:r>
                <a:rPr lang="en-US" altLang="zh-CN" sz="2275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4</a:t>
              </a:r>
              <a:r>
                <a:rPr lang="en-US" altLang="zh-CN" sz="2275" b="1" baseline="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+</a:t>
              </a:r>
            </a:p>
          </p:txBody>
        </p:sp>
      </p:grpSp>
      <p:sp>
        <p:nvSpPr>
          <p:cNvPr id="34" name="矩形 33"/>
          <p:cNvSpPr/>
          <p:nvPr>
            <p:custDataLst>
              <p:tags r:id="rId3"/>
            </p:custDataLst>
          </p:nvPr>
        </p:nvSpPr>
        <p:spPr>
          <a:xfrm>
            <a:off x="156140" y="766186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54" name="TextBox 37"/>
          <p:cNvSpPr txBox="1"/>
          <p:nvPr>
            <p:custDataLst>
              <p:tags r:id="rId4"/>
            </p:custDataLst>
          </p:nvPr>
        </p:nvSpPr>
        <p:spPr>
          <a:xfrm>
            <a:off x="287722" y="152292"/>
            <a:ext cx="2574744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55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itchFamily="2" charset="-122"/>
                <a:ea typeface="方正粗黑宋简体" pitchFamily="2" charset="-122"/>
              </a:rPr>
              <a:t>滴定曲线的变通</a:t>
            </a:r>
            <a:endParaRPr lang="zh-CN" altLang="en-US" sz="2655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5"/>
            </p:custDataLst>
          </p:nvPr>
        </p:nvSpPr>
        <p:spPr>
          <a:xfrm>
            <a:off x="5959329" y="2541543"/>
            <a:ext cx="452760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75" b="1">
                <a:solidFill>
                  <a:srgbClr val="FF0000"/>
                </a:solidFill>
                <a:latin typeface="宋体" panose="02010600030101010101" pitchFamily="2" charset="-122"/>
              </a:rPr>
              <a:t>微粒浓度</a:t>
            </a: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>
          <a:xfrm>
            <a:off x="11363546" y="1080912"/>
            <a:ext cx="542469" cy="442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75" b="1">
                <a:solidFill>
                  <a:srgbClr val="FF0000"/>
                </a:solidFill>
                <a:latin typeface="宋体" panose="02010600030101010101" pitchFamily="2" charset="-122"/>
              </a:rPr>
              <a:t>pH</a:t>
            </a:r>
          </a:p>
        </p:txBody>
      </p:sp>
      <p:sp>
        <p:nvSpPr>
          <p:cNvPr id="22" name="矩形 21"/>
          <p:cNvSpPr/>
          <p:nvPr>
            <p:custDataLst>
              <p:tags r:id="rId7"/>
            </p:custDataLst>
          </p:nvPr>
        </p:nvSpPr>
        <p:spPr>
          <a:xfrm>
            <a:off x="6412691" y="1517415"/>
            <a:ext cx="5493324" cy="4101329"/>
          </a:xfrm>
          <a:prstGeom prst="rect">
            <a:avLst/>
          </a:prstGeom>
          <a:noFill/>
          <a:ln w="2857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05"/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10738593" y="5618744"/>
            <a:ext cx="1236660" cy="442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75" b="1">
                <a:solidFill>
                  <a:srgbClr val="FF0000"/>
                </a:solidFill>
                <a:latin typeface="宋体" panose="02010600030101010101" pitchFamily="2" charset="-122"/>
              </a:rPr>
              <a:t>V(HCl)</a:t>
            </a:r>
            <a:endParaRPr lang="zh-CN" altLang="en-US" sz="2275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47" name="Picture 3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7"/>
          <a:stretch>
            <a:fillRect/>
          </a:stretch>
        </p:blipFill>
        <p:spPr bwMode="auto">
          <a:xfrm>
            <a:off x="224574" y="1380744"/>
            <a:ext cx="5706458" cy="459382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</p:pic>
      <p:sp>
        <p:nvSpPr>
          <p:cNvPr id="2" name="文本框 1"/>
          <p:cNvSpPr txBox="1"/>
          <p:nvPr>
            <p:custDataLst>
              <p:tags r:id="rId10"/>
            </p:custDataLst>
          </p:nvPr>
        </p:nvSpPr>
        <p:spPr>
          <a:xfrm>
            <a:off x="2886946" y="902698"/>
            <a:ext cx="7794121" cy="4424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27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将</a:t>
            </a:r>
            <a:r>
              <a:rPr lang="en-US" altLang="zh-CN" sz="227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.0100mol/L</a:t>
            </a:r>
            <a:r>
              <a:rPr lang="zh-CN" altLang="en-US" sz="227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en-US" altLang="zh-CN" sz="227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HCl</a:t>
            </a:r>
            <a:r>
              <a:rPr lang="zh-CN" altLang="en-US" sz="227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溶液滴入</a:t>
            </a:r>
            <a:r>
              <a:rPr lang="en-US" altLang="zh-CN" sz="227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0.00ml 0.0100mol/L</a:t>
            </a:r>
            <a:r>
              <a:rPr lang="zh-CN" altLang="en-US" sz="2275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氨水中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3" name="墨迹 2"/>
              <p14:cNvContentPartPr/>
              <p14:nvPr/>
            </p14:nvContentPartPr>
            <p14:xfrm>
              <a:off x="340560" y="1233360"/>
              <a:ext cx="10997280" cy="48056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1200" y="1224000"/>
                <a:ext cx="11016000" cy="4824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矩形 1"/>
          <p:cNvSpPr/>
          <p:nvPr/>
        </p:nvSpPr>
        <p:spPr bwMode="auto">
          <a:xfrm>
            <a:off x="327819" y="574632"/>
            <a:ext cx="7728786" cy="5762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just">
              <a:lnSpc>
                <a:spcPct val="150000"/>
              </a:lnSpc>
              <a:spcAft>
                <a:spcPct val="0"/>
              </a:spcAft>
              <a:buNone/>
            </a:pPr>
            <a:r>
              <a:rPr lang="en-US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2.</a:t>
            </a:r>
            <a:r>
              <a:rPr lang="zh-CN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滴定曲线图像中</a:t>
            </a:r>
            <a:r>
              <a:rPr lang="en-US" altLang="zh-CN" sz="2400" b="1" dirty="0">
                <a:solidFill>
                  <a:srgbClr val="034A90"/>
                </a:solidFill>
                <a:latin typeface="宋体" panose="02010600030101010101" pitchFamily="2" charset="-122"/>
                <a:ea typeface="方正中等线简体" pitchFamily="1" charset="-122"/>
              </a:rPr>
              <a:t>“</a:t>
            </a:r>
            <a:r>
              <a:rPr lang="zh-CN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交叉点</a:t>
            </a:r>
            <a:r>
              <a:rPr lang="en-US" altLang="zh-CN" sz="2400" b="1" dirty="0">
                <a:solidFill>
                  <a:srgbClr val="034A90"/>
                </a:solidFill>
                <a:latin typeface="宋体" panose="02010600030101010101" pitchFamily="2" charset="-122"/>
                <a:ea typeface="方正中等线简体" pitchFamily="1" charset="-122"/>
              </a:rPr>
              <a:t>”</a:t>
            </a:r>
            <a:r>
              <a:rPr lang="zh-CN" altLang="zh-CN" sz="2400" b="1" dirty="0">
                <a:solidFill>
                  <a:srgbClr val="034A90"/>
                </a:solidFill>
                <a:latin typeface="Times New Roman" panose="02020603050405020304" pitchFamily="18" charset="0"/>
                <a:ea typeface="方正中等线简体" pitchFamily="1" charset="-122"/>
              </a:rPr>
              <a:t>的分析与应用</a:t>
            </a:r>
          </a:p>
        </p:txBody>
      </p:sp>
      <p:sp>
        <p:nvSpPr>
          <p:cNvPr id="9" name="矩形 1"/>
          <p:cNvSpPr/>
          <p:nvPr/>
        </p:nvSpPr>
        <p:spPr bwMode="auto">
          <a:xfrm>
            <a:off x="479425" y="1196975"/>
            <a:ext cx="10953750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defTabSz="0" fontAlgn="base">
              <a:lnSpc>
                <a:spcPct val="150000"/>
              </a:lnSpc>
              <a:spcBef>
                <a:spcPct val="0"/>
              </a:spcBef>
              <a:tabLst>
                <a:tab pos="2610485" algn="l"/>
              </a:tabLst>
              <a:defRPr/>
            </a:pP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曲线是指以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pH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横坐标、分布系数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(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组分的平衡浓度占总浓度的分数</a:t>
            </a:r>
            <a:r>
              <a:rPr lang="en-US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Courier New" panose="02070309020205020404"/>
              </a:rPr>
              <a:t>)</a:t>
            </a:r>
            <a:r>
              <a:rPr lang="zh-CN" altLang="zh-CN" sz="2400" b="1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纵坐标的关系曲线。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cs typeface="Courier New" panose="02070309020205020404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839788" y="2352674"/>
          <a:ext cx="10874417" cy="4262309"/>
        </p:xfrm>
        <a:graphic>
          <a:graphicData uri="http://schemas.openxmlformats.org/drawingml/2006/table">
            <a:tbl>
              <a:tblPr/>
              <a:tblGrid>
                <a:gridCol w="51124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19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8591">
                <a:tc>
                  <a:txBody>
                    <a:bodyPr/>
                    <a:lstStyle/>
                    <a:p>
                      <a:pPr algn="ctr" defTabSz="0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r>
                        <a:rPr lang="zh-CN" sz="24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一元弱酸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(</a:t>
                      </a:r>
                      <a:r>
                        <a:rPr lang="zh-CN" sz="24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以</a:t>
                      </a:r>
                      <a:r>
                        <a:rPr lang="en-US" sz="2400" b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CH</a:t>
                      </a:r>
                      <a:r>
                        <a:rPr lang="en-US" sz="2400" b="1" kern="100" baseline="-250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3</a:t>
                      </a:r>
                      <a:r>
                        <a:rPr lang="en-US" sz="2400" b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COOH</a:t>
                      </a:r>
                      <a:r>
                        <a:rPr lang="zh-CN" sz="24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例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)</a:t>
                      </a:r>
                      <a:endParaRPr lang="zh-CN" sz="11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r>
                        <a:rPr lang="zh-CN" sz="24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二元弱酸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(</a:t>
                      </a:r>
                      <a:r>
                        <a:rPr lang="zh-CN" sz="24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以草酸</a:t>
                      </a:r>
                      <a:r>
                        <a:rPr lang="en-US" sz="2400" b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H</a:t>
                      </a:r>
                      <a:r>
                        <a:rPr lang="en-US" sz="2400" b="1" kern="100" baseline="-250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2</a:t>
                      </a:r>
                      <a:r>
                        <a:rPr lang="en-US" sz="2400" b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C</a:t>
                      </a:r>
                      <a:r>
                        <a:rPr lang="en-US" sz="2400" b="1" kern="100" baseline="-250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2</a:t>
                      </a:r>
                      <a:r>
                        <a:rPr lang="en-US" sz="2400" b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O</a:t>
                      </a:r>
                      <a:r>
                        <a:rPr lang="en-US" sz="2400" b="1" kern="100" baseline="-250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4</a:t>
                      </a:r>
                      <a:r>
                        <a:rPr lang="zh-CN" sz="24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例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cs typeface="Courier New" panose="02070309020205020404"/>
                        </a:rPr>
                        <a:t>)</a:t>
                      </a:r>
                      <a:endParaRPr lang="zh-CN" sz="11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3718">
                <a:tc>
                  <a:txBody>
                    <a:bodyPr/>
                    <a:lstStyle/>
                    <a:p>
                      <a:pPr algn="ctr" defTabSz="0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endParaRPr lang="zh-CN" sz="11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endParaRPr lang="zh-CN" sz="11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0127" name="Picture 5" descr="D:\甜甜\2020年\课件\2021版 创新设计 高考总复习 化学 鲁科\h504.TIF"/>
          <p:cNvPicPr>
            <a:picLocks noChangeAspect="1" noChangeArrowheads="1"/>
          </p:cNvPicPr>
          <p:nvPr/>
        </p:nvPicPr>
        <p:blipFill>
          <a:blip r:embed="rId2" r:link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3333106"/>
            <a:ext cx="3421878" cy="3101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8" name="Picture 4" descr="D:\甜甜\2020年\课件\2021版 创新设计 高考总复习 化学 鲁科\h505.TIF"/>
          <p:cNvPicPr>
            <a:picLocks noChangeAspect="1" noChangeArrowheads="1"/>
          </p:cNvPicPr>
          <p:nvPr/>
        </p:nvPicPr>
        <p:blipFill>
          <a:blip r:embed="rId4" r:link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135" y="3328035"/>
            <a:ext cx="2738755" cy="3107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794422" y="1770118"/>
            <a:ext cx="290656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巧用交叉点计算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K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墨迹 3"/>
              <p14:cNvContentPartPr/>
              <p14:nvPr/>
            </p14:nvContentPartPr>
            <p14:xfrm>
              <a:off x="3281040" y="1434240"/>
              <a:ext cx="8669880" cy="46342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71680" y="1424880"/>
                <a:ext cx="8688600" cy="4653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4341" y="836982"/>
          <a:ext cx="11325225" cy="437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文档" r:id="rId3" imgW="11327765" imgH="4381500" progId="Word.Document.12">
                  <p:embed/>
                </p:oleObj>
              </mc:Choice>
              <mc:Fallback>
                <p:oleObj name="文档" r:id="rId3" imgW="11327765" imgH="4381500" progId="Word.Document.12">
                  <p:embed/>
                  <p:pic>
                    <p:nvPicPr>
                      <p:cNvPr id="0" name="图片 4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1" y="836982"/>
                        <a:ext cx="11325225" cy="437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1137960" y="2400480"/>
              <a:ext cx="9927720" cy="31582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8600" y="2391120"/>
                <a:ext cx="9946440" cy="317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96581"/>
  <p:tag name="KSO_WM_TEMPLATE_JOB_ID" val="2"/>
  <p:tag name="KSO_WM_TEMPLATE_OUTLINE_ID" val="15"/>
  <p:tag name="KSO_WM_TEMPLATE_SCENE_ID" val="1"/>
  <p:tag name="KSO_WM_TEMPLATE_SUBCATEGORY" val="0"/>
  <p:tag name="KSO_WM_TEMPLATE_THUMBS_INDEX" val="1"/>
  <p:tag name="KSO_WM_TEMPLATE_TOPIC_DEFAULT" val="1"/>
  <p:tag name="KSO_WM_TEMPLATE_TOPIC_ID" val="286956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6"/>
  <p:tag name="KSO_WM_UNIT_TABLE_BEAUTIFY" val="smartTable{7e9ec291-0148-4478-ba33-1fc1f9397ed0}"/>
  <p:tag name="TABLE_ENDDRAG_ORIGIN_RECT" val="942*478"/>
  <p:tag name="TABLE_ENDDRAG_RECT" val="20*76*942*478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5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6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9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2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3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4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5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6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7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9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3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4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2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7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2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3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3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5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3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5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6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7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8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9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1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2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3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5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6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7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8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9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1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2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3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9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1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2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5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6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7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8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9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8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9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1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3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4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5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0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1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6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8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9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0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5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0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1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4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5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2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3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8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2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3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4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6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7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9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0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1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3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4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7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7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8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6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7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8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0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1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2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3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6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9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7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8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8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7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9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5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6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3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4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1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2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5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6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7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1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2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4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5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8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9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0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9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0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1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5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7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8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9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2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3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4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9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5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4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1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2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1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2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4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8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9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4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5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6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0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1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3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2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3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4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7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8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5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6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9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0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5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1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2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2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5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6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8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1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4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8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9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4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5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6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0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1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3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8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2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3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4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7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5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6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9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0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1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5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6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1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2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7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5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6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8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5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7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8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0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1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7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8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9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0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1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2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3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3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4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5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6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9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3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0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1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0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3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4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5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6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6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0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2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0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1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4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5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6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7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8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1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2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4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2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3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8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9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965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965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</p:tagLst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第一PPT，www.1ppt.com">
  <a:themeElements>
    <a:clrScheme name="自定义 8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BC1DD"/>
      </a:accent1>
      <a:accent2>
        <a:srgbClr val="435F8E"/>
      </a:accent2>
      <a:accent3>
        <a:srgbClr val="4BC1DD"/>
      </a:accent3>
      <a:accent4>
        <a:srgbClr val="435F8E"/>
      </a:accent4>
      <a:accent5>
        <a:srgbClr val="4BC1DD"/>
      </a:accent5>
      <a:accent6>
        <a:srgbClr val="435F8E"/>
      </a:accent6>
      <a:hlink>
        <a:srgbClr val="4BC1DD"/>
      </a:hlink>
      <a:folHlink>
        <a:srgbClr val="435F8E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第一PPT，www.1ppt.com">
  <a:themeElements>
    <a:clrScheme name="自定义 8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BC1DD"/>
      </a:accent1>
      <a:accent2>
        <a:srgbClr val="435F8E"/>
      </a:accent2>
      <a:accent3>
        <a:srgbClr val="4BC1DD"/>
      </a:accent3>
      <a:accent4>
        <a:srgbClr val="435F8E"/>
      </a:accent4>
      <a:accent5>
        <a:srgbClr val="4BC1DD"/>
      </a:accent5>
      <a:accent6>
        <a:srgbClr val="435F8E"/>
      </a:accent6>
      <a:hlink>
        <a:srgbClr val="4BC1DD"/>
      </a:hlink>
      <a:folHlink>
        <a:srgbClr val="435F8E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主题">
  <a:themeElements>
    <a:clrScheme name="自定义 1906">
      <a:dk1>
        <a:sysClr val="windowText" lastClr="000000"/>
      </a:dk1>
      <a:lt1>
        <a:sysClr val="window" lastClr="FFFFFF"/>
      </a:lt1>
      <a:dk2>
        <a:srgbClr val="25476D"/>
      </a:dk2>
      <a:lt2>
        <a:srgbClr val="5087C4"/>
      </a:lt2>
      <a:accent1>
        <a:srgbClr val="5087C4"/>
      </a:accent1>
      <a:accent2>
        <a:srgbClr val="25476D"/>
      </a:accent2>
      <a:accent3>
        <a:srgbClr val="5087C4"/>
      </a:accent3>
      <a:accent4>
        <a:srgbClr val="25476D"/>
      </a:accent4>
      <a:accent5>
        <a:srgbClr val="5087C4"/>
      </a:accent5>
      <a:accent6>
        <a:srgbClr val="25476D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4_Office 主题​​">
  <a:themeElements>
    <a:clrScheme name="7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95959"/>
      </a:accent1>
      <a:accent2>
        <a:srgbClr val="8496B0"/>
      </a:accent2>
      <a:accent3>
        <a:srgbClr val="D7B5C6"/>
      </a:accent3>
      <a:accent4>
        <a:srgbClr val="BCBCBC"/>
      </a:accent4>
      <a:accent5>
        <a:srgbClr val="034A90"/>
      </a:accent5>
      <a:accent6>
        <a:srgbClr val="595959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第一PPT，www.1ppt.com">
  <a:themeElements>
    <a:clrScheme name="自定义 8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BC1DD"/>
      </a:accent1>
      <a:accent2>
        <a:srgbClr val="435F8E"/>
      </a:accent2>
      <a:accent3>
        <a:srgbClr val="4BC1DD"/>
      </a:accent3>
      <a:accent4>
        <a:srgbClr val="435F8E"/>
      </a:accent4>
      <a:accent5>
        <a:srgbClr val="4BC1DD"/>
      </a:accent5>
      <a:accent6>
        <a:srgbClr val="435F8E"/>
      </a:accent6>
      <a:hlink>
        <a:srgbClr val="4BC1DD"/>
      </a:hlink>
      <a:folHlink>
        <a:srgbClr val="435F8E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1439</Words>
  <Application>Microsoft Office PowerPoint</Application>
  <PresentationFormat>宽屏</PresentationFormat>
  <Paragraphs>260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65" baseType="lpstr">
      <vt:lpstr>等线</vt:lpstr>
      <vt:lpstr>等线 Light</vt:lpstr>
      <vt:lpstr>方正粗黑宋简体</vt:lpstr>
      <vt:lpstr>方正书宋_GBK</vt:lpstr>
      <vt:lpstr>方正中等线简体</vt:lpstr>
      <vt:lpstr>黑体</vt:lpstr>
      <vt:lpstr>华光行楷_CNKI</vt:lpstr>
      <vt:lpstr>华文琥珀</vt:lpstr>
      <vt:lpstr>华文细黑</vt:lpstr>
      <vt:lpstr>华文中宋</vt:lpstr>
      <vt:lpstr>楷体</vt:lpstr>
      <vt:lpstr>宋体</vt:lpstr>
      <vt:lpstr>微软雅黑</vt:lpstr>
      <vt:lpstr>幼圆</vt:lpstr>
      <vt:lpstr>Arial</vt:lpstr>
      <vt:lpstr>Arial Black</vt:lpstr>
      <vt:lpstr>Calibri</vt:lpstr>
      <vt:lpstr>Calibri Light</vt:lpstr>
      <vt:lpstr>Cambria Math</vt:lpstr>
      <vt:lpstr>Century Gothic</vt:lpstr>
      <vt:lpstr>Courier New</vt:lpstr>
      <vt:lpstr>Impact</vt:lpstr>
      <vt:lpstr>Times New Roman</vt:lpstr>
      <vt:lpstr>Wingdings 2</vt:lpstr>
      <vt:lpstr>Wingdings 3</vt:lpstr>
      <vt:lpstr>HDOfficeLightV0</vt:lpstr>
      <vt:lpstr>丝状</vt:lpstr>
      <vt:lpstr>Office 主题</vt:lpstr>
      <vt:lpstr>3_Office 主题</vt:lpstr>
      <vt:lpstr>4_Office 主题</vt:lpstr>
      <vt:lpstr>2_Office 主题</vt:lpstr>
      <vt:lpstr>Office 主题​​</vt:lpstr>
      <vt:lpstr>4_Office 主题​​</vt:lpstr>
      <vt:lpstr>第一PPT，www.1ppt.com</vt:lpstr>
      <vt:lpstr>1_第一PPT，www.1ppt.com</vt:lpstr>
      <vt:lpstr>2_第一PPT，www.1ppt.com</vt:lpstr>
      <vt:lpstr>Bitmap Image</vt:lpstr>
      <vt:lpstr>文档</vt:lpstr>
      <vt:lpstr>Document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63178</dc:creator>
  <cp:lastModifiedBy>³He</cp:lastModifiedBy>
  <cp:revision>129</cp:revision>
  <dcterms:created xsi:type="dcterms:W3CDTF">1900-01-01T00:00:00Z</dcterms:created>
  <dcterms:modified xsi:type="dcterms:W3CDTF">2025-10-20T10:5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125</vt:lpwstr>
  </property>
  <property fmtid="{D5CDD505-2E9C-101B-9397-08002B2CF9AE}" pid="3" name="ICV">
    <vt:lpwstr>C858C5E83027492DA184EE9BA7EEE15B_13</vt:lpwstr>
  </property>
</Properties>
</file>